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400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3399FF"/>
    <a:srgbClr val="FF3300"/>
    <a:srgbClr val="FF00FF"/>
    <a:srgbClr val="FF6000"/>
    <a:srgbClr val="FFCCFF"/>
    <a:srgbClr val="FFCA21"/>
    <a:srgbClr val="F5F5F5"/>
    <a:srgbClr val="FFFF99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04BAB1E-8455-4348-AE62-9CFB8216C28C}" v="28" dt="2024-03-25T05:17:42.42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inimized">
    <p:restoredLeft sz="10296" autoAdjust="0"/>
    <p:restoredTop sz="28176" autoAdjust="0"/>
  </p:normalViewPr>
  <p:slideViewPr>
    <p:cSldViewPr snapToGrid="0">
      <p:cViewPr varScale="1">
        <p:scale>
          <a:sx n="23" d="100"/>
          <a:sy n="23" d="100"/>
        </p:scale>
        <p:origin x="2730" y="24"/>
      </p:cViewPr>
      <p:guideLst>
        <p:guide pos="3840"/>
        <p:guide orient="horz" pos="2160"/>
      </p:guideLst>
    </p:cSldViewPr>
  </p:slideViewPr>
  <p:notesTextViewPr>
    <p:cViewPr>
      <p:scale>
        <a:sx n="200" d="100"/>
        <a:sy n="200" d="100"/>
      </p:scale>
      <p:origin x="0" y="-8718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020238DC-914E-448E-ACBB-B993CE97EE75}"/>
    <pc:docChg chg="undo custSel modSld sldOrd">
      <pc:chgData name="代數白痴 顧" userId="316db6a4f7ef8138" providerId="LiveId" clId="{020238DC-914E-448E-ACBB-B993CE97EE75}" dt="2023-09-18T07:50:28.362" v="1845" actId="113"/>
      <pc:docMkLst>
        <pc:docMk/>
      </pc:docMkLst>
      <pc:sldChg chg="addSp delSp modSp mod">
        <pc:chgData name="代數白痴 顧" userId="316db6a4f7ef8138" providerId="LiveId" clId="{020238DC-914E-448E-ACBB-B993CE97EE75}" dt="2023-09-18T07:50:05.255" v="1842" actId="20577"/>
        <pc:sldMkLst>
          <pc:docMk/>
          <pc:sldMk cId="754667137" sldId="386"/>
        </pc:sldMkLst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8" creationId="{0DB31CC7-9EB6-B8CE-E147-C73EDF7079C4}"/>
          </ac:spMkLst>
        </pc:spChg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9" creationId="{1D86AD7B-3265-33DA-C554-60EC32D308FA}"/>
          </ac:spMkLst>
        </pc:spChg>
        <pc:spChg chg="add mod">
          <ac:chgData name="代數白痴 顧" userId="316db6a4f7ef8138" providerId="LiveId" clId="{020238DC-914E-448E-ACBB-B993CE97EE75}" dt="2023-09-18T07:44:28.196" v="1700" actId="1037"/>
          <ac:spMkLst>
            <pc:docMk/>
            <pc:sldMk cId="754667137" sldId="386"/>
            <ac:spMk id="10" creationId="{26786C2D-381F-2616-6CB4-430D2178F38B}"/>
          </ac:spMkLst>
        </pc:spChg>
        <pc:spChg chg="add mod">
          <ac:chgData name="代數白痴 顧" userId="316db6a4f7ef8138" providerId="LiveId" clId="{020238DC-914E-448E-ACBB-B993CE97EE75}" dt="2023-09-18T07:44:47.275" v="1702" actId="1076"/>
          <ac:spMkLst>
            <pc:docMk/>
            <pc:sldMk cId="754667137" sldId="386"/>
            <ac:spMk id="11" creationId="{3A5C5E40-65B7-99EC-0AFB-F809FFAA4EDC}"/>
          </ac:spMkLst>
        </pc:spChg>
        <pc:spChg chg="add mod">
          <ac:chgData name="代數白痴 顧" userId="316db6a4f7ef8138" providerId="LiveId" clId="{020238DC-914E-448E-ACBB-B993CE97EE75}" dt="2023-09-18T07:44:56.482" v="1705" actId="20577"/>
          <ac:spMkLst>
            <pc:docMk/>
            <pc:sldMk cId="754667137" sldId="386"/>
            <ac:spMk id="12" creationId="{301BAB38-CF58-05B8-E264-E5F8C768D372}"/>
          </ac:spMkLst>
        </pc:spChg>
        <pc:spChg chg="add mod">
          <ac:chgData name="代數白痴 顧" userId="316db6a4f7ef8138" providerId="LiveId" clId="{020238DC-914E-448E-ACBB-B993CE97EE75}" dt="2023-09-18T07:45:22.603" v="1713" actId="1035"/>
          <ac:spMkLst>
            <pc:docMk/>
            <pc:sldMk cId="754667137" sldId="386"/>
            <ac:spMk id="13" creationId="{22E2BC7F-16FC-5DCD-0E98-B372566EC48B}"/>
          </ac:spMkLst>
        </pc:spChg>
        <pc:spChg chg="add mod">
          <ac:chgData name="代數白痴 顧" userId="316db6a4f7ef8138" providerId="LiveId" clId="{020238DC-914E-448E-ACBB-B993CE97EE75}" dt="2023-09-18T07:45:40.420" v="1726" actId="1037"/>
          <ac:spMkLst>
            <pc:docMk/>
            <pc:sldMk cId="754667137" sldId="386"/>
            <ac:spMk id="14" creationId="{CD562854-C6F7-CFE6-DDA3-C1EB721C14BC}"/>
          </ac:spMkLst>
        </pc:spChg>
        <pc:spChg chg="add mod">
          <ac:chgData name="代數白痴 顧" userId="316db6a4f7ef8138" providerId="LiveId" clId="{020238DC-914E-448E-ACBB-B993CE97EE75}" dt="2023-09-18T07:46:05.039" v="1736" actId="1035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6" creationId="{87D334EF-6A81-81DF-A7B2-C6C778C46937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9" creationId="{B07816E4-853B-2119-E703-013F9B3666CD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20" creationId="{BB4E3D4D-B837-64A0-6629-9F0DD617FE57}"/>
          </ac:spMkLst>
        </pc:spChg>
        <pc:spChg chg="add mod">
          <ac:chgData name="代數白痴 顧" userId="316db6a4f7ef8138" providerId="LiveId" clId="{020238DC-914E-448E-ACBB-B993CE97EE75}" dt="2023-09-18T07:46:47.770" v="1743" actId="1076"/>
          <ac:spMkLst>
            <pc:docMk/>
            <pc:sldMk cId="754667137" sldId="386"/>
            <ac:spMk id="21" creationId="{E5F035B8-03BB-01C6-5700-37734FE4F51B}"/>
          </ac:spMkLst>
        </pc:spChg>
        <pc:spChg chg="add mod">
          <ac:chgData name="代數白痴 顧" userId="316db6a4f7ef8138" providerId="LiveId" clId="{020238DC-914E-448E-ACBB-B993CE97EE75}" dt="2023-09-18T07:47:09.003" v="1753" actId="1036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020238DC-914E-448E-ACBB-B993CE97EE75}" dt="2023-09-18T07:37:01.914" v="895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020238DC-914E-448E-ACBB-B993CE97EE75}" dt="2023-09-18T07:47:20.602" v="1759" actId="1037"/>
          <ac:spMkLst>
            <pc:docMk/>
            <pc:sldMk cId="754667137" sldId="386"/>
            <ac:spMk id="24" creationId="{42AD7D4B-3630-1EDD-1992-5BDF1A7192E2}"/>
          </ac:spMkLst>
        </pc:spChg>
        <pc:spChg chg="add mod">
          <ac:chgData name="代數白痴 顧" userId="316db6a4f7ef8138" providerId="LiveId" clId="{020238DC-914E-448E-ACBB-B993CE97EE75}" dt="2023-09-18T07:47:47.265" v="1774" actId="1038"/>
          <ac:spMkLst>
            <pc:docMk/>
            <pc:sldMk cId="754667137" sldId="386"/>
            <ac:spMk id="25" creationId="{3A0CD06A-6A2C-83F6-7BBE-5ACDEA0CAB34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6" creationId="{181CD530-8FB2-B8FB-751E-906F317038F0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7" creationId="{8B0D90C6-07F7-B47C-DE3A-1319C94F81B0}"/>
          </ac:spMkLst>
        </pc:spChg>
        <pc:spChg chg="add mod">
          <ac:chgData name="代數白痴 顧" userId="316db6a4f7ef8138" providerId="LiveId" clId="{020238DC-914E-448E-ACBB-B993CE97EE75}" dt="2023-09-18T07:48:25.380" v="1792" actId="1036"/>
          <ac:spMkLst>
            <pc:docMk/>
            <pc:sldMk cId="754667137" sldId="386"/>
            <ac:spMk id="28" creationId="{B9453204-D690-6D20-5D5E-05B4F252EBDA}"/>
          </ac:spMkLst>
        </pc:spChg>
        <pc:spChg chg="add mod">
          <ac:chgData name="代數白痴 顧" userId="316db6a4f7ef8138" providerId="LiveId" clId="{020238DC-914E-448E-ACBB-B993CE97EE75}" dt="2023-09-18T07:48:20.417" v="1788" actId="1037"/>
          <ac:spMkLst>
            <pc:docMk/>
            <pc:sldMk cId="754667137" sldId="386"/>
            <ac:spMk id="29" creationId="{F80B722F-722F-5E77-F136-8F4AA1B3100F}"/>
          </ac:spMkLst>
        </pc:spChg>
        <pc:spChg chg="add mod">
          <ac:chgData name="代數白痴 顧" userId="316db6a4f7ef8138" providerId="LiveId" clId="{020238DC-914E-448E-ACBB-B993CE97EE75}" dt="2023-09-18T07:48:09.995" v="1780" actId="1036"/>
          <ac:spMkLst>
            <pc:docMk/>
            <pc:sldMk cId="754667137" sldId="386"/>
            <ac:spMk id="30" creationId="{D699D318-1359-4262-1BC9-D393D27F4A92}"/>
          </ac:spMkLst>
        </pc:spChg>
        <pc:spChg chg="add mod">
          <ac:chgData name="代數白痴 顧" userId="316db6a4f7ef8138" providerId="LiveId" clId="{020238DC-914E-448E-ACBB-B993CE97EE75}" dt="2023-09-18T07:49:00.355" v="1807" actId="1076"/>
          <ac:spMkLst>
            <pc:docMk/>
            <pc:sldMk cId="754667137" sldId="386"/>
            <ac:spMk id="31" creationId="{3914C3B6-23D1-9A69-46B6-ECCCC3810DC6}"/>
          </ac:spMkLst>
        </pc:spChg>
        <pc:spChg chg="add mod">
          <ac:chgData name="代數白痴 顧" userId="316db6a4f7ef8138" providerId="LiveId" clId="{020238DC-914E-448E-ACBB-B993CE97EE75}" dt="2023-09-18T07:49:21.611" v="1819" actId="1037"/>
          <ac:spMkLst>
            <pc:docMk/>
            <pc:sldMk cId="754667137" sldId="386"/>
            <ac:spMk id="32" creationId="{BE8CBEA7-A367-5CAD-A0CC-0DA15FE56F04}"/>
          </ac:spMkLst>
        </pc:spChg>
        <pc:spChg chg="add mod">
          <ac:chgData name="代數白痴 顧" userId="316db6a4f7ef8138" providerId="LiveId" clId="{020238DC-914E-448E-ACBB-B993CE97EE75}" dt="2023-09-18T07:49:34.928" v="1832" actId="20577"/>
          <ac:spMkLst>
            <pc:docMk/>
            <pc:sldMk cId="754667137" sldId="386"/>
            <ac:spMk id="33" creationId="{BC3AAEF1-BDCD-4400-BBA5-108D814FB07A}"/>
          </ac:spMkLst>
        </pc:spChg>
        <pc:spChg chg="add mod">
          <ac:chgData name="代數白痴 顧" userId="316db6a4f7ef8138" providerId="LiveId" clId="{020238DC-914E-448E-ACBB-B993CE97EE75}" dt="2023-09-18T07:50:05.255" v="1842" actId="20577"/>
          <ac:spMkLst>
            <pc:docMk/>
            <pc:sldMk cId="754667137" sldId="386"/>
            <ac:spMk id="34" creationId="{B10894B9-9B5F-611E-96F3-0B7CAB915F4B}"/>
          </ac:spMkLst>
        </pc:spChg>
        <pc:spChg chg="mod">
          <ac:chgData name="代數白痴 顧" userId="316db6a4f7ef8138" providerId="LiveId" clId="{020238DC-914E-448E-ACBB-B993CE97EE75}" dt="2023-09-18T07:42:34.002" v="1661" actId="113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020238DC-914E-448E-ACBB-B993CE97EE75}" dt="2023-09-18T07:41:56.061" v="1659" actId="478"/>
          <ac:grpSpMkLst>
            <pc:docMk/>
            <pc:sldMk cId="754667137" sldId="386"/>
            <ac:grpSpMk id="2" creationId="{46021E24-AA17-FC5B-46A5-98AF2520B5B1}"/>
          </ac:grpSpMkLst>
        </pc:grpChg>
      </pc:sldChg>
      <pc:sldChg chg="modSp mod ord">
        <pc:chgData name="代數白痴 顧" userId="316db6a4f7ef8138" providerId="LiveId" clId="{020238DC-914E-448E-ACBB-B993CE97EE75}" dt="2023-09-18T07:50:28.362" v="1845" actId="113"/>
        <pc:sldMkLst>
          <pc:docMk/>
          <pc:sldMk cId="731354489" sldId="387"/>
        </pc:sldMkLst>
        <pc:spChg chg="mod">
          <ac:chgData name="代數白痴 顧" userId="316db6a4f7ef8138" providerId="LiveId" clId="{020238DC-914E-448E-ACBB-B993CE97EE75}" dt="2023-09-18T07:35:21.180" v="85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020238DC-914E-448E-ACBB-B993CE97EE75}" dt="2023-09-18T07:35:30.164" v="85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020238DC-914E-448E-ACBB-B993CE97EE75}" dt="2023-09-18T07:32:19.771" v="54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7:50:28.362" v="1845" actId="113"/>
          <ac:spMkLst>
            <pc:docMk/>
            <pc:sldMk cId="731354489" sldId="387"/>
            <ac:spMk id="60" creationId="{90ECAF3B-FFFF-A531-AFBE-31708C7D891C}"/>
          </ac:spMkLst>
        </pc:spChg>
      </pc:sldChg>
      <pc:sldChg chg="modSp mod modNotesTx">
        <pc:chgData name="代數白痴 顧" userId="316db6a4f7ef8138" providerId="LiveId" clId="{020238DC-914E-448E-ACBB-B993CE97EE75}" dt="2023-09-18T06:50:21.328" v="43" actId="20577"/>
        <pc:sldMkLst>
          <pc:docMk/>
          <pc:sldMk cId="151402070" sldId="390"/>
        </pc:sldMkLst>
        <pc:spChg chg="mod">
          <ac:chgData name="代數白痴 顧" userId="316db6a4f7ef8138" providerId="LiveId" clId="{020238DC-914E-448E-ACBB-B993CE97EE75}" dt="2023-09-18T06:50:08.260" v="1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020238DC-914E-448E-ACBB-B993CE97EE75}" dt="2023-09-18T06:56:00.010" v="523" actId="20577"/>
        <pc:sldMkLst>
          <pc:docMk/>
          <pc:sldMk cId="2267038628" sldId="392"/>
        </pc:sldMkLst>
        <pc:spChg chg="mod">
          <ac:chgData name="代數白痴 顧" userId="316db6a4f7ef8138" providerId="LiveId" clId="{020238DC-914E-448E-ACBB-B993CE97EE75}" dt="2023-09-18T06:56:00.010" v="523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020238DC-914E-448E-ACBB-B993CE97EE75}" dt="2023-09-18T06:55:23.667" v="505" actId="11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020238DC-914E-448E-ACBB-B993CE97EE75}" dt="2023-09-18T06:51:06.508" v="81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6:55:54.562" v="521" actId="2057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3F37DFEF-68E3-4F52-A80B-166E5D1623F3}"/>
    <pc:docChg chg="undo custSel addSld modSld">
      <pc:chgData name="代數白痴 顧" userId="316db6a4f7ef8138" providerId="LiveId" clId="{3F37DFEF-68E3-4F52-A80B-166E5D1623F3}" dt="2024-03-14T02:04:43.661" v="5063" actId="20577"/>
      <pc:docMkLst>
        <pc:docMk/>
      </pc:docMkLst>
      <pc:sldChg chg="addSp delSp mod">
        <pc:chgData name="代數白痴 顧" userId="316db6a4f7ef8138" providerId="LiveId" clId="{3F37DFEF-68E3-4F52-A80B-166E5D1623F3}" dt="2024-03-13T01:28:15.785" v="3" actId="22"/>
        <pc:sldMkLst>
          <pc:docMk/>
          <pc:sldMk cId="2794326291" sldId="398"/>
        </pc:sldMkLst>
        <pc:spChg chg="del">
          <ac:chgData name="代數白痴 顧" userId="316db6a4f7ef8138" providerId="LiveId" clId="{3F37DFEF-68E3-4F52-A80B-166E5D1623F3}" dt="2024-03-13T01:28:02.379" v="2" actId="478"/>
          <ac:spMkLst>
            <pc:docMk/>
            <pc:sldMk cId="2794326291" sldId="398"/>
            <ac:spMk id="6" creationId="{CEEB7751-993F-9058-CC83-7E99352B29AD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16" creationId="{2130F8BB-A07A-6C9D-654B-D9EC58896D64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17" creationId="{E1175831-59A8-DC76-463C-1FD0B9C16AFF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18" creationId="{C9CF139F-0711-1421-E4B2-1B299B3C1C78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0" creationId="{5FC3F09B-B464-0099-3299-489D79FCE3EE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1" creationId="{9AA532CC-20D0-46AE-7EDE-4CA5C3CF5D29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4" creationId="{1739CD10-027E-C518-E8A1-AE631F963D21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5" creationId="{50034D18-845F-931F-0599-02274530ACB5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6" creationId="{3B4BABF0-B319-6E3A-4785-A2479862FF32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7" creationId="{0DD5AF0C-E514-A8C1-FE50-9FE806D143AF}"/>
          </ac:spMkLst>
        </pc:spChg>
        <pc:grpChg chg="del">
          <ac:chgData name="代數白痴 顧" userId="316db6a4f7ef8138" providerId="LiveId" clId="{3F37DFEF-68E3-4F52-A80B-166E5D1623F3}" dt="2024-03-13T01:28:00.384" v="1" actId="478"/>
          <ac:grpSpMkLst>
            <pc:docMk/>
            <pc:sldMk cId="2794326291" sldId="398"/>
            <ac:grpSpMk id="35" creationId="{B20B0CB1-4E77-7371-0814-8F3D976734F1}"/>
          </ac:grpSpMkLst>
        </pc:grpChg>
        <pc:picChg chg="add">
          <ac:chgData name="代數白痴 顧" userId="316db6a4f7ef8138" providerId="LiveId" clId="{3F37DFEF-68E3-4F52-A80B-166E5D1623F3}" dt="2024-03-13T01:28:15.785" v="3" actId="22"/>
          <ac:picMkLst>
            <pc:docMk/>
            <pc:sldMk cId="2794326291" sldId="398"/>
            <ac:picMk id="5" creationId="{C4FF9D4D-6933-FEB2-317B-8152AA0BFCAD}"/>
          </ac:picMkLst>
        </pc:pic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3" creationId="{9676DABF-5DED-BDF4-3D43-482D5D413517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4" creationId="{04A15181-3794-594B-950C-ED8C8BC47273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7" creationId="{62BAFDD5-B072-8D71-785D-76F659510C47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9" creationId="{F4A1F73F-BE58-F262-BD2B-CEA6A92FFFD5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10" creationId="{DCBCF2DA-C1F6-BEE4-C284-8FBDD75A62A2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11" creationId="{2A4BDCBD-7AD9-FDBA-1408-DA495B67E5BB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12" creationId="{6068FA5D-89E3-3243-5041-FAADB04B31E1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13" creationId="{FD150363-DFE0-A24A-48DF-666F16D58BF5}"/>
          </ac:cxnSpMkLst>
        </pc:cxnChg>
      </pc:sldChg>
      <pc:sldChg chg="add modNotesTx">
        <pc:chgData name="代數白痴 顧" userId="316db6a4f7ef8138" providerId="LiveId" clId="{3F37DFEF-68E3-4F52-A80B-166E5D1623F3}" dt="2024-03-14T02:04:43.661" v="5063" actId="20577"/>
        <pc:sldMkLst>
          <pc:docMk/>
          <pc:sldMk cId="3174299720" sldId="399"/>
        </pc:sldMkLst>
      </pc:sldChg>
    </pc:docChg>
  </pc:docChgLst>
  <pc:docChgLst>
    <pc:chgData name="代數白痴 顧" userId="316db6a4f7ef8138" providerId="LiveId" clId="{34602AC6-7908-4AA6-8A84-5DE526909E7B}"/>
    <pc:docChg chg="undo custSel modSld">
      <pc:chgData name="代數白痴 顧" userId="316db6a4f7ef8138" providerId="LiveId" clId="{34602AC6-7908-4AA6-8A84-5DE526909E7B}" dt="2023-09-24T14:01:30.811" v="648" actId="20577"/>
      <pc:docMkLst>
        <pc:docMk/>
      </pc:docMkLst>
      <pc:sldChg chg="addSp delSp modSp mod delAnim">
        <pc:chgData name="代數白痴 顧" userId="316db6a4f7ef8138" providerId="LiveId" clId="{34602AC6-7908-4AA6-8A84-5DE526909E7B}" dt="2023-09-24T14:01:30.811" v="648" actId="20577"/>
        <pc:sldMkLst>
          <pc:docMk/>
          <pc:sldMk cId="754667137" sldId="386"/>
        </pc:sldMkLst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1" creationId="{4637389F-039F-5359-547D-FB39F838512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34602AC6-7908-4AA6-8A84-5DE526909E7B}" dt="2023-09-24T13:46:18.712" v="64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4" creationId="{88F8513B-1ED2-3139-3C8D-4D4BB26FA167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5" creationId="{AA243613-DFF5-E442-F8BD-354616883C8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6" creationId="{9FE57BA0-A912-215E-8553-A01A33D9256C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7" creationId="{BE6C63F3-C2C5-B476-B765-5E5D499338BF}"/>
          </ac:spMkLst>
        </pc:spChg>
        <pc:spChg chg="mod">
          <ac:chgData name="代數白痴 顧" userId="316db6a4f7ef8138" providerId="LiveId" clId="{34602AC6-7908-4AA6-8A84-5DE526909E7B}" dt="2023-09-24T14:01:30.811" v="648" actId="20577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34602AC6-7908-4AA6-8A84-5DE526909E7B}" dt="2023-09-24T01:44:02.754" v="27" actId="478"/>
          <ac:grpSpMkLst>
            <pc:docMk/>
            <pc:sldMk cId="754667137" sldId="386"/>
            <ac:grpSpMk id="43" creationId="{DB552136-D29E-EDA2-89A1-0DBF11CE3420}"/>
          </ac:grpSpMkLst>
        </pc:grpChg>
        <pc:graphicFrameChg chg="add mod">
          <ac:chgData name="代數白痴 顧" userId="316db6a4f7ef8138" providerId="LiveId" clId="{34602AC6-7908-4AA6-8A84-5DE526909E7B}" dt="2023-09-24T13:44:16.879" v="457" actId="103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34602AC6-7908-4AA6-8A84-5DE526909E7B}" dt="2023-09-24T13:44:41.728" v="586" actId="103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picChg chg="add mod">
          <ac:chgData name="代數白痴 顧" userId="316db6a4f7ef8138" providerId="LiveId" clId="{34602AC6-7908-4AA6-8A84-5DE526909E7B}" dt="2023-09-24T13:45:26.712" v="609" actId="1076"/>
          <ac:picMkLst>
            <pc:docMk/>
            <pc:sldMk cId="754667137" sldId="386"/>
            <ac:picMk id="4" creationId="{6738B2A8-B331-98AB-143F-1C50038BCA7C}"/>
          </ac:picMkLst>
        </pc:picChg>
        <pc:picChg chg="del">
          <ac:chgData name="代數白痴 顧" userId="316db6a4f7ef8138" providerId="LiveId" clId="{34602AC6-7908-4AA6-8A84-5DE526909E7B}" dt="2023-09-24T01:43:59.754" v="26" actId="478"/>
          <ac:picMkLst>
            <pc:docMk/>
            <pc:sldMk cId="754667137" sldId="386"/>
            <ac:picMk id="20" creationId="{05B00E74-0EFA-1A16-8548-1ABA9F5DE776}"/>
          </ac:picMkLst>
        </pc:pic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3" creationId="{6A286D77-4CAA-9C16-A506-28BBD1EC5CD3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5" creationId="{1384F47A-8CF6-5821-3B3E-3FF3D57DE0F9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6" creationId="{B20D77E5-8111-71B0-A0BD-12C4F06B6565}"/>
          </ac:cxnSpMkLst>
        </pc:cxnChg>
        <pc:cxnChg chg="add del">
          <ac:chgData name="代數白痴 顧" userId="316db6a4f7ef8138" providerId="LiveId" clId="{34602AC6-7908-4AA6-8A84-5DE526909E7B}" dt="2023-09-24T01:46:15.104" v="372" actId="478"/>
          <ac:cxnSpMkLst>
            <pc:docMk/>
            <pc:sldMk cId="754667137" sldId="386"/>
            <ac:cxnSpMk id="8" creationId="{DF86CED7-9CEC-FF3C-1A8D-8E2622439DDD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1" creationId="{F0AE64F3-518D-B6EA-04FF-D1937CC2A38B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34602AC6-7908-4AA6-8A84-5DE526909E7B}" dt="2023-09-24T13:42:45.705" v="410" actId="1037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62" creationId="{5D09F3A5-F2BF-9AF2-5F71-D7DCFEE671EF}"/>
          </ac:cxnSpMkLst>
        </pc:cxnChg>
      </pc:sldChg>
      <pc:sldChg chg="modSp mod">
        <pc:chgData name="代數白痴 顧" userId="316db6a4f7ef8138" providerId="LiveId" clId="{34602AC6-7908-4AA6-8A84-5DE526909E7B}" dt="2023-09-24T01:43:53.317" v="25" actId="20577"/>
        <pc:sldMkLst>
          <pc:docMk/>
          <pc:sldMk cId="151402070" sldId="390"/>
        </pc:sldMkLst>
        <pc:spChg chg="mod">
          <ac:chgData name="代數白痴 顧" userId="316db6a4f7ef8138" providerId="LiveId" clId="{34602AC6-7908-4AA6-8A84-5DE526909E7B}" dt="2023-09-24T01:43:53.317" v="2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  <pc:docChgLst>
    <pc:chgData name="代數白痴 顧" userId="316db6a4f7ef8138" providerId="LiveId" clId="{F16EB538-B155-48B3-9940-6304F2EDD228}"/>
    <pc:docChg chg="undo custSel delSld modSld">
      <pc:chgData name="代數白痴 顧" userId="316db6a4f7ef8138" providerId="LiveId" clId="{F16EB538-B155-48B3-9940-6304F2EDD228}" dt="2023-09-18T01:16:10.255" v="2508" actId="6549"/>
      <pc:docMkLst>
        <pc:docMk/>
      </pc:docMkLst>
      <pc:sldChg chg="addSp delSp modSp mod modTransition">
        <pc:chgData name="代數白痴 顧" userId="316db6a4f7ef8138" providerId="LiveId" clId="{F16EB538-B155-48B3-9940-6304F2EDD228}" dt="2023-09-18T00:49:58.500" v="2380" actId="20577"/>
        <pc:sldMkLst>
          <pc:docMk/>
          <pc:sldMk cId="754667137" sldId="386"/>
        </pc:sldMkLst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4" creationId="{E5730BC6-E654-981A-9B87-D7C8F3C79FA3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5" creationId="{CC5A7EF0-FD21-08A9-EADE-48C3EC7D720C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6" creationId="{B284D2DF-84E8-8484-4F12-876A75462028}"/>
          </ac:spMkLst>
        </pc:spChg>
        <pc:spChg chg="mod">
          <ac:chgData name="代數白痴 顧" userId="316db6a4f7ef8138" providerId="LiveId" clId="{F16EB538-B155-48B3-9940-6304F2EDD228}" dt="2023-09-18T00:49:05.187" v="2305" actId="113"/>
          <ac:spMkLst>
            <pc:docMk/>
            <pc:sldMk cId="754667137" sldId="386"/>
            <ac:spMk id="7" creationId="{2B5661D1-55FD-C7DF-C0DB-B44FE431040C}"/>
          </ac:spMkLst>
        </pc:spChg>
        <pc:spChg chg="del">
          <ac:chgData name="代數白痴 顧" userId="316db6a4f7ef8138" providerId="LiveId" clId="{F16EB538-B155-48B3-9940-6304F2EDD228}" dt="2023-09-18T00:42:06.305" v="1495" actId="478"/>
          <ac:spMkLst>
            <pc:docMk/>
            <pc:sldMk cId="754667137" sldId="386"/>
            <ac:spMk id="18" creationId="{66531E10-27A9-F5A1-FAD0-19CECCDB80F9}"/>
          </ac:spMkLst>
        </pc:spChg>
        <pc:spChg chg="del">
          <ac:chgData name="代數白痴 顧" userId="316db6a4f7ef8138" providerId="LiveId" clId="{F16EB538-B155-48B3-9940-6304F2EDD228}" dt="2023-09-18T00:42:05.457" v="1494" actId="478"/>
          <ac:spMkLst>
            <pc:docMk/>
            <pc:sldMk cId="754667137" sldId="386"/>
            <ac:spMk id="19" creationId="{1AE62EED-114F-1275-3DDC-B69DEAACB1B6}"/>
          </ac:spMkLst>
        </pc:spChg>
        <pc:spChg chg="del">
          <ac:chgData name="代數白痴 顧" userId="316db6a4f7ef8138" providerId="LiveId" clId="{F16EB538-B155-48B3-9940-6304F2EDD228}" dt="2023-09-18T00:42:07.459" v="1497" actId="478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F16EB538-B155-48B3-9940-6304F2EDD228}" dt="2023-09-18T00:49:58.500" v="238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49:42.244" v="2355" actId="115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F16EB538-B155-48B3-9940-6304F2EDD228}" dt="2023-09-18T00:46:23.982" v="2189"/>
          <ac:grpSpMkLst>
            <pc:docMk/>
            <pc:sldMk cId="754667137" sldId="386"/>
            <ac:grpSpMk id="2" creationId="{46021E24-AA17-FC5B-46A5-98AF2520B5B1}"/>
          </ac:grpSpMkLst>
        </pc:grpChg>
        <pc:picChg chg="del">
          <ac:chgData name="代數白痴 顧" userId="316db6a4f7ef8138" providerId="LiveId" clId="{F16EB538-B155-48B3-9940-6304F2EDD228}" dt="2023-09-18T00:42:06.788" v="1496" actId="478"/>
          <ac:picMkLst>
            <pc:docMk/>
            <pc:sldMk cId="754667137" sldId="386"/>
            <ac:picMk id="11" creationId="{351B3F03-F063-A559-E80D-39DF8B30B772}"/>
          </ac:picMkLst>
        </pc:picChg>
        <pc:picChg chg="del">
          <ac:chgData name="代數白痴 顧" userId="316db6a4f7ef8138" providerId="LiveId" clId="{F16EB538-B155-48B3-9940-6304F2EDD228}" dt="2023-09-18T00:42:04.157" v="1492" actId="478"/>
          <ac:picMkLst>
            <pc:docMk/>
            <pc:sldMk cId="754667137" sldId="386"/>
            <ac:picMk id="13" creationId="{F9551756-84C3-55C7-3205-35363A4FBD92}"/>
          </ac:picMkLst>
        </pc:picChg>
        <pc:picChg chg="del">
          <ac:chgData name="代數白痴 顧" userId="316db6a4f7ef8138" providerId="LiveId" clId="{F16EB538-B155-48B3-9940-6304F2EDD228}" dt="2023-09-18T00:42:04.625" v="1493" actId="478"/>
          <ac:picMkLst>
            <pc:docMk/>
            <pc:sldMk cId="754667137" sldId="386"/>
            <ac:picMk id="17" creationId="{5FEC8882-BC5A-61F4-C21C-D0686E1C4681}"/>
          </ac:picMkLst>
        </pc:picChg>
        <pc:cxnChg chg="mod">
          <ac:chgData name="代數白痴 顧" userId="316db6a4f7ef8138" providerId="LiveId" clId="{F16EB538-B155-48B3-9940-6304F2EDD228}" dt="2023-09-18T00:49:22.088" v="2325" actId="1036"/>
          <ac:cxnSpMkLst>
            <pc:docMk/>
            <pc:sldMk cId="754667137" sldId="386"/>
            <ac:cxnSpMk id="3" creationId="{2E82E291-E6A1-F825-348A-313E35BC2936}"/>
          </ac:cxnSpMkLst>
        </pc:cxnChg>
      </pc:sldChg>
      <pc:sldChg chg="modSp mod modTransition">
        <pc:chgData name="代數白痴 顧" userId="316db6a4f7ef8138" providerId="LiveId" clId="{F16EB538-B155-48B3-9940-6304F2EDD228}" dt="2023-09-18T01:00:03.248" v="2473" actId="20577"/>
        <pc:sldMkLst>
          <pc:docMk/>
          <pc:sldMk cId="731354489" sldId="387"/>
        </pc:sldMkLst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F16EB538-B155-48B3-9940-6304F2EDD228}" dt="2023-09-18T01:00:03.248" v="247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16EB538-B155-48B3-9940-6304F2EDD228}" dt="2023-09-18T00:31:05.496" v="79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35:08.775" v="1192" actId="947"/>
          <ac:spMkLst>
            <pc:docMk/>
            <pc:sldMk cId="731354489" sldId="387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41:46.799" v="1461" actId="1036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F16EB538-B155-48B3-9940-6304F2EDD228}" dt="2023-09-18T01:16:10.255" v="2508" actId="6549"/>
        <pc:sldMkLst>
          <pc:docMk/>
          <pc:sldMk cId="151402070" sldId="390"/>
        </pc:sldMkLst>
        <pc:spChg chg="mod">
          <ac:chgData name="代數白痴 顧" userId="316db6a4f7ef8138" providerId="LiveId" clId="{F16EB538-B155-48B3-9940-6304F2EDD228}" dt="2023-09-15T07:35:41.643" v="1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16EB538-B155-48B3-9940-6304F2EDD228}" dt="2023-09-18T00:36:02.645" v="1194"/>
        <pc:sldMkLst>
          <pc:docMk/>
          <pc:sldMk cId="2267038628" sldId="392"/>
        </pc:sldMkLst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16EB538-B155-48B3-9940-6304F2EDD228}" dt="2023-09-18T00:25:30.461" v="73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F16EB538-B155-48B3-9940-6304F2EDD228}" dt="2023-09-18T00:26:13.379" v="76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5T07:37:53.820" v="313" actId="113"/>
          <ac:spMkLst>
            <pc:docMk/>
            <pc:sldMk cId="2267038628" sldId="392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25:57.071" v="766" actId="1035"/>
          <ac:cxnSpMkLst>
            <pc:docMk/>
            <pc:sldMk cId="2267038628" sldId="392"/>
            <ac:cxnSpMk id="4" creationId="{83F64235-E818-7663-F7B2-DBAE45A493C5}"/>
          </ac:cxnSpMkLst>
        </pc:cxnChg>
      </pc:sldChg>
      <pc:sldChg chg="addSp delSp del mod modTransition">
        <pc:chgData name="代數白痴 顧" userId="316db6a4f7ef8138" providerId="LiveId" clId="{F16EB538-B155-48B3-9940-6304F2EDD228}" dt="2023-09-18T01:15:48.914" v="2476" actId="2696"/>
        <pc:sldMkLst>
          <pc:docMk/>
          <pc:sldMk cId="1886113160" sldId="393"/>
        </pc:sldMkLst>
        <pc:picChg chg="add del">
          <ac:chgData name="代數白痴 顧" userId="316db6a4f7ef8138" providerId="LiveId" clId="{F16EB538-B155-48B3-9940-6304F2EDD228}" dt="2023-09-18T01:00:06.488" v="2475" actId="478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  <pc:docChgLst>
    <pc:chgData name="代數白痴 顧" userId="316db6a4f7ef8138" providerId="LiveId" clId="{9E433390-F8B2-409B-8F2E-FC4CA86BAA19}"/>
    <pc:docChg chg="custSel modSld">
      <pc:chgData name="代數白痴 顧" userId="316db6a4f7ef8138" providerId="LiveId" clId="{9E433390-F8B2-409B-8F2E-FC4CA86BAA19}" dt="2023-09-08T07:47:53.259" v="1367" actId="20577"/>
      <pc:docMkLst>
        <pc:docMk/>
      </pc:docMkLst>
      <pc:sldChg chg="modTransition">
        <pc:chgData name="代數白痴 顧" userId="316db6a4f7ef8138" providerId="LiveId" clId="{9E433390-F8B2-409B-8F2E-FC4CA86BAA19}" dt="2023-09-08T07:27:20.953" v="746"/>
        <pc:sldMkLst>
          <pc:docMk/>
          <pc:sldMk cId="754667137" sldId="386"/>
        </pc:sldMkLst>
      </pc:sldChg>
      <pc:sldChg chg="addSp delSp modSp mod modTransition modAnim">
        <pc:chgData name="代數白痴 顧" userId="316db6a4f7ef8138" providerId="LiveId" clId="{9E433390-F8B2-409B-8F2E-FC4CA86BAA19}" dt="2023-09-08T07:47:53.259" v="1367" actId="20577"/>
        <pc:sldMkLst>
          <pc:docMk/>
          <pc:sldMk cId="731354489" sldId="387"/>
        </pc:sldMkLst>
        <pc:spChg chg="mod">
          <ac:chgData name="代數白痴 顧" userId="316db6a4f7ef8138" providerId="LiveId" clId="{9E433390-F8B2-409B-8F2E-FC4CA86BAA19}" dt="2023-09-08T07:37:43.210" v="1166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E433390-F8B2-409B-8F2E-FC4CA86BAA19}" dt="2023-09-08T07:37:49.979" v="1167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9E433390-F8B2-409B-8F2E-FC4CA86BAA19}" dt="2023-09-08T07:47:53.259" v="1367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0" creationId="{C52C5BDE-564C-C529-84DC-B5504D7946AE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6" creationId="{44536645-F85A-FC30-B8D8-6F1E2F279DD6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7" creationId="{A8FE274F-D327-CAD9-2C8C-B90967633A0C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8" creationId="{83D5A95F-5F00-5FD4-12ED-FEF56F1DC412}"/>
          </ac:spMkLst>
        </pc:spChg>
        <pc:spChg chg="add del mod">
          <ac:chgData name="代數白痴 顧" userId="316db6a4f7ef8138" providerId="LiveId" clId="{9E433390-F8B2-409B-8F2E-FC4CA86BAA19}" dt="2023-09-08T07:42:59.521" v="1232" actId="478"/>
          <ac:spMkLst>
            <pc:docMk/>
            <pc:sldMk cId="731354489" sldId="387"/>
            <ac:spMk id="49" creationId="{BCC2D651-3BB2-2EEA-FA01-38F1A43F958A}"/>
          </ac:spMkLst>
        </pc:spChg>
        <pc:spChg chg="add mod">
          <ac:chgData name="代數白痴 顧" userId="316db6a4f7ef8138" providerId="LiveId" clId="{9E433390-F8B2-409B-8F2E-FC4CA86BAA19}" dt="2023-09-08T07:43:29.550" v="1239" actId="1076"/>
          <ac:spMkLst>
            <pc:docMk/>
            <pc:sldMk cId="731354489" sldId="387"/>
            <ac:spMk id="50" creationId="{2ECB437C-2A23-AE50-0799-28B74D6E9D58}"/>
          </ac:spMkLst>
        </pc:spChg>
        <pc:spChg chg="add mod">
          <ac:chgData name="代數白痴 顧" userId="316db6a4f7ef8138" providerId="LiveId" clId="{9E433390-F8B2-409B-8F2E-FC4CA86BAA19}" dt="2023-09-08T07:43:34.863" v="1242" actId="1076"/>
          <ac:spMkLst>
            <pc:docMk/>
            <pc:sldMk cId="731354489" sldId="387"/>
            <ac:spMk id="51" creationId="{CFB68B0B-80FA-9391-25C0-766FA1658BDB}"/>
          </ac:spMkLst>
        </pc:spChg>
        <pc:spChg chg="add mod">
          <ac:chgData name="代數白痴 顧" userId="316db6a4f7ef8138" providerId="LiveId" clId="{9E433390-F8B2-409B-8F2E-FC4CA86BAA19}" dt="2023-09-08T07:45:02.550" v="1284" actId="1076"/>
          <ac:spMkLst>
            <pc:docMk/>
            <pc:sldMk cId="731354489" sldId="387"/>
            <ac:spMk id="52" creationId="{D4AC6BE9-DB3D-0EB4-D436-CD4E56C3E166}"/>
          </ac:spMkLst>
        </pc:spChg>
        <pc:spChg chg="add del mod">
          <ac:chgData name="代數白痴 顧" userId="316db6a4f7ef8138" providerId="LiveId" clId="{9E433390-F8B2-409B-8F2E-FC4CA86BAA19}" dt="2023-09-08T07:45:19.473" v="1300" actId="478"/>
          <ac:spMkLst>
            <pc:docMk/>
            <pc:sldMk cId="731354489" sldId="387"/>
            <ac:spMk id="53" creationId="{4D6D8158-5528-735B-9B4C-83690E7DCD0E}"/>
          </ac:spMkLst>
        </pc:spChg>
        <pc:spChg chg="add mod">
          <ac:chgData name="代數白痴 顧" userId="316db6a4f7ef8138" providerId="LiveId" clId="{9E433390-F8B2-409B-8F2E-FC4CA86BAA19}" dt="2023-09-08T07:45:50.319" v="1312" actId="1076"/>
          <ac:spMkLst>
            <pc:docMk/>
            <pc:sldMk cId="731354489" sldId="387"/>
            <ac:spMk id="54" creationId="{58D3C3C4-0DA3-7175-923E-7CBFD6766D0A}"/>
          </ac:spMkLst>
        </pc:spChg>
        <pc:spChg chg="add mod">
          <ac:chgData name="代數白痴 顧" userId="316db6a4f7ef8138" providerId="LiveId" clId="{9E433390-F8B2-409B-8F2E-FC4CA86BAA19}" dt="2023-09-08T07:46:13.591" v="1328" actId="1076"/>
          <ac:spMkLst>
            <pc:docMk/>
            <pc:sldMk cId="731354489" sldId="387"/>
            <ac:spMk id="55" creationId="{0B7963B7-9DDA-D0EF-9208-34F3AE9EA316}"/>
          </ac:spMkLst>
        </pc:spChg>
        <pc:spChg chg="add mod">
          <ac:chgData name="代數白痴 顧" userId="316db6a4f7ef8138" providerId="LiveId" clId="{9E433390-F8B2-409B-8F2E-FC4CA86BAA19}" dt="2023-09-08T07:45:26.143" v="1301" actId="1076"/>
          <ac:spMkLst>
            <pc:docMk/>
            <pc:sldMk cId="731354489" sldId="387"/>
            <ac:spMk id="56" creationId="{7FF5860F-0EB1-65B5-7D00-AF7650378F20}"/>
          </ac:spMkLst>
        </pc:spChg>
        <pc:spChg chg="add del mod">
          <ac:chgData name="代數白痴 顧" userId="316db6a4f7ef8138" providerId="LiveId" clId="{9E433390-F8B2-409B-8F2E-FC4CA86BAA19}" dt="2023-09-08T07:45:53.731" v="1315" actId="478"/>
          <ac:spMkLst>
            <pc:docMk/>
            <pc:sldMk cId="731354489" sldId="387"/>
            <ac:spMk id="57" creationId="{8F253FE8-B6D4-D40D-C9EA-CA41A37E5EC2}"/>
          </ac:spMkLst>
        </pc:spChg>
        <pc:spChg chg="add mod">
          <ac:chgData name="代數白痴 顧" userId="316db6a4f7ef8138" providerId="LiveId" clId="{9E433390-F8B2-409B-8F2E-FC4CA86BAA19}" dt="2023-09-08T07:46:45.639" v="1332" actId="1076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9E433390-F8B2-409B-8F2E-FC4CA86BAA19}" dt="2023-09-08T07:26:20.489" v="656" actId="114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18" creationId="{55F8028A-341E-D746-1FFE-0B3CCC3F044D}"/>
          </ac:grpSpMkLst>
        </pc:grpChg>
        <pc:graphicFrameChg chg="del">
          <ac:chgData name="代數白痴 顧" userId="316db6a4f7ef8138" providerId="LiveId" clId="{9E433390-F8B2-409B-8F2E-FC4CA86BAA19}" dt="2023-09-08T07:20:50.831" v="62" actId="478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del">
          <ac:chgData name="代數白痴 顧" userId="316db6a4f7ef8138" providerId="LiveId" clId="{9E433390-F8B2-409B-8F2E-FC4CA86BAA19}" dt="2023-09-08T07:20:54.449" v="63" actId="478"/>
          <ac:graphicFrameMkLst>
            <pc:docMk/>
            <pc:sldMk cId="731354489" sldId="387"/>
            <ac:graphicFrameMk id="8" creationId="{762DAC84-C597-047A-7298-3BBB973E85D6}"/>
          </ac:graphicFrameMkLst>
        </pc:graphicFrameChg>
        <pc:graphicFrameChg chg="add mod">
          <ac:chgData name="代數白痴 顧" userId="316db6a4f7ef8138" providerId="LiveId" clId="{9E433390-F8B2-409B-8F2E-FC4CA86BAA19}" dt="2023-09-08T07:38:21.280" v="1175" actId="164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add mod">
          <ac:chgData name="代數白痴 顧" userId="316db6a4f7ef8138" providerId="LiveId" clId="{9E433390-F8B2-409B-8F2E-FC4CA86BAA19}" dt="2023-09-08T07:38:21.280" v="1175" actId="164"/>
          <ac:picMkLst>
            <pc:docMk/>
            <pc:sldMk cId="731354489" sldId="387"/>
            <ac:picMk id="16" creationId="{B4DAC249-9FE9-202A-37F3-ADC9EC0A4C3F}"/>
          </ac:picMkLst>
        </pc:picChg>
        <pc:inkChg chg="add del">
          <ac:chgData name="代數白痴 顧" userId="316db6a4f7ef8138" providerId="LiveId" clId="{9E433390-F8B2-409B-8F2E-FC4CA86BAA19}" dt="2023-09-08T07:38:56.709" v="1176" actId="478"/>
          <ac:inkMkLst>
            <pc:docMk/>
            <pc:sldMk cId="731354489" sldId="387"/>
            <ac:inkMk id="13" creationId="{D11C586E-80E8-6139-423D-E4D34804EAC2}"/>
          </ac:inkMkLst>
        </pc:inkChg>
        <pc:cxnChg chg="add mod">
          <ac:chgData name="代數白痴 顧" userId="316db6a4f7ef8138" providerId="LiveId" clId="{9E433390-F8B2-409B-8F2E-FC4CA86BAA19}" dt="2023-09-08T07:26:59.770" v="701" actId="692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9E433390-F8B2-409B-8F2E-FC4CA86BAA19}" dt="2023-09-08T07:38:14.775" v="1174" actId="14100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9E433390-F8B2-409B-8F2E-FC4CA86BAA19}" dt="2023-09-08T07:27:09.816" v="743" actId="1037"/>
          <ac:cxnSpMkLst>
            <pc:docMk/>
            <pc:sldMk cId="731354489" sldId="387"/>
            <ac:cxnSpMk id="12" creationId="{9A0394E8-1359-F95A-8BC0-5DDBFB867B6D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0" creationId="{28141137-BD76-EEFE-7056-08AB798AB341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2" creationId="{30F3D38F-2C0F-7AA6-B8BB-9D6C4C72931C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0" creationId="{B265EC50-09D6-90B9-CF3B-B6F036E64617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2" creationId="{D16CF73A-9252-73CA-5B65-4CA600B9BE4A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2" creationId="{CF541F9A-EA4F-645C-4E58-F57AA66FE0FB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9E433390-F8B2-409B-8F2E-FC4CA86BAA19}" dt="2023-09-08T07:27:20.951" v="744"/>
        <pc:sldMkLst>
          <pc:docMk/>
          <pc:sldMk cId="151402070" sldId="390"/>
        </pc:sldMkLst>
        <pc:spChg chg="mod">
          <ac:chgData name="代數白痴 顧" userId="316db6a4f7ef8138" providerId="LiveId" clId="{9E433390-F8B2-409B-8F2E-FC4CA86BAA19}" dt="2023-09-08T07:13:19.563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9E433390-F8B2-409B-8F2E-FC4CA86BAA19}" dt="2023-09-08T07:27:20.954" v="747"/>
        <pc:sldMkLst>
          <pc:docMk/>
          <pc:sldMk cId="2267038628" sldId="392"/>
        </pc:sldMkLst>
      </pc:sldChg>
    </pc:docChg>
  </pc:docChgLst>
  <pc:docChgLst>
    <pc:chgData name="代數白痴 顧" userId="316db6a4f7ef8138" providerId="LiveId" clId="{30B9D1CB-61B3-47F5-B96A-8DB132CED5F7}"/>
    <pc:docChg chg="custSel delSld modSld">
      <pc:chgData name="代數白痴 顧" userId="316db6a4f7ef8138" providerId="LiveId" clId="{30B9D1CB-61B3-47F5-B96A-8DB132CED5F7}" dt="2023-10-20T07:23:40.531" v="1" actId="478"/>
      <pc:docMkLst>
        <pc:docMk/>
      </pc:docMkLst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754667137" sldId="386"/>
        </pc:sldMkLst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731354489" sldId="387"/>
        </pc:sldMkLst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151402070" sldId="390"/>
        </pc:sldMkLst>
      </pc:sldChg>
      <pc:sldChg chg="delSp modSp mod">
        <pc:chgData name="代數白痴 顧" userId="316db6a4f7ef8138" providerId="LiveId" clId="{30B9D1CB-61B3-47F5-B96A-8DB132CED5F7}" dt="2023-10-20T07:23:40.531" v="1" actId="478"/>
        <pc:sldMkLst>
          <pc:docMk/>
          <pc:sldMk cId="2267038628" sldId="392"/>
        </pc:sldMkLst>
        <pc:grpChg chg="del">
          <ac:chgData name="代數白痴 顧" userId="316db6a4f7ef8138" providerId="LiveId" clId="{30B9D1CB-61B3-47F5-B96A-8DB132CED5F7}" dt="2023-10-20T07:23:40.531" v="1" actId="478"/>
          <ac:grpSpMkLst>
            <pc:docMk/>
            <pc:sldMk cId="2267038628" sldId="392"/>
            <ac:grpSpMk id="143" creationId="{90698F98-25E7-62F5-41E2-7ABA43506365}"/>
          </ac:grpSpMkLst>
        </pc:grpChg>
        <pc:cxnChg chg="mod">
          <ac:chgData name="代數白痴 顧" userId="316db6a4f7ef8138" providerId="LiveId" clId="{30B9D1CB-61B3-47F5-B96A-8DB132CED5F7}" dt="2023-10-20T07:23:40.531" v="1" actId="478"/>
          <ac:cxnSpMkLst>
            <pc:docMk/>
            <pc:sldMk cId="2267038628" sldId="392"/>
            <ac:cxnSpMk id="102" creationId="{694C52F5-BD36-00A4-45AD-3A7CA0C96A88}"/>
          </ac:cxnSpMkLst>
        </pc:cxnChg>
        <pc:cxnChg chg="mod">
          <ac:chgData name="代數白痴 顧" userId="316db6a4f7ef8138" providerId="LiveId" clId="{30B9D1CB-61B3-47F5-B96A-8DB132CED5F7}" dt="2023-10-20T07:23:40.531" v="1" actId="478"/>
          <ac:cxnSpMkLst>
            <pc:docMk/>
            <pc:sldMk cId="2267038628" sldId="392"/>
            <ac:cxnSpMk id="120" creationId="{E92A310B-DDC8-FF3B-B598-1DF51736548A}"/>
          </ac:cxnSpMkLst>
        </pc:cxnChg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4180650715" sldId="393"/>
        </pc:sldMkLst>
      </pc:sldChg>
    </pc:docChg>
  </pc:docChgLst>
  <pc:docChgLst>
    <pc:chgData name="代數白痴 顧" userId="316db6a4f7ef8138" providerId="LiveId" clId="{0A15C0E6-714F-4F6F-850F-6A8041AEC1A5}"/>
    <pc:docChg chg="custSel addSld delSld modSld">
      <pc:chgData name="代數白痴 顧" userId="316db6a4f7ef8138" providerId="LiveId" clId="{0A15C0E6-714F-4F6F-850F-6A8041AEC1A5}" dt="2023-11-23T07:50:05.296" v="581"/>
      <pc:docMkLst>
        <pc:docMk/>
      </pc:docMkLst>
      <pc:sldChg chg="addSp delSp modSp mod modTransition">
        <pc:chgData name="代數白痴 顧" userId="316db6a4f7ef8138" providerId="LiveId" clId="{0A15C0E6-714F-4F6F-850F-6A8041AEC1A5}" dt="2023-11-23T07:50:05.291" v="578"/>
        <pc:sldMkLst>
          <pc:docMk/>
          <pc:sldMk cId="2267038628" sldId="392"/>
        </pc:sldMkLst>
        <pc:spChg chg="del">
          <ac:chgData name="代數白痴 顧" userId="316db6a4f7ef8138" providerId="LiveId" clId="{0A15C0E6-714F-4F6F-850F-6A8041AEC1A5}" dt="2023-11-23T07:37:02.761" v="10" actId="478"/>
          <ac:spMkLst>
            <pc:docMk/>
            <pc:sldMk cId="2267038628" sldId="392"/>
            <ac:spMk id="2" creationId="{E6E7508C-2CAB-18FB-7CAB-B673ED9D5EFB}"/>
          </ac:spMkLst>
        </pc:spChg>
        <pc:spChg chg="add mod">
          <ac:chgData name="代數白痴 顧" userId="316db6a4f7ef8138" providerId="LiveId" clId="{0A15C0E6-714F-4F6F-850F-6A8041AEC1A5}" dt="2023-11-23T07:39:06.475" v="38" actId="1076"/>
          <ac:spMkLst>
            <pc:docMk/>
            <pc:sldMk cId="2267038628" sldId="392"/>
            <ac:spMk id="3" creationId="{5FE54797-5093-1297-BAD5-20C131F766FA}"/>
          </ac:spMkLst>
        </pc:spChg>
        <pc:spChg chg="add mod">
          <ac:chgData name="代數白痴 顧" userId="316db6a4f7ef8138" providerId="LiveId" clId="{0A15C0E6-714F-4F6F-850F-6A8041AEC1A5}" dt="2023-11-23T07:39:06.475" v="38" actId="1076"/>
          <ac:spMkLst>
            <pc:docMk/>
            <pc:sldMk cId="2267038628" sldId="392"/>
            <ac:spMk id="4" creationId="{02679091-EF9F-858C-E825-076969A6BAD0}"/>
          </ac:spMkLst>
        </pc:spChg>
        <pc:spChg chg="mod">
          <ac:chgData name="代數白痴 顧" userId="316db6a4f7ef8138" providerId="LiveId" clId="{0A15C0E6-714F-4F6F-850F-6A8041AEC1A5}" dt="2023-11-23T07:40:20.482" v="48" actId="1076"/>
          <ac:spMkLst>
            <pc:docMk/>
            <pc:sldMk cId="2267038628" sldId="392"/>
            <ac:spMk id="15" creationId="{3A7407C0-064C-84D4-BC31-B4CE90E3A1F9}"/>
          </ac:spMkLst>
        </pc:spChg>
        <pc:spChg chg="mod">
          <ac:chgData name="代數白痴 顧" userId="316db6a4f7ef8138" providerId="LiveId" clId="{0A15C0E6-714F-4F6F-850F-6A8041AEC1A5}" dt="2023-11-23T07:40:26.610" v="50" actId="1076"/>
          <ac:spMkLst>
            <pc:docMk/>
            <pc:sldMk cId="2267038628" sldId="392"/>
            <ac:spMk id="16" creationId="{5E961FB1-C737-469B-C0A6-08B0ABEF91EE}"/>
          </ac:spMkLst>
        </pc:spChg>
        <pc:spChg chg="mod">
          <ac:chgData name="代數白痴 顧" userId="316db6a4f7ef8138" providerId="LiveId" clId="{0A15C0E6-714F-4F6F-850F-6A8041AEC1A5}" dt="2023-11-23T07:40:24.106" v="49" actId="1076"/>
          <ac:spMkLst>
            <pc:docMk/>
            <pc:sldMk cId="2267038628" sldId="392"/>
            <ac:spMk id="17" creationId="{5DE7FFA1-3E01-B3D5-6E3F-26F1BB824384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18" creationId="{68360124-A015-9FEE-E11D-01DD74DA7AF3}"/>
          </ac:spMkLst>
        </pc:spChg>
        <pc:spChg chg="mod">
          <ac:chgData name="代數白痴 顧" userId="316db6a4f7ef8138" providerId="LiveId" clId="{0A15C0E6-714F-4F6F-850F-6A8041AEC1A5}" dt="2023-11-23T07:49:49.914" v="577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0A15C0E6-714F-4F6F-850F-6A8041AEC1A5}" dt="2023-11-23T07:40:34.962" v="52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0A15C0E6-714F-4F6F-850F-6A8041AEC1A5}" dt="2023-11-23T07:49:00.325" v="574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0A15C0E6-714F-4F6F-850F-6A8041AEC1A5}" dt="2023-11-23T07:37:02.761" v="10" actId="47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0A15C0E6-714F-4F6F-850F-6A8041AEC1A5}" dt="2023-11-23T07:47:32.031" v="385" actId="1036"/>
          <ac:spMkLst>
            <pc:docMk/>
            <pc:sldMk cId="2267038628" sldId="392"/>
            <ac:spMk id="34" creationId="{A419D16A-9665-88F4-1B4D-514ED8FA6C9D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35" creationId="{1C47B063-42D7-C61F-1C51-81BA9E93CFAF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36" creationId="{FAD809FC-61B1-D186-D1C4-BF1A0842171A}"/>
          </ac:spMkLst>
        </pc:spChg>
        <pc:spChg chg="mod">
          <ac:chgData name="代數白痴 顧" userId="316db6a4f7ef8138" providerId="LiveId" clId="{0A15C0E6-714F-4F6F-850F-6A8041AEC1A5}" dt="2023-11-23T07:40:31.482" v="51" actId="1076"/>
          <ac:spMkLst>
            <pc:docMk/>
            <pc:sldMk cId="2267038628" sldId="392"/>
            <ac:spMk id="38" creationId="{33995BBE-1CBB-3ED0-F0F0-1622DF7B7160}"/>
          </ac:spMkLst>
        </pc:spChg>
        <pc:spChg chg="mod">
          <ac:chgData name="代數白痴 顧" userId="316db6a4f7ef8138" providerId="LiveId" clId="{0A15C0E6-714F-4F6F-850F-6A8041AEC1A5}" dt="2023-11-23T07:47:06.462" v="377" actId="113"/>
          <ac:spMkLst>
            <pc:docMk/>
            <pc:sldMk cId="2267038628" sldId="392"/>
            <ac:spMk id="60" creationId="{90ECAF3B-FFFF-A531-AFBE-31708C7D891C}"/>
          </ac:spMkLst>
        </pc:spChg>
        <pc:cxnChg chg="add mod">
          <ac:chgData name="代數白痴 顧" userId="316db6a4f7ef8138" providerId="LiveId" clId="{0A15C0E6-714F-4F6F-850F-6A8041AEC1A5}" dt="2023-11-23T07:40:13.450" v="47" actId="14100"/>
          <ac:cxnSpMkLst>
            <pc:docMk/>
            <pc:sldMk cId="2267038628" sldId="392"/>
            <ac:cxnSpMk id="6" creationId="{91711B66-8D50-F2BF-235A-380050F57257}"/>
          </ac:cxnSpMkLst>
        </pc:cxnChg>
        <pc:cxnChg chg="add mod">
          <ac:chgData name="代數白痴 顧" userId="316db6a4f7ef8138" providerId="LiveId" clId="{0A15C0E6-714F-4F6F-850F-6A8041AEC1A5}" dt="2023-11-23T07:39:18.922" v="40" actId="14100"/>
          <ac:cxnSpMkLst>
            <pc:docMk/>
            <pc:sldMk cId="2267038628" sldId="392"/>
            <ac:cxnSpMk id="9" creationId="{4925BF3C-384B-FB67-3B21-C2CB1C20342F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12" creationId="{FDBC4227-EBE9-07B0-33FE-D11BBA5AEBD5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14" creationId="{0133590E-2AB3-0990-CFBE-08318DE5F435}"/>
          </ac:cxnSpMkLst>
        </pc:cxnChg>
        <pc:cxnChg chg="add">
          <ac:chgData name="代數白痴 顧" userId="316db6a4f7ef8138" providerId="LiveId" clId="{0A15C0E6-714F-4F6F-850F-6A8041AEC1A5}" dt="2023-11-23T07:39:29.772" v="41" actId="11529"/>
          <ac:cxnSpMkLst>
            <pc:docMk/>
            <pc:sldMk cId="2267038628" sldId="392"/>
            <ac:cxnSpMk id="21" creationId="{70B9DB3F-FF93-1A16-AC53-C4D4EEE768EF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22" creationId="{63AEF0BB-CAA8-C62D-5F08-3E2B227F2A87}"/>
          </ac:cxnSpMkLst>
        </pc:cxnChg>
        <pc:cxnChg chg="add mod">
          <ac:chgData name="代數白痴 顧" userId="316db6a4f7ef8138" providerId="LiveId" clId="{0A15C0E6-714F-4F6F-850F-6A8041AEC1A5}" dt="2023-11-23T07:40:10.282" v="46" actId="14100"/>
          <ac:cxnSpMkLst>
            <pc:docMk/>
            <pc:sldMk cId="2267038628" sldId="392"/>
            <ac:cxnSpMk id="25" creationId="{A20A6A7B-4410-AA2A-967C-AE99AB1A16B2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29" creationId="{13E995EF-81CA-81BB-5DBA-0605AC70F224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32" creationId="{413B11FE-B06F-24DB-E98F-ABCC11FC3A38}"/>
          </ac:cxnSpMkLst>
        </pc:cxnChg>
        <pc:cxnChg chg="add mod">
          <ac:chgData name="代數白痴 顧" userId="316db6a4f7ef8138" providerId="LiveId" clId="{0A15C0E6-714F-4F6F-850F-6A8041AEC1A5}" dt="2023-11-23T07:48:15.652" v="452" actId="1038"/>
          <ac:cxnSpMkLst>
            <pc:docMk/>
            <pc:sldMk cId="2267038628" sldId="392"/>
            <ac:cxnSpMk id="39" creationId="{75FA73E6-5EAD-4BF4-F56E-4E69DB44EBD2}"/>
          </ac:cxnSpMkLst>
        </pc:cxnChg>
        <pc:cxnChg chg="add mod">
          <ac:chgData name="代數白痴 顧" userId="316db6a4f7ef8138" providerId="LiveId" clId="{0A15C0E6-714F-4F6F-850F-6A8041AEC1A5}" dt="2023-11-23T07:48:24.121" v="514" actId="1037"/>
          <ac:cxnSpMkLst>
            <pc:docMk/>
            <pc:sldMk cId="2267038628" sldId="392"/>
            <ac:cxnSpMk id="41" creationId="{68E411A4-3239-8798-0528-FBE611582C6E}"/>
          </ac:cxnSpMkLst>
        </pc:cxnChg>
      </pc:sldChg>
      <pc:sldChg chg="modTransition">
        <pc:chgData name="代數白痴 顧" userId="316db6a4f7ef8138" providerId="LiveId" clId="{0A15C0E6-714F-4F6F-850F-6A8041AEC1A5}" dt="2023-11-23T07:50:05.294" v="580"/>
        <pc:sldMkLst>
          <pc:docMk/>
          <pc:sldMk cId="1591308755" sldId="394"/>
        </pc:sldMkLst>
      </pc:sldChg>
      <pc:sldChg chg="modTransition">
        <pc:chgData name="代數白痴 顧" userId="316db6a4f7ef8138" providerId="LiveId" clId="{0A15C0E6-714F-4F6F-850F-6A8041AEC1A5}" dt="2023-11-23T07:50:05.296" v="581"/>
        <pc:sldMkLst>
          <pc:docMk/>
          <pc:sldMk cId="699418842" sldId="395"/>
        </pc:sldMkLst>
      </pc:sldChg>
      <pc:sldChg chg="del modTransition">
        <pc:chgData name="代數白痴 顧" userId="316db6a4f7ef8138" providerId="LiveId" clId="{0A15C0E6-714F-4F6F-850F-6A8041AEC1A5}" dt="2023-11-23T07:49:03.830" v="575" actId="2696"/>
        <pc:sldMkLst>
          <pc:docMk/>
          <pc:sldMk cId="294983858" sldId="396"/>
        </pc:sldMkLst>
      </pc:sldChg>
      <pc:sldChg chg="add modTransition">
        <pc:chgData name="代數白痴 顧" userId="316db6a4f7ef8138" providerId="LiveId" clId="{0A15C0E6-714F-4F6F-850F-6A8041AEC1A5}" dt="2023-11-23T07:50:05.293" v="579"/>
        <pc:sldMkLst>
          <pc:docMk/>
          <pc:sldMk cId="1922349085" sldId="396"/>
        </pc:sldMkLst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65C915E8-021A-44EF-B9EF-86A68958A3A8}"/>
    <pc:docChg chg="custSel addSld modSld">
      <pc:chgData name="代數白痴 顧" userId="316db6a4f7ef8138" providerId="LiveId" clId="{65C915E8-021A-44EF-B9EF-86A68958A3A8}" dt="2023-11-23T03:15:37.978" v="2091" actId="20577"/>
      <pc:docMkLst>
        <pc:docMk/>
      </pc:docMkLst>
      <pc:sldChg chg="addSp delSp modSp mod modTransition modAnim modNotesTx">
        <pc:chgData name="代數白痴 顧" userId="316db6a4f7ef8138" providerId="LiveId" clId="{65C915E8-021A-44EF-B9EF-86A68958A3A8}" dt="2023-11-23T03:15:37.978" v="2091" actId="20577"/>
        <pc:sldMkLst>
          <pc:docMk/>
          <pc:sldMk cId="2267038628" sldId="392"/>
        </pc:sldMkLst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7" creationId="{FCAA95CC-624E-DC4E-E76E-F492A137A366}"/>
          </ac:spMkLst>
        </pc:spChg>
        <pc:spChg chg="add mod or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8" creationId="{D70A5A3E-91F4-DC30-40EE-1F75491B3A1E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5" creationId="{3A7407C0-064C-84D4-BC31-B4CE90E3A1F9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6" creationId="{5E961FB1-C737-469B-C0A6-08B0ABEF91EE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7" creationId="{5DE7FFA1-3E01-B3D5-6E3F-26F1BB824384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8" creationId="{68360124-A015-9FEE-E11D-01DD74DA7AF3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9" creationId="{7866FC93-3C44-97EC-905B-D3C942060129}"/>
          </ac:spMkLst>
        </pc:spChg>
        <pc:spChg chg="add mod">
          <ac:chgData name="代數白痴 顧" userId="316db6a4f7ef8138" providerId="LiveId" clId="{65C915E8-021A-44EF-B9EF-86A68958A3A8}" dt="2023-11-23T03:04:21.953" v="738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65C915E8-021A-44EF-B9EF-86A68958A3A8}" dt="2023-11-23T02:56:42.052" v="5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65C915E8-021A-44EF-B9EF-86A68958A3A8}" dt="2023-11-23T02:59:33.254" v="682" actId="103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65C915E8-021A-44EF-B9EF-86A68958A3A8}" dt="2023-11-23T03:01:21.193" v="724" actId="1076"/>
          <ac:spMkLst>
            <pc:docMk/>
            <pc:sldMk cId="2267038628" sldId="392"/>
            <ac:spMk id="34" creationId="{4A2403CA-354F-F5D9-43C3-268EB33594F3}"/>
          </ac:spMkLst>
        </pc:spChg>
        <pc:spChg chg="add mod ord">
          <ac:chgData name="代數白痴 顧" userId="316db6a4f7ef8138" providerId="LiveId" clId="{65C915E8-021A-44EF-B9EF-86A68958A3A8}" dt="2023-11-23T03:02:22.684" v="731" actId="167"/>
          <ac:spMkLst>
            <pc:docMk/>
            <pc:sldMk cId="2267038628" sldId="392"/>
            <ac:spMk id="35" creationId="{0D8A92DE-777C-870E-1DE4-7095DED03910}"/>
          </ac:spMkLst>
        </pc:spChg>
        <pc:spChg chg="add mod ord">
          <ac:chgData name="代數白痴 顧" userId="316db6a4f7ef8138" providerId="LiveId" clId="{65C915E8-021A-44EF-B9EF-86A68958A3A8}" dt="2023-11-23T03:05:44.291" v="749" actId="166"/>
          <ac:spMkLst>
            <pc:docMk/>
            <pc:sldMk cId="2267038628" sldId="392"/>
            <ac:spMk id="36" creationId="{5281B724-513C-09C8-2E39-39DE73279BF4}"/>
          </ac:spMkLst>
        </pc:spChg>
        <pc:spChg chg="mod">
          <ac:chgData name="代數白痴 顧" userId="316db6a4f7ef8138" providerId="LiveId" clId="{65C915E8-021A-44EF-B9EF-86A68958A3A8}" dt="2023-11-23T02:57:46.050" v="668" actId="20577"/>
          <ac:spMkLst>
            <pc:docMk/>
            <pc:sldMk cId="2267038628" sldId="392"/>
            <ac:spMk id="60" creationId="{90ECAF3B-FFFF-A531-AFBE-31708C7D891C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3" creationId="{5FE6FE95-37A0-2BCE-84C2-00D29CEA251D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4" creationId="{D955F680-AC17-E8BF-E16B-F1633683B71E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5" creationId="{74C6EA0B-FBDB-67EB-1DFA-AD1C902C9A2B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6" creationId="{8072A79B-3CDC-F5A3-6076-884E0E65BF6F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7" creationId="{BC485A20-6E21-8571-2AB2-C234BEB3E000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8" creationId="{0F6F9011-35FF-E6AB-0CC7-DC12320CEB16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9" creationId="{376497C3-3C5E-898E-12A6-DC5FF1B1979A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0" creationId="{F16BF6EF-80FB-E120-23F7-20FAFDB761D2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1" creationId="{954A54D2-8234-A325-7EB9-FA809EC38B67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6" creationId="{6BB2E3FA-C824-249B-F595-72928A529E06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7" creationId="{527C7271-D6F7-BCD4-2661-2558511245D8}"/>
          </ac:spMkLst>
        </pc:spChg>
        <pc:grpChg chg="add mod">
          <ac:chgData name="代數白痴 顧" userId="316db6a4f7ef8138" providerId="LiveId" clId="{65C915E8-021A-44EF-B9EF-86A68958A3A8}" dt="2023-11-23T03:05:31.688" v="746" actId="164"/>
          <ac:grpSpMkLst>
            <pc:docMk/>
            <pc:sldMk cId="2267038628" sldId="392"/>
            <ac:grpSpMk id="39" creationId="{235556D7-168B-3F00-B796-E53CF8D62BC9}"/>
          </ac:grpSpMkLst>
        </pc:grpChg>
        <pc:grpChg chg="add mod">
          <ac:chgData name="代數白痴 顧" userId="316db6a4f7ef8138" providerId="LiveId" clId="{65C915E8-021A-44EF-B9EF-86A68958A3A8}" dt="2023-11-23T03:05:31.688" v="746" actId="164"/>
          <ac:grpSpMkLst>
            <pc:docMk/>
            <pc:sldMk cId="2267038628" sldId="392"/>
            <ac:grpSpMk id="40" creationId="{BACE3E4C-FD0E-D874-F60E-649C71A7E7FB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58" creationId="{A4EFDD71-28E7-4F84-F16D-101B7067A024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66" creationId="{CE4BA9F4-465C-26E9-C555-C0D61616A54A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71" creationId="{68FD0BC4-30D1-7E07-6D8A-CAB292CEEC0F}"/>
          </ac:grpSpMkLst>
        </pc:grpChg>
        <pc:grpChg chg="del">
          <ac:chgData name="代數白痴 顧" userId="316db6a4f7ef8138" providerId="LiveId" clId="{65C915E8-021A-44EF-B9EF-86A68958A3A8}" dt="2023-11-23T02:45:45.509" v="0" actId="478"/>
          <ac:grpSpMkLst>
            <pc:docMk/>
            <pc:sldMk cId="2267038628" sldId="392"/>
            <ac:grpSpMk id="75" creationId="{1CDD9D52-4592-017A-2839-21B041BB65B2}"/>
          </ac:grpSpMkLst>
        </pc:grpChg>
        <pc:graphicFrameChg chg="add mod">
          <ac:chgData name="代數白痴 顧" userId="316db6a4f7ef8138" providerId="LiveId" clId="{65C915E8-021A-44EF-B9EF-86A68958A3A8}" dt="2023-11-23T02:47:23.306" v="172" actId="1076"/>
          <ac:graphicFrameMkLst>
            <pc:docMk/>
            <pc:sldMk cId="2267038628" sldId="392"/>
            <ac:graphicFrameMk id="2" creationId="{08B6FD95-1572-6CD8-D67E-B39B5B92EDB9}"/>
          </ac:graphicFrameMkLst>
        </pc:graphicFrameChg>
        <pc:inkChg chg="add del">
          <ac:chgData name="代數白痴 顧" userId="316db6a4f7ef8138" providerId="LiveId" clId="{65C915E8-021A-44EF-B9EF-86A68958A3A8}" dt="2023-11-23T02:56:57.018" v="588" actId="478"/>
          <ac:inkMkLst>
            <pc:docMk/>
            <pc:sldMk cId="2267038628" sldId="392"/>
            <ac:inkMk id="27" creationId="{A1075F96-BCD4-F35E-758E-2ACF4C6D2442}"/>
          </ac:inkMkLst>
        </pc:inkChg>
        <pc:cxnChg chg="add mod">
          <ac:chgData name="代數白痴 顧" userId="316db6a4f7ef8138" providerId="LiveId" clId="{65C915E8-021A-44EF-B9EF-86A68958A3A8}" dt="2023-11-23T02:49:44.410" v="304" actId="1038"/>
          <ac:cxnSpMkLst>
            <pc:docMk/>
            <pc:sldMk cId="2267038628" sldId="392"/>
            <ac:cxnSpMk id="3" creationId="{102E9660-DC1E-4D24-6B1A-6BF9FE74181F}"/>
          </ac:cxnSpMkLst>
        </pc:cxnChg>
        <pc:cxnChg chg="add mod">
          <ac:chgData name="代數白痴 顧" userId="316db6a4f7ef8138" providerId="LiveId" clId="{65C915E8-021A-44EF-B9EF-86A68958A3A8}" dt="2023-11-23T02:49:50.935" v="364" actId="1037"/>
          <ac:cxnSpMkLst>
            <pc:docMk/>
            <pc:sldMk cId="2267038628" sldId="392"/>
            <ac:cxnSpMk id="4" creationId="{0C0CF80B-5919-052D-32D6-9C8EF0D964D9}"/>
          </ac:cxnSpMkLst>
        </pc:cxnChg>
        <pc:cxnChg chg="add mod">
          <ac:chgData name="代數白痴 顧" userId="316db6a4f7ef8138" providerId="LiveId" clId="{65C915E8-021A-44EF-B9EF-86A68958A3A8}" dt="2023-11-23T02:49:55.302" v="404" actId="1037"/>
          <ac:cxnSpMkLst>
            <pc:docMk/>
            <pc:sldMk cId="2267038628" sldId="392"/>
            <ac:cxnSpMk id="5" creationId="{232BAB26-8A28-36E5-3044-17E717EBEEEA}"/>
          </ac:cxnSpMkLst>
        </pc:cxnChg>
        <pc:cxnChg chg="add mod">
          <ac:chgData name="代數白痴 顧" userId="316db6a4f7ef8138" providerId="LiveId" clId="{65C915E8-021A-44EF-B9EF-86A68958A3A8}" dt="2023-11-23T02:50:17.360" v="468" actId="1036"/>
          <ac:cxnSpMkLst>
            <pc:docMk/>
            <pc:sldMk cId="2267038628" sldId="392"/>
            <ac:cxnSpMk id="6" creationId="{4C7DC91B-0F24-9770-F142-E21E50CB1D09}"/>
          </ac:cxnSpMkLst>
        </pc:cxnChg>
        <pc:cxnChg chg="add mod">
          <ac:chgData name="代數白痴 顧" userId="316db6a4f7ef8138" providerId="LiveId" clId="{65C915E8-021A-44EF-B9EF-86A68958A3A8}" dt="2023-11-23T03:05:31.688" v="746" actId="164"/>
          <ac:cxnSpMkLst>
            <pc:docMk/>
            <pc:sldMk cId="2267038628" sldId="392"/>
            <ac:cxnSpMk id="10" creationId="{3F44D874-20F3-5EFF-E2FA-A401DADE61D1}"/>
          </ac:cxnSpMkLst>
        </pc:cxnChg>
        <pc:cxnChg chg="add mod">
          <ac:chgData name="代數白痴 顧" userId="316db6a4f7ef8138" providerId="LiveId" clId="{65C915E8-021A-44EF-B9EF-86A68958A3A8}" dt="2023-11-23T03:05:31.688" v="746" actId="164"/>
          <ac:cxnSpMkLst>
            <pc:docMk/>
            <pc:sldMk cId="2267038628" sldId="392"/>
            <ac:cxnSpMk id="12" creationId="{34E56BEC-0A0B-8782-2DF8-230CC72FF027}"/>
          </ac:cxnSpMkLst>
        </pc:cxnChg>
        <pc:cxnChg chg="add del mod">
          <ac:chgData name="代數白痴 顧" userId="316db6a4f7ef8138" providerId="LiveId" clId="{65C915E8-021A-44EF-B9EF-86A68958A3A8}" dt="2023-11-23T02:56:02.009" v="532" actId="478"/>
          <ac:cxnSpMkLst>
            <pc:docMk/>
            <pc:sldMk cId="2267038628" sldId="392"/>
            <ac:cxnSpMk id="24" creationId="{EF593009-72B8-476A-9FCC-73B661CEF675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25" creationId="{D5C50A3F-8909-AD59-5267-122C6C341B23}"/>
          </ac:cxnSpMkLst>
        </pc:cxnChg>
        <pc:cxnChg chg="add del mod">
          <ac:chgData name="代數白痴 顧" userId="316db6a4f7ef8138" providerId="LiveId" clId="{65C915E8-021A-44EF-B9EF-86A68958A3A8}" dt="2023-11-23T02:59:35.988" v="683" actId="478"/>
          <ac:cxnSpMkLst>
            <pc:docMk/>
            <pc:sldMk cId="2267038628" sldId="392"/>
            <ac:cxnSpMk id="30" creationId="{81222D75-E94F-50F2-A471-07F56B201A2B}"/>
          </ac:cxnSpMkLst>
        </pc:cxnChg>
        <pc:cxnChg chg="del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68" creationId="{0A9AC69E-6173-AC42-B54A-0B50C4BB5079}"/>
          </ac:cxnSpMkLst>
        </pc:cxnChg>
        <pc:cxnChg chg="del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65C915E8-021A-44EF-B9EF-86A68958A3A8}" dt="2023-11-23T02:45:45.509" v="0" actId="478"/>
          <ac:cxnSpMkLst>
            <pc:docMk/>
            <pc:sldMk cId="2267038628" sldId="392"/>
            <ac:cxnSpMk id="77" creationId="{52AE4F32-8162-6C28-D6F9-E63B01D62885}"/>
          </ac:cxnSpMkLst>
        </pc:cxnChg>
        <pc:cxnChg chg="mod">
          <ac:chgData name="代數白痴 顧" userId="316db6a4f7ef8138" providerId="LiveId" clId="{65C915E8-021A-44EF-B9EF-86A68958A3A8}" dt="2023-11-23T02:49:36.503" v="263" actId="1037"/>
          <ac:cxnSpMkLst>
            <pc:docMk/>
            <pc:sldMk cId="2267038628" sldId="392"/>
            <ac:cxnSpMk id="93" creationId="{EACB79EB-BFB2-0B40-7739-6547AAA74FD2}"/>
          </ac:cxnSpMkLst>
        </pc:cxnChg>
        <pc:cxnChg chg="mod">
          <ac:chgData name="代數白痴 顧" userId="316db6a4f7ef8138" providerId="LiveId" clId="{65C915E8-021A-44EF-B9EF-86A68958A3A8}" dt="2023-11-23T02:50:17.360" v="468" actId="1036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add">
        <pc:chgData name="代數白痴 顧" userId="316db6a4f7ef8138" providerId="LiveId" clId="{65C915E8-021A-44EF-B9EF-86A68958A3A8}" dt="2023-11-23T02:56:45.743" v="587"/>
        <pc:sldMkLst>
          <pc:docMk/>
          <pc:sldMk cId="1303866225" sldId="393"/>
        </pc:sldMkLst>
      </pc:sldChg>
    </pc:docChg>
  </pc:docChgLst>
  <pc:docChgLst>
    <pc:chgData name="代數白痴 顧" userId="316db6a4f7ef8138" providerId="LiveId" clId="{388C25F8-4376-4B5B-942B-DED2ADAAFC2D}"/>
    <pc:docChg chg="custSel addSld delSld modSld">
      <pc:chgData name="代數白痴 顧" userId="316db6a4f7ef8138" providerId="LiveId" clId="{388C25F8-4376-4B5B-942B-DED2ADAAFC2D}" dt="2024-02-02T07:21:19.337" v="16" actId="2696"/>
      <pc:docMkLst>
        <pc:docMk/>
      </pc:docMkLst>
      <pc:sldChg chg="addSp delSp modSp add del mod">
        <pc:chgData name="代數白痴 顧" userId="316db6a4f7ef8138" providerId="LiveId" clId="{388C25F8-4376-4B5B-942B-DED2ADAAFC2D}" dt="2024-02-02T07:21:19.337" v="16" actId="2696"/>
        <pc:sldMkLst>
          <pc:docMk/>
          <pc:sldMk cId="3666251846" sldId="398"/>
        </pc:sldMkLst>
        <pc:spChg chg="del mod topLvl">
          <ac:chgData name="代數白痴 顧" userId="316db6a4f7ef8138" providerId="LiveId" clId="{388C25F8-4376-4B5B-942B-DED2ADAAFC2D}" dt="2024-02-02T07:01:08.046" v="3" actId="478"/>
          <ac:spMkLst>
            <pc:docMk/>
            <pc:sldMk cId="3666251846" sldId="398"/>
            <ac:spMk id="24" creationId="{15F63FD9-4909-3ADC-3228-891240DAD282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35" creationId="{E3FEB93D-E400-3887-5CEC-1E578EB30AE7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36" creationId="{FAAEA8CE-6D0F-FA66-BAA2-31A81E28BAE2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37" creationId="{8919BCD0-6A40-28EB-E48D-A6F04459C348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38" creationId="{E27798AE-E43F-37AC-E3A5-39C255F9B1A9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43" creationId="{62AE1175-5AEC-824F-776E-FE98460632D4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44" creationId="{9BF3A75E-EB90-1A8F-C22C-9FA12ECCD10F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61" creationId="{917F89B2-56AE-1E87-6960-03C891FE8B5B}"/>
          </ac:spMkLst>
        </pc:spChg>
        <pc:spChg chg="del">
          <ac:chgData name="代數白痴 顧" userId="316db6a4f7ef8138" providerId="LiveId" clId="{388C25F8-4376-4B5B-942B-DED2ADAAFC2D}" dt="2024-02-02T07:01:29.768" v="13" actId="478"/>
          <ac:spMkLst>
            <pc:docMk/>
            <pc:sldMk cId="3666251846" sldId="398"/>
            <ac:spMk id="62" creationId="{F5E96C5F-5850-AF92-7B2A-2E227F2F31F7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66" creationId="{EFA8AE7E-C860-F46C-F564-246A6CC04AFF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68" creationId="{C0E4C477-00A9-F074-D523-55735252469B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69" creationId="{26211D21-4DA1-085E-BD99-DC9EE7D2B727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71" creationId="{9F640B70-077D-2FE1-DFAC-CEF31E1E7337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72" creationId="{1BCFD829-9EA0-59F4-A579-30DD466655F3}"/>
          </ac:spMkLst>
        </pc:spChg>
        <pc:spChg chg="del">
          <ac:chgData name="代數白痴 顧" userId="316db6a4f7ef8138" providerId="LiveId" clId="{388C25F8-4376-4B5B-942B-DED2ADAAFC2D}" dt="2024-02-02T07:01:15.013" v="9" actId="478"/>
          <ac:spMkLst>
            <pc:docMk/>
            <pc:sldMk cId="3666251846" sldId="398"/>
            <ac:spMk id="73" creationId="{E43E4E20-DBED-3362-AB9C-4EDAB9C4BE2E}"/>
          </ac:spMkLst>
        </pc:spChg>
        <pc:spChg chg="del">
          <ac:chgData name="代數白痴 顧" userId="316db6a4f7ef8138" providerId="LiveId" clId="{388C25F8-4376-4B5B-942B-DED2ADAAFC2D}" dt="2024-02-02T07:01:13.540" v="7" actId="478"/>
          <ac:spMkLst>
            <pc:docMk/>
            <pc:sldMk cId="3666251846" sldId="398"/>
            <ac:spMk id="74" creationId="{5EF6224E-6620-22D8-1916-4BD9D1BDA85E}"/>
          </ac:spMkLst>
        </pc:spChg>
        <pc:spChg chg="del">
          <ac:chgData name="代數白痴 顧" userId="316db6a4f7ef8138" providerId="LiveId" clId="{388C25F8-4376-4B5B-942B-DED2ADAAFC2D}" dt="2024-02-02T07:01:15.846" v="10" actId="478"/>
          <ac:spMkLst>
            <pc:docMk/>
            <pc:sldMk cId="3666251846" sldId="398"/>
            <ac:spMk id="76" creationId="{A199CF7C-AEAF-BFA0-848B-F6F864ECC827}"/>
          </ac:spMkLst>
        </pc:spChg>
        <pc:spChg chg="del">
          <ac:chgData name="代數白痴 顧" userId="316db6a4f7ef8138" providerId="LiveId" clId="{388C25F8-4376-4B5B-942B-DED2ADAAFC2D}" dt="2024-02-02T07:01:14.202" v="8" actId="478"/>
          <ac:spMkLst>
            <pc:docMk/>
            <pc:sldMk cId="3666251846" sldId="398"/>
            <ac:spMk id="78" creationId="{6B8D44F8-F924-5D70-E087-EABA6808DE8F}"/>
          </ac:spMkLst>
        </pc:spChg>
        <pc:spChg chg="del">
          <ac:chgData name="代數白痴 顧" userId="316db6a4f7ef8138" providerId="LiveId" clId="{388C25F8-4376-4B5B-942B-DED2ADAAFC2D}" dt="2024-02-02T07:01:11.093" v="4" actId="478"/>
          <ac:spMkLst>
            <pc:docMk/>
            <pc:sldMk cId="3666251846" sldId="398"/>
            <ac:spMk id="79" creationId="{3250D9DA-255C-DF42-EE55-19A244E921BA}"/>
          </ac:spMkLst>
        </pc:spChg>
        <pc:spChg chg="del">
          <ac:chgData name="代數白痴 顧" userId="316db6a4f7ef8138" providerId="LiveId" clId="{388C25F8-4376-4B5B-942B-DED2ADAAFC2D}" dt="2024-02-02T07:01:16.640" v="11" actId="478"/>
          <ac:spMkLst>
            <pc:docMk/>
            <pc:sldMk cId="3666251846" sldId="398"/>
            <ac:spMk id="80" creationId="{F379688E-D59E-1E01-48BB-4A72EB9EBBD1}"/>
          </ac:spMkLst>
        </pc:spChg>
        <pc:spChg chg="del mod">
          <ac:chgData name="代數白痴 顧" userId="316db6a4f7ef8138" providerId="LiveId" clId="{388C25F8-4376-4B5B-942B-DED2ADAAFC2D}" dt="2024-02-02T07:01:12.167" v="6" actId="478"/>
          <ac:spMkLst>
            <pc:docMk/>
            <pc:sldMk cId="3666251846" sldId="398"/>
            <ac:spMk id="81" creationId="{60578709-BD20-3965-0A98-91B7FD9843FF}"/>
          </ac:spMkLst>
        </pc:spChg>
        <pc:grpChg chg="add mod">
          <ac:chgData name="代數白痴 顧" userId="316db6a4f7ef8138" providerId="LiveId" clId="{388C25F8-4376-4B5B-942B-DED2ADAAFC2D}" dt="2024-02-02T07:01:49.558" v="15" actId="14100"/>
          <ac:grpSpMkLst>
            <pc:docMk/>
            <pc:sldMk cId="3666251846" sldId="398"/>
            <ac:grpSpMk id="2" creationId="{793CDEF7-AE5A-F8C0-A18B-EA34DF0CE43A}"/>
          </ac:grpSpMkLst>
        </pc:grpChg>
        <pc:grpChg chg="del">
          <ac:chgData name="代數白痴 顧" userId="316db6a4f7ef8138" providerId="LiveId" clId="{388C25F8-4376-4B5B-942B-DED2ADAAFC2D}" dt="2024-02-02T07:01:05.245" v="2" actId="165"/>
          <ac:grpSpMkLst>
            <pc:docMk/>
            <pc:sldMk cId="3666251846" sldId="398"/>
            <ac:grpSpMk id="63" creationId="{26BEA494-5C7A-7406-E8AD-83C1D7BC3A2E}"/>
          </ac:grpSpMkLst>
        </pc:grpChg>
        <pc:cxnChg chg="del">
          <ac:chgData name="代數白痴 顧" userId="316db6a4f7ef8138" providerId="LiveId" clId="{388C25F8-4376-4B5B-942B-DED2ADAAFC2D}" dt="2024-02-02T07:01:08.046" v="3" actId="478"/>
          <ac:cxnSpMkLst>
            <pc:docMk/>
            <pc:sldMk cId="3666251846" sldId="398"/>
            <ac:cxnSpMk id="5" creationId="{43D75110-50A2-3167-2932-8F66EA5013CB}"/>
          </ac:cxnSpMkLst>
        </pc:cxnChg>
        <pc:cxnChg chg="del mod topLvl">
          <ac:chgData name="代數白痴 顧" userId="316db6a4f7ef8138" providerId="LiveId" clId="{388C25F8-4376-4B5B-942B-DED2ADAAFC2D}" dt="2024-02-02T07:01:08.046" v="3" actId="478"/>
          <ac:cxnSpMkLst>
            <pc:docMk/>
            <pc:sldMk cId="3666251846" sldId="398"/>
            <ac:cxnSpMk id="26" creationId="{D076CB7B-6009-94F5-20AB-2286ECAF59CD}"/>
          </ac:cxnSpMkLst>
        </pc:cxnChg>
        <pc:cxnChg chg="mod topLvl">
          <ac:chgData name="代數白痴 顧" userId="316db6a4f7ef8138" providerId="LiveId" clId="{388C25F8-4376-4B5B-942B-DED2ADAAFC2D}" dt="2024-02-02T07:01:45.272" v="14" actId="164"/>
          <ac:cxnSpMkLst>
            <pc:docMk/>
            <pc:sldMk cId="3666251846" sldId="398"/>
            <ac:cxnSpMk id="42" creationId="{31BA14CC-8607-0C94-6CF0-B578429A3261}"/>
          </ac:cxnSpMkLst>
        </pc:cxn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1AA93997-439D-4402-8FF6-B467EFD23413}"/>
    <pc:docChg chg="undo custSel addSld delSld modSld sldOrd">
      <pc:chgData name="代數白痴 顧" userId="316db6a4f7ef8138" providerId="LiveId" clId="{1AA93997-439D-4402-8FF6-B467EFD23413}" dt="2024-03-20T05:11:53.076" v="1322" actId="20577"/>
      <pc:docMkLst>
        <pc:docMk/>
      </pc:docMkLst>
      <pc:sldChg chg="del ord">
        <pc:chgData name="代數白痴 顧" userId="316db6a4f7ef8138" providerId="LiveId" clId="{1AA93997-439D-4402-8FF6-B467EFD23413}" dt="2024-03-20T05:11:40.632" v="1321" actId="2696"/>
        <pc:sldMkLst>
          <pc:docMk/>
          <pc:sldMk cId="3174299720" sldId="399"/>
        </pc:sldMkLst>
      </pc:sldChg>
      <pc:sldChg chg="addSp delSp modSp add mod modNotesTx">
        <pc:chgData name="代數白痴 顧" userId="316db6a4f7ef8138" providerId="LiveId" clId="{1AA93997-439D-4402-8FF6-B467EFD23413}" dt="2024-03-20T05:11:53.076" v="1322" actId="20577"/>
        <pc:sldMkLst>
          <pc:docMk/>
          <pc:sldMk cId="2002568168" sldId="400"/>
        </pc:sldMkLst>
        <pc:spChg chg="mod">
          <ac:chgData name="代數白痴 顧" userId="316db6a4f7ef8138" providerId="LiveId" clId="{1AA93997-439D-4402-8FF6-B467EFD23413}" dt="2024-03-20T04:57:24.799" v="368" actId="1035"/>
          <ac:spMkLst>
            <pc:docMk/>
            <pc:sldMk cId="2002568168" sldId="400"/>
            <ac:spMk id="6" creationId="{CEEB7751-993F-9058-CC83-7E99352B29AD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9" creationId="{9FF010B8-B5F9-634B-EF96-26A2B7ED7BC1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10" creationId="{44134916-D2B4-0B91-BBEF-76911512E3C2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11" creationId="{E3C4068B-919E-56C2-3D9A-A0BC9FA243C2}"/>
          </ac:spMkLst>
        </pc:spChg>
        <pc:spChg chg="del mod">
          <ac:chgData name="代數白痴 顧" userId="316db6a4f7ef8138" providerId="LiveId" clId="{1AA93997-439D-4402-8FF6-B467EFD23413}" dt="2024-03-20T04:53:04.499" v="3" actId="478"/>
          <ac:spMkLst>
            <pc:docMk/>
            <pc:sldMk cId="2002568168" sldId="400"/>
            <ac:spMk id="14" creationId="{2C6AA5E5-5773-B058-FF38-E4962F9D45D9}"/>
          </ac:spMkLst>
        </pc:spChg>
        <pc:spChg chg="del">
          <ac:chgData name="代數白痴 顧" userId="316db6a4f7ef8138" providerId="LiveId" clId="{1AA93997-439D-4402-8FF6-B467EFD23413}" dt="2024-03-20T04:53:05.684" v="5" actId="478"/>
          <ac:spMkLst>
            <pc:docMk/>
            <pc:sldMk cId="2002568168" sldId="400"/>
            <ac:spMk id="16" creationId="{4D732A4E-17E8-A91D-A4CD-A93136EA1641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17" creationId="{0D2E2C52-4FAD-6474-9630-31331474FD07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18" creationId="{A40B4511-D7EE-4CEA-A0A1-75CAE649E4F9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19" creationId="{37387CC8-3139-E8CA-09D0-036BB9780E9F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20" creationId="{73A34C49-BCE5-F460-512A-C3E4FAB44120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21" creationId="{35BC9DE3-903C-7172-F9D8-CDFDA7C05BD6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22" creationId="{42F816D9-8BAC-19EB-9AAB-11D316EF5BD7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26" creationId="{B3139587-9B36-7CD4-B29D-5705D3BCE73B}"/>
          </ac:spMkLst>
        </pc:spChg>
        <pc:spChg chg="mod topLvl">
          <ac:chgData name="代數白痴 顧" userId="316db6a4f7ef8138" providerId="LiveId" clId="{1AA93997-439D-4402-8FF6-B467EFD23413}" dt="2024-03-20T05:09:18.884" v="966" actId="20577"/>
          <ac:spMkLst>
            <pc:docMk/>
            <pc:sldMk cId="2002568168" sldId="400"/>
            <ac:spMk id="28" creationId="{DD0456EB-916B-B09D-EE0B-4400A60A7710}"/>
          </ac:spMkLst>
        </pc:spChg>
        <pc:spChg chg="add mod">
          <ac:chgData name="代數白痴 顧" userId="316db6a4f7ef8138" providerId="LiveId" clId="{1AA93997-439D-4402-8FF6-B467EFD23413}" dt="2024-03-20T05:03:12.691" v="479" actId="692"/>
          <ac:spMkLst>
            <pc:docMk/>
            <pc:sldMk cId="2002568168" sldId="400"/>
            <ac:spMk id="30" creationId="{00BFCEAB-27E1-B723-B96C-B7450C03B13C}"/>
          </ac:spMkLst>
        </pc:spChg>
        <pc:spChg chg="add mod">
          <ac:chgData name="代數白痴 顧" userId="316db6a4f7ef8138" providerId="LiveId" clId="{1AA93997-439D-4402-8FF6-B467EFD23413}" dt="2024-03-20T05:03:16.847" v="480" actId="692"/>
          <ac:spMkLst>
            <pc:docMk/>
            <pc:sldMk cId="2002568168" sldId="400"/>
            <ac:spMk id="31" creationId="{C501F80C-B55A-8BFB-4E4F-DDDB79A27B07}"/>
          </ac:spMkLst>
        </pc:spChg>
        <pc:spChg chg="add mod">
          <ac:chgData name="代數白痴 顧" userId="316db6a4f7ef8138" providerId="LiveId" clId="{1AA93997-439D-4402-8FF6-B467EFD23413}" dt="2024-03-20T05:03:31.531" v="486" actId="1036"/>
          <ac:spMkLst>
            <pc:docMk/>
            <pc:sldMk cId="2002568168" sldId="400"/>
            <ac:spMk id="32" creationId="{49E7A857-5529-580F-C289-908025A07D0A}"/>
          </ac:spMkLst>
        </pc:spChg>
        <pc:spChg chg="add mod">
          <ac:chgData name="代數白痴 顧" userId="316db6a4f7ef8138" providerId="LiveId" clId="{1AA93997-439D-4402-8FF6-B467EFD23413}" dt="2024-03-20T05:04:34.737" v="506" actId="1076"/>
          <ac:spMkLst>
            <pc:docMk/>
            <pc:sldMk cId="2002568168" sldId="400"/>
            <ac:spMk id="33" creationId="{68D73627-6CC4-7AAF-B1B7-A2642CA7CF2D}"/>
          </ac:spMkLst>
        </pc:spChg>
        <pc:spChg chg="add mod">
          <ac:chgData name="代數白痴 顧" userId="316db6a4f7ef8138" providerId="LiveId" clId="{1AA93997-439D-4402-8FF6-B467EFD23413}" dt="2024-03-20T05:04:25.329" v="504" actId="1076"/>
          <ac:spMkLst>
            <pc:docMk/>
            <pc:sldMk cId="2002568168" sldId="400"/>
            <ac:spMk id="34" creationId="{899740C3-C1F6-67EF-FC95-03CD1C5D535E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0" creationId="{C73E72E0-965C-F8F9-E4FF-A2B1DAE0DC9D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1" creationId="{DFFD671E-7D62-8CDF-041B-DCBF3B3F3AFF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2" creationId="{CD1B7282-2562-2721-397F-7F73AE7C95FD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3" creationId="{3500D3E4-F32E-A928-6B56-C861AA26467F}"/>
          </ac:spMkLst>
        </pc:spChg>
        <pc:spChg chg="del">
          <ac:chgData name="代數白痴 顧" userId="316db6a4f7ef8138" providerId="LiveId" clId="{1AA93997-439D-4402-8FF6-B467EFD23413}" dt="2024-03-20T04:53:05.053" v="4" actId="478"/>
          <ac:spMkLst>
            <pc:docMk/>
            <pc:sldMk cId="2002568168" sldId="400"/>
            <ac:spMk id="44" creationId="{D0C7C1EE-3E22-B171-0748-2709849538B9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5" creationId="{98343EE8-B01F-E722-531C-23212FA58708}"/>
          </ac:spMkLst>
        </pc:spChg>
        <pc:spChg chg="mod topLvl">
          <ac:chgData name="代數白痴 顧" userId="316db6a4f7ef8138" providerId="LiveId" clId="{1AA93997-439D-4402-8FF6-B467EFD23413}" dt="2024-03-20T05:10:04.038" v="977" actId="947"/>
          <ac:spMkLst>
            <pc:docMk/>
            <pc:sldMk cId="2002568168" sldId="400"/>
            <ac:spMk id="52" creationId="{AA1D6992-C3F4-8400-1B34-6E1E0CD1D94F}"/>
          </ac:spMkLst>
        </pc:spChg>
        <pc:spChg chg="mod topLvl">
          <ac:chgData name="代數白痴 顧" userId="316db6a4f7ef8138" providerId="LiveId" clId="{1AA93997-439D-4402-8FF6-B467EFD23413}" dt="2024-03-20T05:01:02.332" v="458" actId="165"/>
          <ac:spMkLst>
            <pc:docMk/>
            <pc:sldMk cId="2002568168" sldId="400"/>
            <ac:spMk id="55" creationId="{AFD9F53A-8D21-1D2F-8D1E-F745BAED4930}"/>
          </ac:spMkLst>
        </pc:spChg>
        <pc:spChg chg="mod topLvl">
          <ac:chgData name="代數白痴 顧" userId="316db6a4f7ef8138" providerId="LiveId" clId="{1AA93997-439D-4402-8FF6-B467EFD23413}" dt="2024-03-20T05:01:02.332" v="458" actId="165"/>
          <ac:spMkLst>
            <pc:docMk/>
            <pc:sldMk cId="2002568168" sldId="400"/>
            <ac:spMk id="56" creationId="{980E1D83-634D-D3F7-AC8D-A5CC10E617AA}"/>
          </ac:spMkLst>
        </pc:spChg>
        <pc:spChg chg="mod topLvl">
          <ac:chgData name="代數白痴 顧" userId="316db6a4f7ef8138" providerId="LiveId" clId="{1AA93997-439D-4402-8FF6-B467EFD23413}" dt="2024-03-20T05:03:52.529" v="491" actId="1076"/>
          <ac:spMkLst>
            <pc:docMk/>
            <pc:sldMk cId="2002568168" sldId="400"/>
            <ac:spMk id="65" creationId="{458F5F73-03D4-E675-76FD-19693FD0F61A}"/>
          </ac:spMkLst>
        </pc:spChg>
        <pc:spChg chg="mod topLvl">
          <ac:chgData name="代數白痴 顧" userId="316db6a4f7ef8138" providerId="LiveId" clId="{1AA93997-439D-4402-8FF6-B467EFD23413}" dt="2024-03-20T05:03:49.560" v="490" actId="1076"/>
          <ac:spMkLst>
            <pc:docMk/>
            <pc:sldMk cId="2002568168" sldId="400"/>
            <ac:spMk id="66" creationId="{E906DE12-DC24-FC83-C206-5F1559B07C29}"/>
          </ac:spMkLst>
        </pc:spChg>
        <pc:spChg chg="mod topLvl">
          <ac:chgData name="代數白痴 顧" userId="316db6a4f7ef8138" providerId="LiveId" clId="{1AA93997-439D-4402-8FF6-B467EFD23413}" dt="2024-03-20T05:03:58.913" v="492" actId="1076"/>
          <ac:spMkLst>
            <pc:docMk/>
            <pc:sldMk cId="2002568168" sldId="400"/>
            <ac:spMk id="67" creationId="{8B42F1A6-14F5-DB76-3A57-262526FA2D10}"/>
          </ac:spMkLst>
        </pc:spChg>
        <pc:spChg chg="mod topLvl">
          <ac:chgData name="代數白痴 顧" userId="316db6a4f7ef8138" providerId="LiveId" clId="{1AA93997-439D-4402-8FF6-B467EFD23413}" dt="2024-03-20T05:04:03.929" v="493" actId="1076"/>
          <ac:spMkLst>
            <pc:docMk/>
            <pc:sldMk cId="2002568168" sldId="400"/>
            <ac:spMk id="68" creationId="{15A15F28-B1B0-ACA2-2906-2CDF8553FECF}"/>
          </ac:spMkLst>
        </pc:spChg>
        <pc:spChg chg="mod topLvl">
          <ac:chgData name="代數白痴 顧" userId="316db6a4f7ef8138" providerId="LiveId" clId="{1AA93997-439D-4402-8FF6-B467EFD23413}" dt="2024-03-20T05:04:31.369" v="505" actId="1076"/>
          <ac:spMkLst>
            <pc:docMk/>
            <pc:sldMk cId="2002568168" sldId="400"/>
            <ac:spMk id="69" creationId="{6A44CB1E-18FE-A8CB-0529-7FD1915B2AE9}"/>
          </ac:spMkLst>
        </pc:spChg>
        <pc:grpChg chg="del">
          <ac:chgData name="代數白痴 顧" userId="316db6a4f7ef8138" providerId="LiveId" clId="{1AA93997-439D-4402-8FF6-B467EFD23413}" dt="2024-03-20T04:53:01.989" v="1" actId="478"/>
          <ac:grpSpMkLst>
            <pc:docMk/>
            <pc:sldMk cId="2002568168" sldId="400"/>
            <ac:grpSpMk id="15" creationId="{1E9A1610-66F8-2A0C-F6C6-E18FE45F879B}"/>
          </ac:grpSpMkLst>
        </pc:grpChg>
        <pc:grpChg chg="del mod topLvl">
          <ac:chgData name="代數白痴 顧" userId="316db6a4f7ef8138" providerId="LiveId" clId="{1AA93997-439D-4402-8FF6-B467EFD23413}" dt="2024-03-20T05:01:09.243" v="460" actId="165"/>
          <ac:grpSpMkLst>
            <pc:docMk/>
            <pc:sldMk cId="2002568168" sldId="400"/>
            <ac:grpSpMk id="24" creationId="{2A890370-EF2A-2F90-CFC9-F2BF1E23E46C}"/>
          </ac:grpSpMkLst>
        </pc:grpChg>
        <pc:grpChg chg="del">
          <ac:chgData name="代數白痴 顧" userId="316db6a4f7ef8138" providerId="LiveId" clId="{1AA93997-439D-4402-8FF6-B467EFD23413}" dt="2024-03-20T05:01:02.332" v="458" actId="165"/>
          <ac:grpSpMkLst>
            <pc:docMk/>
            <pc:sldMk cId="2002568168" sldId="400"/>
            <ac:grpSpMk id="25" creationId="{943BED93-F276-6192-2B67-904AFD78C3D9}"/>
          </ac:grpSpMkLst>
        </pc:grpChg>
        <pc:picChg chg="add del mod ord">
          <ac:chgData name="代數白痴 顧" userId="316db6a4f7ef8138" providerId="LiveId" clId="{1AA93997-439D-4402-8FF6-B467EFD23413}" dt="2024-03-20T05:00:42.406" v="456" actId="478"/>
          <ac:picMkLst>
            <pc:docMk/>
            <pc:sldMk cId="2002568168" sldId="400"/>
            <ac:picMk id="8" creationId="{BAE1FFF8-EDFD-CF01-B41C-F880783B4E6C}"/>
          </ac:picMkLst>
        </pc:picChg>
        <pc:picChg chg="add del mod">
          <ac:chgData name="代數白痴 顧" userId="316db6a4f7ef8138" providerId="LiveId" clId="{1AA93997-439D-4402-8FF6-B467EFD23413}" dt="2024-03-20T05:04:36.589" v="507" actId="478"/>
          <ac:picMkLst>
            <pc:docMk/>
            <pc:sldMk cId="2002568168" sldId="400"/>
            <ac:picMk id="29" creationId="{481C69C2-37F7-0681-1712-8424992C288F}"/>
          </ac:picMkLst>
        </pc:picChg>
        <pc:cxnChg chg="add mod">
          <ac:chgData name="代數白痴 顧" userId="316db6a4f7ef8138" providerId="LiveId" clId="{1AA93997-439D-4402-8FF6-B467EFD23413}" dt="2024-03-20T04:57:36.210" v="420" actId="1038"/>
          <ac:cxnSpMkLst>
            <pc:docMk/>
            <pc:sldMk cId="2002568168" sldId="400"/>
            <ac:cxnSpMk id="2" creationId="{B1610E80-6056-732B-C8BB-1A115F264C28}"/>
          </ac:cxnSpMkLst>
        </pc:cxnChg>
        <pc:cxnChg chg="mod">
          <ac:chgData name="代數白痴 顧" userId="316db6a4f7ef8138" providerId="LiveId" clId="{1AA93997-439D-4402-8FF6-B467EFD23413}" dt="2024-03-20T04:57:05.862" v="299" actId="1037"/>
          <ac:cxnSpMkLst>
            <pc:docMk/>
            <pc:sldMk cId="2002568168" sldId="400"/>
            <ac:cxnSpMk id="3" creationId="{3F8736C3-E6C4-8592-8A97-12993B79DE39}"/>
          </ac:cxnSpMkLst>
        </pc:cxnChg>
        <pc:cxnChg chg="mod">
          <ac:chgData name="代數白痴 顧" userId="316db6a4f7ef8138" providerId="LiveId" clId="{1AA93997-439D-4402-8FF6-B467EFD23413}" dt="2024-03-20T04:57:11.515" v="303" actId="1038"/>
          <ac:cxnSpMkLst>
            <pc:docMk/>
            <pc:sldMk cId="2002568168" sldId="400"/>
            <ac:cxnSpMk id="4" creationId="{03FCA809-2ECE-43BF-FFC2-548A12A7F852}"/>
          </ac:cxnSpMkLst>
        </pc:cxnChg>
        <pc:cxnChg chg="mod">
          <ac:chgData name="代數白痴 顧" userId="316db6a4f7ef8138" providerId="LiveId" clId="{1AA93997-439D-4402-8FF6-B467EFD23413}" dt="2024-03-20T04:57:40.232" v="421" actId="1038"/>
          <ac:cxnSpMkLst>
            <pc:docMk/>
            <pc:sldMk cId="2002568168" sldId="400"/>
            <ac:cxnSpMk id="5" creationId="{C2A41D06-6A18-02C1-DCFC-0C15EF52CAFF}"/>
          </ac:cxnSpMkLst>
        </pc:cxnChg>
        <pc:cxnChg chg="add mod">
          <ac:chgData name="代數白痴 顧" userId="316db6a4f7ef8138" providerId="LiveId" clId="{1AA93997-439D-4402-8FF6-B467EFD23413}" dt="2024-03-20T05:10:46.678" v="1076" actId="1036"/>
          <ac:cxnSpMkLst>
            <pc:docMk/>
            <pc:sldMk cId="2002568168" sldId="400"/>
            <ac:cxnSpMk id="35" creationId="{167E1449-D29C-1813-C20D-A64DDB752E9C}"/>
          </ac:cxnSpMkLst>
        </pc:cxnChg>
        <pc:cxnChg chg="add mod">
          <ac:chgData name="代數白痴 顧" userId="316db6a4f7ef8138" providerId="LiveId" clId="{1AA93997-439D-4402-8FF6-B467EFD23413}" dt="2024-03-20T05:11:30.008" v="1320" actId="1037"/>
          <ac:cxnSpMkLst>
            <pc:docMk/>
            <pc:sldMk cId="2002568168" sldId="400"/>
            <ac:cxnSpMk id="36" creationId="{725FAB0F-403B-BFD5-2BD0-AC7E204903B9}"/>
          </ac:cxnSpMkLst>
        </pc:cxnChg>
        <pc:cxnChg chg="add mod">
          <ac:chgData name="代數白痴 顧" userId="316db6a4f7ef8138" providerId="LiveId" clId="{1AA93997-439D-4402-8FF6-B467EFD23413}" dt="2024-03-20T05:11:14.687" v="1236" actId="1037"/>
          <ac:cxnSpMkLst>
            <pc:docMk/>
            <pc:sldMk cId="2002568168" sldId="400"/>
            <ac:cxnSpMk id="37" creationId="{2D2CB6E5-A56F-FC86-796B-3C9D1685291C}"/>
          </ac:cxnSpMkLst>
        </pc:cxnChg>
        <pc:cxnChg chg="add mod">
          <ac:chgData name="代數白痴 顧" userId="316db6a4f7ef8138" providerId="LiveId" clId="{1AA93997-439D-4402-8FF6-B467EFD23413}" dt="2024-03-20T05:11:25.906" v="1316" actId="1037"/>
          <ac:cxnSpMkLst>
            <pc:docMk/>
            <pc:sldMk cId="2002568168" sldId="400"/>
            <ac:cxnSpMk id="38" creationId="{C6772437-29B0-AA38-C372-62A187EC3C22}"/>
          </ac:cxnSpMkLst>
        </pc:cxnChg>
        <pc:cxnChg chg="mod topLvl">
          <ac:chgData name="代數白痴 顧" userId="316db6a4f7ef8138" providerId="LiveId" clId="{1AA93997-439D-4402-8FF6-B467EFD23413}" dt="2024-03-20T05:10:22.437" v="1033" actId="1038"/>
          <ac:cxnSpMkLst>
            <pc:docMk/>
            <pc:sldMk cId="2002568168" sldId="400"/>
            <ac:cxnSpMk id="48" creationId="{68834B9C-B3D8-A6AC-B94F-58DA83B014CC}"/>
          </ac:cxnSpMkLst>
        </pc:cxnChg>
        <pc:cxnChg chg="mod topLvl">
          <ac:chgData name="代數白痴 顧" userId="316db6a4f7ef8138" providerId="LiveId" clId="{1AA93997-439D-4402-8FF6-B467EFD23413}" dt="2024-03-20T05:10:30.011" v="1043" actId="1038"/>
          <ac:cxnSpMkLst>
            <pc:docMk/>
            <pc:sldMk cId="2002568168" sldId="400"/>
            <ac:cxnSpMk id="49" creationId="{9C4233AC-1A46-39F6-E3DC-D6B90B26609F}"/>
          </ac:cxnSpMkLst>
        </pc:cxnChg>
        <pc:cxnChg chg="mod topLvl">
          <ac:chgData name="代數白痴 顧" userId="316db6a4f7ef8138" providerId="LiveId" clId="{1AA93997-439D-4402-8FF6-B467EFD23413}" dt="2024-03-20T05:10:37.067" v="1067" actId="1037"/>
          <ac:cxnSpMkLst>
            <pc:docMk/>
            <pc:sldMk cId="2002568168" sldId="400"/>
            <ac:cxnSpMk id="50" creationId="{CE7D25A2-2479-B9C2-BE7E-7EC58120BD13}"/>
          </ac:cxnSpMkLst>
        </pc:cxnChg>
        <pc:cxnChg chg="mod topLvl">
          <ac:chgData name="代數白痴 顧" userId="316db6a4f7ef8138" providerId="LiveId" clId="{1AA93997-439D-4402-8FF6-B467EFD23413}" dt="2024-03-20T05:01:02.332" v="458" actId="165"/>
          <ac:cxnSpMkLst>
            <pc:docMk/>
            <pc:sldMk cId="2002568168" sldId="400"/>
            <ac:cxnSpMk id="54" creationId="{C85B2D53-5B5A-9AC0-2275-87E619C4DFE5}"/>
          </ac:cxnSpMkLst>
        </pc:cxnChg>
      </pc:sldChg>
    </pc:docChg>
  </pc:docChgLst>
  <pc:docChgLst>
    <pc:chgData name="代數白痴 顧" userId="316db6a4f7ef8138" providerId="LiveId" clId="{1ACC6286-A0B0-43F2-866A-AE5540C70A25}"/>
    <pc:docChg chg="custSel modSld">
      <pc:chgData name="代數白痴 顧" userId="316db6a4f7ef8138" providerId="LiveId" clId="{1ACC6286-A0B0-43F2-866A-AE5540C70A25}" dt="2023-12-14T03:27:37.546" v="1270"/>
      <pc:docMkLst>
        <pc:docMk/>
      </pc:docMkLst>
      <pc:sldChg chg="addSp delSp modSp mod modTransition">
        <pc:chgData name="代數白痴 顧" userId="316db6a4f7ef8138" providerId="LiveId" clId="{1ACC6286-A0B0-43F2-866A-AE5540C70A25}" dt="2023-12-14T03:27:37.546" v="1270"/>
        <pc:sldMkLst>
          <pc:docMk/>
          <pc:sldMk cId="2654160764" sldId="397"/>
        </pc:sldMkLst>
        <pc:spChg chg="mod">
          <ac:chgData name="代數白痴 顧" userId="316db6a4f7ef8138" providerId="LiveId" clId="{1ACC6286-A0B0-43F2-866A-AE5540C70A25}" dt="2023-12-14T02:43:47.496" v="575" actId="20577"/>
          <ac:spMkLst>
            <pc:docMk/>
            <pc:sldMk cId="2654160764" sldId="397"/>
            <ac:spMk id="6" creationId="{8D8544B7-409C-959B-0A1B-5A3E31FF14C1}"/>
          </ac:spMkLst>
        </pc:spChg>
        <pc:spChg chg="add mod">
          <ac:chgData name="代數白痴 顧" userId="316db6a4f7ef8138" providerId="LiveId" clId="{1ACC6286-A0B0-43F2-866A-AE5540C70A25}" dt="2023-12-14T03:24:11.209" v="1235" actId="164"/>
          <ac:spMkLst>
            <pc:docMk/>
            <pc:sldMk cId="2654160764" sldId="397"/>
            <ac:spMk id="11" creationId="{4A767CBD-1679-78F5-468C-2A9490F55AF4}"/>
          </ac:spMkLst>
        </pc:spChg>
        <pc:spChg chg="add mod">
          <ac:chgData name="代數白痴 顧" userId="316db6a4f7ef8138" providerId="LiveId" clId="{1ACC6286-A0B0-43F2-866A-AE5540C70A25}" dt="2023-12-14T03:26:41.645" v="1264" actId="1038"/>
          <ac:spMkLst>
            <pc:docMk/>
            <pc:sldMk cId="2654160764" sldId="397"/>
            <ac:spMk id="14" creationId="{5FD19358-B7D6-24D7-0928-DAD52F778E32}"/>
          </ac:spMkLst>
        </pc:spChg>
        <pc:spChg chg="add del mod">
          <ac:chgData name="代數白痴 顧" userId="316db6a4f7ef8138" providerId="LiveId" clId="{1ACC6286-A0B0-43F2-866A-AE5540C70A25}" dt="2023-12-14T02:49:05.851" v="674" actId="478"/>
          <ac:spMkLst>
            <pc:docMk/>
            <pc:sldMk cId="2654160764" sldId="397"/>
            <ac:spMk id="16" creationId="{5769211A-BF85-0DFC-B585-82104F8C9DF0}"/>
          </ac:spMkLst>
        </pc:spChg>
        <pc:spChg chg="del">
          <ac:chgData name="代數白痴 顧" userId="316db6a4f7ef8138" providerId="LiveId" clId="{1ACC6286-A0B0-43F2-866A-AE5540C70A25}" dt="2023-12-14T02:39:28.345" v="47" actId="478"/>
          <ac:spMkLst>
            <pc:docMk/>
            <pc:sldMk cId="2654160764" sldId="397"/>
            <ac:spMk id="17" creationId="{6AA23277-3542-8774-314E-290026B8354B}"/>
          </ac:spMkLst>
        </pc:spChg>
        <pc:spChg chg="mod">
          <ac:chgData name="代數白痴 顧" userId="316db6a4f7ef8138" providerId="LiveId" clId="{1ACC6286-A0B0-43F2-866A-AE5540C70A25}" dt="2023-12-14T02:39:04.071" v="33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1ACC6286-A0B0-43F2-866A-AE5540C70A25}" dt="2023-12-14T03:22:41.861" v="1076" actId="20577"/>
          <ac:spMkLst>
            <pc:docMk/>
            <pc:sldMk cId="2654160764" sldId="397"/>
            <ac:spMk id="28" creationId="{093521CA-8655-42E0-89E7-F1E7A1B22C00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29" creationId="{08236550-0372-D4A8-5FDF-5E2252FC8C96}"/>
          </ac:spMkLst>
        </pc:spChg>
        <pc:spChg chg="mod">
          <ac:chgData name="代數白痴 顧" userId="316db6a4f7ef8138" providerId="LiveId" clId="{1ACC6286-A0B0-43F2-866A-AE5540C70A25}" dt="2023-12-14T03:24:48.506" v="1244" actId="1076"/>
          <ac:spMkLst>
            <pc:docMk/>
            <pc:sldMk cId="2654160764" sldId="397"/>
            <ac:spMk id="30" creationId="{33FB050E-5BB1-CEAF-93CD-9BC54960FFF6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31" creationId="{466D78C6-FBF2-43DB-D75C-542FE70C4E24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33" creationId="{E4EF2892-2AB2-784F-C690-343A15D93462}"/>
          </ac:spMkLst>
        </pc:spChg>
        <pc:spChg chg="add del mod ord">
          <ac:chgData name="代數白痴 顧" userId="316db6a4f7ef8138" providerId="LiveId" clId="{1ACC6286-A0B0-43F2-866A-AE5540C70A25}" dt="2023-12-14T02:51:16.221" v="702" actId="478"/>
          <ac:spMkLst>
            <pc:docMk/>
            <pc:sldMk cId="2654160764" sldId="397"/>
            <ac:spMk id="34" creationId="{3DE69AFB-0F29-6F1E-DEFF-471F42E14892}"/>
          </ac:spMkLst>
        </pc:spChg>
        <pc:spChg chg="add del mod ord">
          <ac:chgData name="代數白痴 顧" userId="316db6a4f7ef8138" providerId="LiveId" clId="{1ACC6286-A0B0-43F2-866A-AE5540C70A25}" dt="2023-12-14T02:55:27.339" v="747" actId="478"/>
          <ac:spMkLst>
            <pc:docMk/>
            <pc:sldMk cId="2654160764" sldId="397"/>
            <ac:spMk id="39" creationId="{53961357-B63B-B679-E951-93AE9B1204E9}"/>
          </ac:spMkLst>
        </pc:spChg>
        <pc:spChg chg="add mod">
          <ac:chgData name="代數白痴 顧" userId="316db6a4f7ef8138" providerId="LiveId" clId="{1ACC6286-A0B0-43F2-866A-AE5540C70A25}" dt="2023-12-14T03:25:43.273" v="1252" actId="1076"/>
          <ac:spMkLst>
            <pc:docMk/>
            <pc:sldMk cId="2654160764" sldId="397"/>
            <ac:spMk id="40" creationId="{CAF28F18-687D-9E27-6013-9A9C66F8C4EA}"/>
          </ac:spMkLst>
        </pc:spChg>
        <pc:spChg chg="add mod">
          <ac:chgData name="代數白痴 顧" userId="316db6a4f7ef8138" providerId="LiveId" clId="{1ACC6286-A0B0-43F2-866A-AE5540C70A25}" dt="2023-12-14T03:25:40.234" v="1251" actId="1076"/>
          <ac:spMkLst>
            <pc:docMk/>
            <pc:sldMk cId="2654160764" sldId="397"/>
            <ac:spMk id="41" creationId="{671C4AF4-21AC-5A1D-B5C4-716EE41B4E9C}"/>
          </ac:spMkLst>
        </pc:spChg>
        <pc:spChg chg="add del mod ord">
          <ac:chgData name="代數白痴 顧" userId="316db6a4f7ef8138" providerId="LiveId" clId="{1ACC6286-A0B0-43F2-866A-AE5540C70A25}" dt="2023-12-14T02:58:30.139" v="789" actId="478"/>
          <ac:spMkLst>
            <pc:docMk/>
            <pc:sldMk cId="2654160764" sldId="397"/>
            <ac:spMk id="43" creationId="{A645A52C-C924-08AE-9669-473787EB6758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44" creationId="{40740BB7-B3B2-42F5-D94E-6EAFF32377D8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45" creationId="{8111B2BE-87A0-F00F-56B0-567F6EA79001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6" creationId="{8839656C-B7BC-9EC0-FE08-8D8F09F02575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7" creationId="{F055561D-4CC3-A1B1-1634-8BD935710119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8" creationId="{2D93FDA0-DF5C-6060-3704-113624D261BC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9" creationId="{5D33667F-D659-4593-B99B-EBCAFD8CDED7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0" creationId="{C6C90473-3CA4-7472-B891-75FB1912AA75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1" creationId="{CEFB8D5A-B8A2-B055-1F44-3D22903E1727}"/>
          </ac:spMkLst>
        </pc:spChg>
        <pc:spChg chg="mod topLvl">
          <ac:chgData name="代數白痴 顧" userId="316db6a4f7ef8138" providerId="LiveId" clId="{1ACC6286-A0B0-43F2-866A-AE5540C70A25}" dt="2023-12-14T03:23:13.224" v="1079" actId="113"/>
          <ac:spMkLst>
            <pc:docMk/>
            <pc:sldMk cId="2654160764" sldId="397"/>
            <ac:spMk id="52" creationId="{1748BAAC-415A-15E5-DFF5-C424644521B6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3" creationId="{C2C7BCFE-74C8-A028-EE7E-9C3F5BF952EF}"/>
          </ac:spMkLst>
        </pc:spChg>
        <pc:spChg chg="mod topLvl">
          <ac:chgData name="代數白痴 顧" userId="316db6a4f7ef8138" providerId="LiveId" clId="{1ACC6286-A0B0-43F2-866A-AE5540C70A25}" dt="2023-12-14T03:22:37.199" v="1074" actId="1036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1ACC6286-A0B0-43F2-866A-AE5540C70A25}" dt="2023-12-14T03:22:37.199" v="1074" actId="1036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57" creationId="{892C5CD8-9A8B-297D-8B1E-2F7684715DDC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58" creationId="{358B20CA-8F1D-B1B5-1ABD-AE8E69D6EF99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66" creationId="{602DD29A-1B4C-490D-09B9-0FF469EA0092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67" creationId="{1913BA7F-B59C-A613-382A-185D272180E8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70" creationId="{452C7F46-59A1-3FFC-DE1E-094D91EDA086}"/>
          </ac:spMkLst>
        </pc:spChg>
        <pc:spChg chg="add del mod">
          <ac:chgData name="代數白痴 顧" userId="316db6a4f7ef8138" providerId="LiveId" clId="{1ACC6286-A0B0-43F2-866A-AE5540C70A25}" dt="2023-12-14T02:55:40.402" v="750" actId="478"/>
          <ac:spMkLst>
            <pc:docMk/>
            <pc:sldMk cId="2654160764" sldId="397"/>
            <ac:spMk id="76" creationId="{CFB51BA2-7371-F6E3-690E-3CA10AF8C973}"/>
          </ac:spMkLst>
        </pc:spChg>
        <pc:spChg chg="add mod">
          <ac:chgData name="代數白痴 顧" userId="316db6a4f7ef8138" providerId="LiveId" clId="{1ACC6286-A0B0-43F2-866A-AE5540C70A25}" dt="2023-12-14T03:24:11.209" v="1235" actId="164"/>
          <ac:spMkLst>
            <pc:docMk/>
            <pc:sldMk cId="2654160764" sldId="397"/>
            <ac:spMk id="77" creationId="{64F127C2-C679-FF50-FA03-F1CA32132294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79" creationId="{79CB5364-32D9-729C-1CB8-1A6B865BC6EA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0" creationId="{6219DA3B-C6B4-FC40-4981-07C35642DC4A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1" creationId="{E1F805C2-B4CB-5AED-1C63-CAF1C293E8D0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2" creationId="{456E5D4F-6793-97AF-0C4C-04BA204843A7}"/>
          </ac:spMkLst>
        </pc:spChg>
        <pc:spChg chg="add mod ord">
          <ac:chgData name="代數白痴 顧" userId="316db6a4f7ef8138" providerId="LiveId" clId="{1ACC6286-A0B0-43F2-866A-AE5540C70A25}" dt="2023-12-14T03:26:22.307" v="1262" actId="1037"/>
          <ac:spMkLst>
            <pc:docMk/>
            <pc:sldMk cId="2654160764" sldId="397"/>
            <ac:spMk id="90" creationId="{BB0247B9-E7ED-B2CB-9DE8-35DD009E19E0}"/>
          </ac:spMkLst>
        </pc:spChg>
        <pc:spChg chg="add mod">
          <ac:chgData name="代數白痴 顧" userId="316db6a4f7ef8138" providerId="LiveId" clId="{1ACC6286-A0B0-43F2-866A-AE5540C70A25}" dt="2023-12-14T02:59:36.707" v="800" actId="164"/>
          <ac:spMkLst>
            <pc:docMk/>
            <pc:sldMk cId="2654160764" sldId="397"/>
            <ac:spMk id="91" creationId="{A62CC148-0DA0-18BB-4B00-7E3268446651}"/>
          </ac:spMkLst>
        </pc:spChg>
        <pc:spChg chg="add mod">
          <ac:chgData name="代數白痴 顧" userId="316db6a4f7ef8138" providerId="LiveId" clId="{1ACC6286-A0B0-43F2-866A-AE5540C70A25}" dt="2023-12-14T03:25:51.926" v="1253" actId="1038"/>
          <ac:spMkLst>
            <pc:docMk/>
            <pc:sldMk cId="2654160764" sldId="397"/>
            <ac:spMk id="92" creationId="{2629FA38-E40A-A3A1-8F14-8E36D9A68ACC}"/>
          </ac:spMkLst>
        </pc:spChg>
        <pc:spChg chg="add mod">
          <ac:chgData name="代數白痴 顧" userId="316db6a4f7ef8138" providerId="LiveId" clId="{1ACC6286-A0B0-43F2-866A-AE5540C70A25}" dt="2023-12-14T03:27:22.280" v="1269" actId="1035"/>
          <ac:spMkLst>
            <pc:docMk/>
            <pc:sldMk cId="2654160764" sldId="397"/>
            <ac:spMk id="93" creationId="{93AA10A6-E84F-896F-3141-FCA8A88F0AC3}"/>
          </ac:spMkLst>
        </pc:spChg>
        <pc:spChg chg="mod">
          <ac:chgData name="代數白痴 顧" userId="316db6a4f7ef8138" providerId="LiveId" clId="{1ACC6286-A0B0-43F2-866A-AE5540C70A25}" dt="2023-12-14T03:24:29.202" v="1239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1ACC6286-A0B0-43F2-866A-AE5540C70A25}" dt="2023-12-14T03:24:33.650" v="124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1ACC6286-A0B0-43F2-866A-AE5540C70A25}" dt="2023-12-14T03:24:45.594" v="1243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1ACC6286-A0B0-43F2-866A-AE5540C70A25}" dt="2023-12-14T03:24:44.138" v="1242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1ACC6286-A0B0-43F2-866A-AE5540C70A25}" dt="2023-12-14T03:25:02.704" v="1248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1ACC6286-A0B0-43F2-866A-AE5540C70A25}" dt="2023-12-14T03:25:01.242" v="1247" actId="1076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1ACC6286-A0B0-43F2-866A-AE5540C70A25}" dt="2023-12-14T02:59:36.707" v="800" actId="164"/>
          <ac:spMkLst>
            <pc:docMk/>
            <pc:sldMk cId="2654160764" sldId="397"/>
            <ac:spMk id="101" creationId="{FE18C29B-8FEE-C0D4-87E9-44B177977797}"/>
          </ac:spMkLst>
        </pc:spChg>
        <pc:grpChg chg="add del mod">
          <ac:chgData name="代數白痴 顧" userId="316db6a4f7ef8138" providerId="LiveId" clId="{1ACC6286-A0B0-43F2-866A-AE5540C70A25}" dt="2023-12-14T02:59:20.610" v="797" actId="478"/>
          <ac:grpSpMkLst>
            <pc:docMk/>
            <pc:sldMk cId="2654160764" sldId="397"/>
            <ac:grpSpMk id="71" creationId="{EFA29FC2-C01D-E106-7A38-129FB43DC62F}"/>
          </ac:grpSpMkLst>
        </pc:grpChg>
        <pc:grpChg chg="del">
          <ac:chgData name="代數白痴 顧" userId="316db6a4f7ef8138" providerId="LiveId" clId="{1ACC6286-A0B0-43F2-866A-AE5540C70A25}" dt="2023-12-14T02:52:32.522" v="712" actId="165"/>
          <ac:grpSpMkLst>
            <pc:docMk/>
            <pc:sldMk cId="2654160764" sldId="397"/>
            <ac:grpSpMk id="83" creationId="{948310BF-A3E0-1AC1-1C23-361861CB66BE}"/>
          </ac:grpSpMkLst>
        </pc:grpChg>
        <pc:grpChg chg="add mod">
          <ac:chgData name="代數白痴 顧" userId="316db6a4f7ef8138" providerId="LiveId" clId="{1ACC6286-A0B0-43F2-866A-AE5540C70A25}" dt="2023-12-14T03:00:31.267" v="813" actId="1076"/>
          <ac:grpSpMkLst>
            <pc:docMk/>
            <pc:sldMk cId="2654160764" sldId="397"/>
            <ac:grpSpMk id="102" creationId="{FFA74901-1D11-72B7-EBE3-0692E2C213EF}"/>
          </ac:grpSpMkLst>
        </pc:grpChg>
        <pc:grpChg chg="add mod">
          <ac:chgData name="代數白痴 顧" userId="316db6a4f7ef8138" providerId="LiveId" clId="{1ACC6286-A0B0-43F2-866A-AE5540C70A25}" dt="2023-12-14T03:24:18.474" v="1237" actId="1076"/>
          <ac:grpSpMkLst>
            <pc:docMk/>
            <pc:sldMk cId="2654160764" sldId="397"/>
            <ac:grpSpMk id="103" creationId="{D9A3DF3E-AAEA-73DD-657A-52DF77F0E512}"/>
          </ac:grpSpMkLst>
        </pc:grpChg>
        <pc:graphicFrameChg chg="add mod">
          <ac:chgData name="代數白痴 顧" userId="316db6a4f7ef8138" providerId="LiveId" clId="{1ACC6286-A0B0-43F2-866A-AE5540C70A25}" dt="2023-12-14T02:43:17.752" v="501" actId="1038"/>
          <ac:graphicFrameMkLst>
            <pc:docMk/>
            <pc:sldMk cId="2654160764" sldId="397"/>
            <ac:graphicFrameMk id="2" creationId="{2E43B9F9-7981-BAD9-7321-9FE119847490}"/>
          </ac:graphicFrameMkLst>
        </pc:graphicFrameChg>
        <pc:graphicFrameChg chg="add mod">
          <ac:chgData name="代數白痴 顧" userId="316db6a4f7ef8138" providerId="LiveId" clId="{1ACC6286-A0B0-43F2-866A-AE5540C70A25}" dt="2023-12-14T02:43:40.403" v="550" actId="1038"/>
          <ac:graphicFrameMkLst>
            <pc:docMk/>
            <pc:sldMk cId="2654160764" sldId="397"/>
            <ac:graphicFrameMk id="3" creationId="{3604DBEF-FFB9-3C59-5CBA-0B5A65605745}"/>
          </ac:graphicFrameMkLst>
        </pc:graphicFrameChg>
        <pc:picChg chg="add del mod">
          <ac:chgData name="代數白痴 顧" userId="316db6a4f7ef8138" providerId="LiveId" clId="{1ACC6286-A0B0-43F2-866A-AE5540C70A25}" dt="2023-12-14T02:52:05.854" v="711" actId="478"/>
          <ac:picMkLst>
            <pc:docMk/>
            <pc:sldMk cId="2654160764" sldId="397"/>
            <ac:picMk id="10" creationId="{0E890AE4-31B3-05D7-2C87-C03EFB2EABC1}"/>
          </ac:picMkLst>
        </pc:picChg>
        <pc:cxnChg chg="del">
          <ac:chgData name="代數白痴 顧" userId="316db6a4f7ef8138" providerId="LiveId" clId="{1ACC6286-A0B0-43F2-866A-AE5540C70A25}" dt="2023-12-14T02:42:35.779" v="330" actId="478"/>
          <ac:cxnSpMkLst>
            <pc:docMk/>
            <pc:sldMk cId="2654160764" sldId="397"/>
            <ac:cxnSpMk id="4" creationId="{A3A8034B-4785-EAEA-EA66-C0BACD0E75C3}"/>
          </ac:cxnSpMkLst>
        </pc:cxnChg>
        <pc:cxnChg chg="mod">
          <ac:chgData name="代數白痴 顧" userId="316db6a4f7ef8138" providerId="LiveId" clId="{1ACC6286-A0B0-43F2-866A-AE5540C70A25}" dt="2023-12-14T02:42:19.574" v="275" actId="1038"/>
          <ac:cxnSpMkLst>
            <pc:docMk/>
            <pc:sldMk cId="2654160764" sldId="397"/>
            <ac:cxnSpMk id="5" creationId="{43D75110-50A2-3167-2932-8F66EA5013CB}"/>
          </ac:cxnSpMkLst>
        </pc:cxnChg>
        <pc:cxnChg chg="mod">
          <ac:chgData name="代數白痴 顧" userId="316db6a4f7ef8138" providerId="LiveId" clId="{1ACC6286-A0B0-43F2-866A-AE5540C70A25}" dt="2023-12-14T02:42:24.580" v="290" actId="1037"/>
          <ac:cxnSpMkLst>
            <pc:docMk/>
            <pc:sldMk cId="2654160764" sldId="397"/>
            <ac:cxnSpMk id="7" creationId="{D94F53A1-3E8B-CF9B-D48F-A535F7111629}"/>
          </ac:cxnSpMkLst>
        </pc:cxnChg>
        <pc:cxnChg chg="mod">
          <ac:chgData name="代數白痴 顧" userId="316db6a4f7ef8138" providerId="LiveId" clId="{1ACC6286-A0B0-43F2-866A-AE5540C70A25}" dt="2023-12-14T02:42:30.706" v="329" actId="1038"/>
          <ac:cxnSpMkLst>
            <pc:docMk/>
            <pc:sldMk cId="2654160764" sldId="397"/>
            <ac:cxnSpMk id="9" creationId="{0A2D2D9C-B5F4-E0C1-0CFA-F55E4EDABF41}"/>
          </ac:cxnSpMkLst>
        </pc:cxnChg>
        <pc:cxnChg chg="mod">
          <ac:chgData name="代數白痴 顧" userId="316db6a4f7ef8138" providerId="LiveId" clId="{1ACC6286-A0B0-43F2-866A-AE5540C70A25}" dt="2023-12-14T02:42:51.708" v="492" actId="1038"/>
          <ac:cxnSpMkLst>
            <pc:docMk/>
            <pc:sldMk cId="2654160764" sldId="397"/>
            <ac:cxnSpMk id="12" creationId="{FDD93B0D-D5D8-0C37-54F0-0E4024A03022}"/>
          </ac:cxnSpMkLst>
        </pc:cxnChg>
        <pc:cxnChg chg="del">
          <ac:chgData name="代數白痴 顧" userId="316db6a4f7ef8138" providerId="LiveId" clId="{1ACC6286-A0B0-43F2-866A-AE5540C70A25}" dt="2023-12-14T02:42:41.991" v="334" actId="47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1ACC6286-A0B0-43F2-866A-AE5540C70A25}" dt="2023-12-14T02:42:38.147" v="333" actId="478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1ACC6286-A0B0-43F2-866A-AE5540C70A25}" dt="2023-12-14T02:42:37.490" v="332" actId="478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1ACC6286-A0B0-43F2-866A-AE5540C70A25}" dt="2023-12-14T03:23:46.182" v="1233" actId="1038"/>
          <ac:cxnSpMkLst>
            <pc:docMk/>
            <pc:sldMk cId="2654160764" sldId="397"/>
            <ac:cxnSpMk id="19" creationId="{A0E3B1CA-809B-486A-4D91-9D13DFFCF7E3}"/>
          </ac:cxnSpMkLst>
        </pc:cxnChg>
        <pc:cxnChg chg="del">
          <ac:chgData name="代數白痴 顧" userId="316db6a4f7ef8138" providerId="LiveId" clId="{1ACC6286-A0B0-43F2-866A-AE5540C70A25}" dt="2023-12-14T02:42:36.452" v="331" actId="478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1ACC6286-A0B0-43F2-866A-AE5540C70A25}" dt="2023-12-14T03:23:39.328" v="1198" actId="1037"/>
          <ac:cxnSpMkLst>
            <pc:docMk/>
            <pc:sldMk cId="2654160764" sldId="397"/>
            <ac:cxnSpMk id="22" creationId="{DB330BC1-050D-C7A8-88DF-6E53EFEE0C21}"/>
          </ac:cxnSpMkLst>
        </pc:cxnChg>
        <pc:cxnChg chg="del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24" creationId="{CCDB4FB1-0227-1C99-9C06-79861734029F}"/>
          </ac:cxnSpMkLst>
        </pc:cxnChg>
        <pc:cxnChg chg="add del mod">
          <ac:chgData name="代數白痴 顧" userId="316db6a4f7ef8138" providerId="LiveId" clId="{1ACC6286-A0B0-43F2-866A-AE5540C70A25}" dt="2023-12-14T02:54:37.911" v="740" actId="478"/>
          <ac:cxnSpMkLst>
            <pc:docMk/>
            <pc:sldMk cId="2654160764" sldId="397"/>
            <ac:cxnSpMk id="25" creationId="{53CF662F-FAAA-82EB-98AB-3F58F95EAD7E}"/>
          </ac:cxnSpMkLst>
        </pc:cxnChg>
        <pc:cxnChg chg="del mod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26" creationId="{3A447579-FE2A-B0D5-520F-C81CA5AAB8CD}"/>
          </ac:cxnSpMkLst>
        </pc:cxnChg>
        <pc:cxnChg chg="del mod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36" creationId="{E830ECAB-08B1-C1C8-044D-D27C63ADFD63}"/>
          </ac:cxnSpMkLst>
        </pc:cxnChg>
        <pc:cxnChg chg="del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37" creationId="{0995D432-AE03-7158-A268-0AB0538A9081}"/>
          </ac:cxnSpMkLst>
        </pc:cxnChg>
        <pc:cxnChg chg="mod topLvl">
          <ac:chgData name="代數白痴 顧" userId="316db6a4f7ef8138" providerId="LiveId" clId="{1ACC6286-A0B0-43F2-866A-AE5540C70A25}" dt="2023-12-14T03:22:37.199" v="1074" actId="1036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1ACC6286-A0B0-43F2-866A-AE5540C70A25}" dt="2023-12-14T02:53:07.258" v="725" actId="164"/>
          <ac:cxnSpMkLst>
            <pc:docMk/>
            <pc:sldMk cId="2654160764" sldId="397"/>
            <ac:cxnSpMk id="59" creationId="{85FE9813-F65B-282B-6C34-BD053D24988D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0" creationId="{43D75754-BC7C-EEEB-B4E9-EDFF45FEC00A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1" creationId="{7A5ECC4A-3F5B-5B74-A12A-8EF2E5054153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2" creationId="{BC6B2046-F1C2-44E8-68E6-F94C6C9F78B9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3" creationId="{28E263DE-2393-594D-83DE-B80033BB94C4}"/>
          </ac:cxnSpMkLst>
        </pc:cxnChg>
        <pc:cxnChg chg="mod topLvl">
          <ac:chgData name="代數白痴 顧" userId="316db6a4f7ef8138" providerId="LiveId" clId="{1ACC6286-A0B0-43F2-866A-AE5540C70A25}" dt="2023-12-14T03:23:31.074" v="1158" actId="1038"/>
          <ac:cxnSpMkLst>
            <pc:docMk/>
            <pc:sldMk cId="2654160764" sldId="397"/>
            <ac:cxnSpMk id="64" creationId="{DA7DEB60-4C22-B6AD-AF04-0178410BD933}"/>
          </ac:cxnSpMkLst>
        </pc:cxnChg>
        <pc:cxnChg chg="mod topLvl">
          <ac:chgData name="代數白痴 顧" userId="316db6a4f7ef8138" providerId="LiveId" clId="{1ACC6286-A0B0-43F2-866A-AE5540C70A25}" dt="2023-12-14T03:23:26.150" v="1126" actId="1038"/>
          <ac:cxnSpMkLst>
            <pc:docMk/>
            <pc:sldMk cId="2654160764" sldId="397"/>
            <ac:cxnSpMk id="65" creationId="{73F7550F-29D7-5006-06C9-EEA490EFA31C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68" creationId="{8D76158E-BB50-058F-9749-C50F6E1CFD6B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69" creationId="{96741941-65B1-C8B5-64C0-59B98E6A8582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73" creationId="{04926D8F-528B-8D77-AD88-945B5195DE7A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74" creationId="{EC664A48-7F95-D955-6A43-75E7081AC2B7}"/>
          </ac:cxnSpMkLst>
        </pc:cxnChg>
        <pc:cxnChg chg="add mod">
          <ac:chgData name="代數白痴 顧" userId="316db6a4f7ef8138" providerId="LiveId" clId="{1ACC6286-A0B0-43F2-866A-AE5540C70A25}" dt="2023-12-14T03:26:45.357" v="1265" actId="1036"/>
          <ac:cxnSpMkLst>
            <pc:docMk/>
            <pc:sldMk cId="2654160764" sldId="397"/>
            <ac:cxnSpMk id="75" creationId="{F066EFB7-8A45-E08A-AA3B-38FB558F9CF2}"/>
          </ac:cxnSpMkLst>
        </pc:cxnChg>
        <pc:cxnChg chg="add mod">
          <ac:chgData name="代數白痴 顧" userId="316db6a4f7ef8138" providerId="LiveId" clId="{1ACC6286-A0B0-43F2-866A-AE5540C70A25}" dt="2023-12-14T02:59:36.707" v="800" actId="164"/>
          <ac:cxnSpMkLst>
            <pc:docMk/>
            <pc:sldMk cId="2654160764" sldId="397"/>
            <ac:cxnSpMk id="94" creationId="{C5C91776-D833-0131-7F82-AA0FDFC5A1C8}"/>
          </ac:cxnSpMkLst>
        </pc:cxnChg>
      </pc:sldChg>
    </pc:docChg>
  </pc:docChgLst>
  <pc:docChgLst>
    <pc:chgData name="代數白痴 顧" userId="316db6a4f7ef8138" providerId="LiveId" clId="{104BAB1E-8455-4348-AE62-9CFB8216C28C}"/>
    <pc:docChg chg="undo custSel addSld delSld modSld">
      <pc:chgData name="代數白痴 顧" userId="316db6a4f7ef8138" providerId="LiveId" clId="{104BAB1E-8455-4348-AE62-9CFB8216C28C}" dt="2024-03-25T05:17:42.424" v="1821"/>
      <pc:docMkLst>
        <pc:docMk/>
      </pc:docMkLst>
      <pc:sldChg chg="addSp delSp modSp mod modTransition">
        <pc:chgData name="代數白痴 顧" userId="316db6a4f7ef8138" providerId="LiveId" clId="{104BAB1E-8455-4348-AE62-9CFB8216C28C}" dt="2024-03-25T05:17:42.424" v="1821"/>
        <pc:sldMkLst>
          <pc:docMk/>
          <pc:sldMk cId="2002568168" sldId="400"/>
        </pc:sldMkLst>
        <pc:spChg chg="mod">
          <ac:chgData name="代數白痴 顧" userId="316db6a4f7ef8138" providerId="LiveId" clId="{104BAB1E-8455-4348-AE62-9CFB8216C28C}" dt="2024-03-25T04:54:41.817" v="964" actId="20577"/>
          <ac:spMkLst>
            <pc:docMk/>
            <pc:sldMk cId="2002568168" sldId="400"/>
            <ac:spMk id="6" creationId="{CEEB7751-993F-9058-CC83-7E99352B29AD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9" creationId="{9FF010B8-B5F9-634B-EF96-26A2B7ED7BC1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10" creationId="{44134916-D2B4-0B91-BBEF-76911512E3C2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11" creationId="{E3C4068B-919E-56C2-3D9A-A0BC9FA243C2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15" creationId="{9779476D-E216-7C02-A356-38F7F1BFE352}"/>
          </ac:spMkLst>
        </pc:spChg>
        <pc:spChg chg="add del">
          <ac:chgData name="代數白痴 顧" userId="316db6a4f7ef8138" providerId="LiveId" clId="{104BAB1E-8455-4348-AE62-9CFB8216C28C}" dt="2024-03-25T04:56:15.208" v="1007" actId="478"/>
          <ac:spMkLst>
            <pc:docMk/>
            <pc:sldMk cId="2002568168" sldId="400"/>
            <ac:spMk id="16" creationId="{824D9185-4688-AB88-FCB8-5081A09EF70D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17" creationId="{0D2E2C52-4FAD-6474-9630-31331474FD07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18" creationId="{94D04B57-C454-EA6D-80D2-551D2044A640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19" creationId="{CA4BE1D7-3069-F95C-5BAB-1958F9EC59F8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0" creationId="{BEC1EF9E-6427-B441-1FE8-592F6AA7C6DF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1" creationId="{9C0355DE-3462-18F3-2F28-782DA27082E5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2" creationId="{B8B0162F-D9E2-CCDF-3233-97F2E57FDC74}"/>
          </ac:spMkLst>
        </pc:spChg>
        <pc:spChg chg="mod">
          <ac:chgData name="代數白痴 顧" userId="316db6a4f7ef8138" providerId="LiveId" clId="{104BAB1E-8455-4348-AE62-9CFB8216C28C}" dt="2024-03-25T05:15:02.418" v="1807" actId="20577"/>
          <ac:spMkLst>
            <pc:docMk/>
            <pc:sldMk cId="2002568168" sldId="400"/>
            <ac:spMk id="23" creationId="{3851CD1E-8037-4C3B-D89A-8BB0433A7809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4" creationId="{9377D147-AFBB-7DF7-1105-B2382BA9BA36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5" creationId="{0921CEEE-F1A3-721C-6FB8-40BC1D786C24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26" creationId="{B3139587-9B36-7CD4-B29D-5705D3BCE73B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7" creationId="{C42C94BB-F54B-7CE7-EF08-78809EEFFFF4}"/>
          </ac:spMkLst>
        </pc:spChg>
        <pc:spChg chg="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28" creationId="{DD0456EB-916B-B09D-EE0B-4400A60A7710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9" creationId="{773C50DB-BC9F-BE1E-36BD-27D24A15B2A1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0" creationId="{00BFCEAB-27E1-B723-B96C-B7450C03B13C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1" creationId="{C501F80C-B55A-8BFB-4E4F-DDDB79A27B07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2" creationId="{49E7A857-5529-580F-C289-908025A07D0A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3" creationId="{68D73627-6CC4-7AAF-B1B7-A2642CA7CF2D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4" creationId="{899740C3-C1F6-67EF-FC95-03CD1C5D535E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39" creationId="{664EFA25-7B67-7368-7D64-4B5399817E59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0" creationId="{C73E72E0-965C-F8F9-E4FF-A2B1DAE0DC9D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1" creationId="{DFFD671E-7D62-8CDF-041B-DCBF3B3F3AFF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2" creationId="{CD1B7282-2562-2721-397F-7F73AE7C95FD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3" creationId="{3500D3E4-F32E-A928-6B56-C861AA26467F}"/>
          </ac:spMkLst>
        </pc:spChg>
        <pc:spChg chg="add mod or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44" creationId="{5BF5DC49-F258-418E-F4E6-CAF6948CCC00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5" creationId="{98343EE8-B01F-E722-531C-23212FA58708}"/>
          </ac:spMkLst>
        </pc:spChg>
        <pc:spChg chg="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52" creationId="{AA1D6992-C3F4-8400-1B34-6E1E0CD1D94F}"/>
          </ac:spMkLst>
        </pc:spChg>
        <pc:spChg chg="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55" creationId="{AFD9F53A-8D21-1D2F-8D1E-F745BAED4930}"/>
          </ac:spMkLst>
        </pc:spChg>
        <pc:spChg chg="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56" creationId="{980E1D83-634D-D3F7-AC8D-A5CC10E617AA}"/>
          </ac:spMkLst>
        </pc:spChg>
        <pc:spChg chg="mod">
          <ac:chgData name="代數白痴 顧" userId="316db6a4f7ef8138" providerId="LiveId" clId="{104BAB1E-8455-4348-AE62-9CFB8216C28C}" dt="2024-03-25T05:04:31.211" v="1491"/>
          <ac:spMkLst>
            <pc:docMk/>
            <pc:sldMk cId="2002568168" sldId="400"/>
            <ac:spMk id="57" creationId="{EBE53B96-15C1-51FB-B005-DA0D341362DE}"/>
          </ac:spMkLst>
        </pc:spChg>
        <pc:spChg chg="mod">
          <ac:chgData name="代數白痴 顧" userId="316db6a4f7ef8138" providerId="LiveId" clId="{104BAB1E-8455-4348-AE62-9CFB8216C28C}" dt="2024-03-25T05:04:31.211" v="1491"/>
          <ac:spMkLst>
            <pc:docMk/>
            <pc:sldMk cId="2002568168" sldId="400"/>
            <ac:spMk id="58" creationId="{D9ADDF82-C7A5-E3AA-DE14-7B52572E4543}"/>
          </ac:spMkLst>
        </pc:spChg>
        <pc:spChg chg="mod">
          <ac:chgData name="代數白痴 顧" userId="316db6a4f7ef8138" providerId="LiveId" clId="{104BAB1E-8455-4348-AE62-9CFB8216C28C}" dt="2024-03-25T05:04:31.211" v="1491"/>
          <ac:spMkLst>
            <pc:docMk/>
            <pc:sldMk cId="2002568168" sldId="400"/>
            <ac:spMk id="59" creationId="{D41AA760-A941-37BD-9C73-80247101C402}"/>
          </ac:spMkLst>
        </pc:spChg>
        <pc:spChg chg="mod">
          <ac:chgData name="代數白痴 顧" userId="316db6a4f7ef8138" providerId="LiveId" clId="{104BAB1E-8455-4348-AE62-9CFB8216C28C}" dt="2024-03-25T05:05:26.890" v="1605" actId="14100"/>
          <ac:spMkLst>
            <pc:docMk/>
            <pc:sldMk cId="2002568168" sldId="400"/>
            <ac:spMk id="60" creationId="{B186BDCD-4045-B353-6E61-81059E007FF6}"/>
          </ac:spMkLst>
        </pc:spChg>
        <pc:spChg chg="mod">
          <ac:chgData name="代數白痴 顧" userId="316db6a4f7ef8138" providerId="LiveId" clId="{104BAB1E-8455-4348-AE62-9CFB8216C28C}" dt="2024-03-25T05:16:20.441" v="1817" actId="692"/>
          <ac:spMkLst>
            <pc:docMk/>
            <pc:sldMk cId="2002568168" sldId="400"/>
            <ac:spMk id="63" creationId="{4A6547D5-41A2-AAB6-379C-CE6FA6B8AE8C}"/>
          </ac:spMkLst>
        </pc:spChg>
        <pc:spChg chg="mod">
          <ac:chgData name="代數白痴 顧" userId="316db6a4f7ef8138" providerId="LiveId" clId="{104BAB1E-8455-4348-AE62-9CFB8216C28C}" dt="2024-03-25T05:16:29.107" v="1819" actId="692"/>
          <ac:spMkLst>
            <pc:docMk/>
            <pc:sldMk cId="2002568168" sldId="400"/>
            <ac:spMk id="64" creationId="{B2E043C0-063F-304A-2FD4-BAE5C8503AFF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5" creationId="{458F5F73-03D4-E675-76FD-19693FD0F61A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6" creationId="{E906DE12-DC24-FC83-C206-5F1559B07C29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7" creationId="{8B42F1A6-14F5-DB76-3A57-262526FA2D10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8" creationId="{15A15F28-B1B0-ACA2-2906-2CDF8553FECF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9" creationId="{6A44CB1E-18FE-A8CB-0529-7FD1915B2AE9}"/>
          </ac:spMkLst>
        </pc:spChg>
        <pc:spChg chg="mod">
          <ac:chgData name="代數白痴 顧" userId="316db6a4f7ef8138" providerId="LiveId" clId="{104BAB1E-8455-4348-AE62-9CFB8216C28C}" dt="2024-03-25T05:16:25.210" v="1818" actId="692"/>
          <ac:spMkLst>
            <pc:docMk/>
            <pc:sldMk cId="2002568168" sldId="400"/>
            <ac:spMk id="70" creationId="{283EEEFA-8E73-4509-B11F-7738D2A2EED7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2" creationId="{E3BCC10F-3B33-28C2-C93E-B8E43838615D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3" creationId="{57E99C48-09FF-CDB0-61F6-D1B9759DD8DC}"/>
          </ac:spMkLst>
        </pc:spChg>
        <pc:spChg chg="add mod">
          <ac:chgData name="代數白痴 顧" userId="316db6a4f7ef8138" providerId="LiveId" clId="{104BAB1E-8455-4348-AE62-9CFB8216C28C}" dt="2024-03-25T05:16:43.600" v="1820" actId="1076"/>
          <ac:spMkLst>
            <pc:docMk/>
            <pc:sldMk cId="2002568168" sldId="400"/>
            <ac:spMk id="74" creationId="{6C787CC8-52E2-426B-0892-A497D3593536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5" creationId="{83FAB6D6-8EBC-166A-E776-53E60E633056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6" creationId="{9D0EEEC2-C3D9-04AD-C644-91F5A4625FF0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7" creationId="{E14D95DF-109F-45A2-8E78-BAFA21B76C81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8" creationId="{B9A2A3FF-5065-8F62-96AD-4934F3EF7C39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9" creationId="{85730886-4127-41EF-A23F-8F5E2ED3994B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80" creationId="{F2EB1FA1-4FF7-900D-AC28-152ED35692F1}"/>
          </ac:spMkLst>
        </pc:spChg>
        <pc:grpChg chg="add del mod">
          <ac:chgData name="代數白痴 顧" userId="316db6a4f7ef8138" providerId="LiveId" clId="{104BAB1E-8455-4348-AE62-9CFB8216C28C}" dt="2024-03-25T05:05:31.061" v="1606" actId="478"/>
          <ac:grpSpMkLst>
            <pc:docMk/>
            <pc:sldMk cId="2002568168" sldId="400"/>
            <ac:grpSpMk id="53" creationId="{DD453CED-CE04-2757-3D96-19030378579B}"/>
          </ac:grpSpMkLst>
        </pc:grpChg>
        <pc:grpChg chg="add mod">
          <ac:chgData name="代數白痴 顧" userId="316db6a4f7ef8138" providerId="LiveId" clId="{104BAB1E-8455-4348-AE62-9CFB8216C28C}" dt="2024-03-25T05:12:40.564" v="1710" actId="164"/>
          <ac:grpSpMkLst>
            <pc:docMk/>
            <pc:sldMk cId="2002568168" sldId="400"/>
            <ac:grpSpMk id="62" creationId="{9C90B418-BC75-DF68-E730-F80990619376}"/>
          </ac:grpSpMkLst>
        </pc:grpChg>
        <pc:grpChg chg="add mod">
          <ac:chgData name="代數白痴 顧" userId="316db6a4f7ef8138" providerId="LiveId" clId="{104BAB1E-8455-4348-AE62-9CFB8216C28C}" dt="2024-03-25T05:12:40.564" v="1710" actId="164"/>
          <ac:grpSpMkLst>
            <pc:docMk/>
            <pc:sldMk cId="2002568168" sldId="400"/>
            <ac:grpSpMk id="82" creationId="{F8E4D242-6F90-7126-34F6-E06F03FDE009}"/>
          </ac:grpSpMkLst>
        </pc:grpChg>
        <pc:graphicFrameChg chg="add mod">
          <ac:chgData name="代數白痴 顧" userId="316db6a4f7ef8138" providerId="LiveId" clId="{104BAB1E-8455-4348-AE62-9CFB8216C28C}" dt="2024-03-25T04:55:05.578" v="999" actId="1038"/>
          <ac:graphicFrameMkLst>
            <pc:docMk/>
            <pc:sldMk cId="2002568168" sldId="400"/>
            <ac:graphicFrameMk id="8" creationId="{B71B5F16-8025-5C2B-EBEA-B5B649F0479E}"/>
          </ac:graphicFrameMkLst>
        </pc:graphicFrameChg>
        <pc:graphicFrameChg chg="add mod">
          <ac:chgData name="代數白痴 顧" userId="316db6a4f7ef8138" providerId="LiveId" clId="{104BAB1E-8455-4348-AE62-9CFB8216C28C}" dt="2024-03-25T04:55:05.578" v="999" actId="1038"/>
          <ac:graphicFrameMkLst>
            <pc:docMk/>
            <pc:sldMk cId="2002568168" sldId="400"/>
            <ac:graphicFrameMk id="12" creationId="{E27828D4-A2CF-B8B6-1601-5F7CB1565FDB}"/>
          </ac:graphicFrameMkLst>
        </pc:graphicFrameChg>
        <pc:graphicFrameChg chg="add mod">
          <ac:chgData name="代數白痴 顧" userId="316db6a4f7ef8138" providerId="LiveId" clId="{104BAB1E-8455-4348-AE62-9CFB8216C28C}" dt="2024-03-25T05:12:40.564" v="1710" actId="164"/>
          <ac:graphicFrameMkLst>
            <pc:docMk/>
            <pc:sldMk cId="2002568168" sldId="400"/>
            <ac:graphicFrameMk id="81" creationId="{EA1A6D01-FC1F-CF16-A033-1E70ABF7C82D}"/>
          </ac:graphicFrameMkLst>
        </pc:graphicFrameChg>
        <pc:picChg chg="add del mod">
          <ac:chgData name="代數白痴 顧" userId="316db6a4f7ef8138" providerId="LiveId" clId="{104BAB1E-8455-4348-AE62-9CFB8216C28C}" dt="2024-03-25T04:58:11.348" v="1031" actId="478"/>
          <ac:picMkLst>
            <pc:docMk/>
            <pc:sldMk cId="2002568168" sldId="400"/>
            <ac:picMk id="14" creationId="{C0A327A9-D9C7-0B2F-833B-B6BAE35B6CFB}"/>
          </ac:picMkLst>
        </pc:picChg>
        <pc:cxnChg chg="mod">
          <ac:chgData name="代數白痴 顧" userId="316db6a4f7ef8138" providerId="LiveId" clId="{104BAB1E-8455-4348-AE62-9CFB8216C28C}" dt="2024-03-25T04:53:05.811" v="625" actId="692"/>
          <ac:cxnSpMkLst>
            <pc:docMk/>
            <pc:sldMk cId="2002568168" sldId="400"/>
            <ac:cxnSpMk id="2" creationId="{B1610E80-6056-732B-C8BB-1A115F264C28}"/>
          </ac:cxnSpMkLst>
        </pc:cxnChg>
        <pc:cxnChg chg="mod">
          <ac:chgData name="代數白痴 顧" userId="316db6a4f7ef8138" providerId="LiveId" clId="{104BAB1E-8455-4348-AE62-9CFB8216C28C}" dt="2024-03-25T04:53:05.811" v="625" actId="692"/>
          <ac:cxnSpMkLst>
            <pc:docMk/>
            <pc:sldMk cId="2002568168" sldId="400"/>
            <ac:cxnSpMk id="3" creationId="{3F8736C3-E6C4-8592-8A97-12993B79DE39}"/>
          </ac:cxnSpMkLst>
        </pc:cxnChg>
        <pc:cxnChg chg="mod">
          <ac:chgData name="代數白痴 顧" userId="316db6a4f7ef8138" providerId="LiveId" clId="{104BAB1E-8455-4348-AE62-9CFB8216C28C}" dt="2024-03-25T04:53:05.811" v="625" actId="692"/>
          <ac:cxnSpMkLst>
            <pc:docMk/>
            <pc:sldMk cId="2002568168" sldId="400"/>
            <ac:cxnSpMk id="4" creationId="{03FCA809-2ECE-43BF-FFC2-548A12A7F852}"/>
          </ac:cxnSpMkLst>
        </pc:cxnChg>
        <pc:cxnChg chg="mod">
          <ac:chgData name="代數白痴 顧" userId="316db6a4f7ef8138" providerId="LiveId" clId="{104BAB1E-8455-4348-AE62-9CFB8216C28C}" dt="2024-03-25T04:53:05.811" v="625" actId="692"/>
          <ac:cxnSpMkLst>
            <pc:docMk/>
            <pc:sldMk cId="2002568168" sldId="400"/>
            <ac:cxnSpMk id="5" creationId="{C2A41D06-6A18-02C1-DCFC-0C15EF52CAFF}"/>
          </ac:cxnSpMkLst>
        </pc:cxnChg>
        <pc:cxnChg chg="add mod">
          <ac:chgData name="代數白痴 顧" userId="316db6a4f7ef8138" providerId="LiveId" clId="{104BAB1E-8455-4348-AE62-9CFB8216C28C}" dt="2024-03-25T04:54:36.376" v="959" actId="1038"/>
          <ac:cxnSpMkLst>
            <pc:docMk/>
            <pc:sldMk cId="2002568168" sldId="400"/>
            <ac:cxnSpMk id="7" creationId="{7CA831A0-F438-A48F-D03C-C03450930666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35" creationId="{167E1449-D29C-1813-C20D-A64DDB752E9C}"/>
          </ac:cxnSpMkLst>
        </pc:cxnChg>
        <pc:cxnChg chg="del">
          <ac:chgData name="代數白痴 顧" userId="316db6a4f7ef8138" providerId="LiveId" clId="{104BAB1E-8455-4348-AE62-9CFB8216C28C}" dt="2024-03-25T05:03:02.817" v="1429" actId="478"/>
          <ac:cxnSpMkLst>
            <pc:docMk/>
            <pc:sldMk cId="2002568168" sldId="400"/>
            <ac:cxnSpMk id="36" creationId="{725FAB0F-403B-BFD5-2BD0-AC7E204903B9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37" creationId="{2D2CB6E5-A56F-FC86-796B-3C9D1685291C}"/>
          </ac:cxnSpMkLst>
        </pc:cxnChg>
        <pc:cxnChg chg="del">
          <ac:chgData name="代數白痴 顧" userId="316db6a4f7ef8138" providerId="LiveId" clId="{104BAB1E-8455-4348-AE62-9CFB8216C28C}" dt="2024-03-25T05:03:02.817" v="1429" actId="478"/>
          <ac:cxnSpMkLst>
            <pc:docMk/>
            <pc:sldMk cId="2002568168" sldId="400"/>
            <ac:cxnSpMk id="38" creationId="{C6772437-29B0-AA38-C372-62A187EC3C22}"/>
          </ac:cxnSpMkLst>
        </pc:cxnChg>
        <pc:cxnChg chg="add 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46" creationId="{D678D489-297A-9A2F-CB11-6E52BB379607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48" creationId="{68834B9C-B3D8-A6AC-B94F-58DA83B014CC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49" creationId="{9C4233AC-1A46-39F6-E3DC-D6B90B26609F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50" creationId="{CE7D25A2-2479-B9C2-BE7E-7EC58120BD13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54" creationId="{C85B2D53-5B5A-9AC0-2275-87E619C4DFE5}"/>
          </ac:cxnSpMkLst>
        </pc:cxnChg>
        <pc:cxnChg chg="mod">
          <ac:chgData name="代數白痴 顧" userId="316db6a4f7ef8138" providerId="LiveId" clId="{104BAB1E-8455-4348-AE62-9CFB8216C28C}" dt="2024-03-25T05:15:34.292" v="1808" actId="692"/>
          <ac:cxnSpMkLst>
            <pc:docMk/>
            <pc:sldMk cId="2002568168" sldId="400"/>
            <ac:cxnSpMk id="71" creationId="{09951B0E-3919-9E0C-294E-8476F1798824}"/>
          </ac:cxnSpMkLst>
        </pc:cxnChg>
      </pc:sldChg>
      <pc:sldChg chg="add del modTransition">
        <pc:chgData name="代數白痴 顧" userId="316db6a4f7ef8138" providerId="LiveId" clId="{104BAB1E-8455-4348-AE62-9CFB8216C28C}" dt="2024-03-25T05:12:59.059" v="1744" actId="2696"/>
        <pc:sldMkLst>
          <pc:docMk/>
          <pc:sldMk cId="380209889" sldId="401"/>
        </pc:sldMkLst>
      </pc:sldChg>
    </pc:docChg>
  </pc:docChgLst>
  <pc:docChgLst>
    <pc:chgData name="代數白痴 顧" userId="316db6a4f7ef8138" providerId="LiveId" clId="{F25B5EE7-91BB-468A-BB94-C81A8B4B98D1}"/>
    <pc:docChg chg="custSel addSld delSld modSld">
      <pc:chgData name="代數白痴 顧" userId="316db6a4f7ef8138" providerId="LiveId" clId="{F25B5EE7-91BB-468A-BB94-C81A8B4B98D1}" dt="2024-03-11T00:43:53.656" v="1352" actId="47"/>
      <pc:docMkLst>
        <pc:docMk/>
      </pc:docMkLst>
      <pc:sldChg chg="addSp delSp modSp mod modTransition">
        <pc:chgData name="代數白痴 顧" userId="316db6a4f7ef8138" providerId="LiveId" clId="{F25B5EE7-91BB-468A-BB94-C81A8B4B98D1}" dt="2024-03-11T00:43:45.194" v="1351" actId="164"/>
        <pc:sldMkLst>
          <pc:docMk/>
          <pc:sldMk cId="2794326291" sldId="398"/>
        </pc:sldMkLst>
        <pc:spChg chg="mod">
          <ac:chgData name="代數白痴 顧" userId="316db6a4f7ef8138" providerId="LiveId" clId="{F25B5EE7-91BB-468A-BB94-C81A8B4B98D1}" dt="2024-03-11T00:14:27.303" v="233" actId="114"/>
          <ac:spMkLst>
            <pc:docMk/>
            <pc:sldMk cId="2794326291" sldId="398"/>
            <ac:spMk id="6" creationId="{CEEB7751-993F-9058-CC83-7E99352B29AD}"/>
          </ac:spMkLst>
        </pc:spChg>
        <pc:spChg chg="add">
          <ac:chgData name="代數白痴 顧" userId="316db6a4f7ef8138" providerId="LiveId" clId="{F25B5EE7-91BB-468A-BB94-C81A8B4B98D1}" dt="2024-03-11T00:19:18.692" v="611" actId="11529"/>
          <ac:spMkLst>
            <pc:docMk/>
            <pc:sldMk cId="2794326291" sldId="398"/>
            <ac:spMk id="16" creationId="{2130F8BB-A07A-6C9D-654B-D9EC58896D64}"/>
          </ac:spMkLst>
        </pc:spChg>
        <pc:spChg chg="add mod">
          <ac:chgData name="代數白痴 顧" userId="316db6a4f7ef8138" providerId="LiveId" clId="{F25B5EE7-91BB-468A-BB94-C81A8B4B98D1}" dt="2024-03-11T00:21:21.232" v="632" actId="14100"/>
          <ac:spMkLst>
            <pc:docMk/>
            <pc:sldMk cId="2794326291" sldId="398"/>
            <ac:spMk id="17" creationId="{E1175831-59A8-DC76-463C-1FD0B9C16AFF}"/>
          </ac:spMkLst>
        </pc:spChg>
        <pc:spChg chg="add mod ord">
          <ac:chgData name="代數白痴 顧" userId="316db6a4f7ef8138" providerId="LiveId" clId="{F25B5EE7-91BB-468A-BB94-C81A8B4B98D1}" dt="2024-03-11T00:21:09.575" v="630" actId="167"/>
          <ac:spMkLst>
            <pc:docMk/>
            <pc:sldMk cId="2794326291" sldId="398"/>
            <ac:spMk id="18" creationId="{C9CF139F-0711-1421-E4B2-1B299B3C1C78}"/>
          </ac:spMkLst>
        </pc:spChg>
        <pc:spChg chg="add mod ord">
          <ac:chgData name="代數白痴 顧" userId="316db6a4f7ef8138" providerId="LiveId" clId="{F25B5EE7-91BB-468A-BB94-C81A8B4B98D1}" dt="2024-03-11T00:21:09.575" v="630" actId="167"/>
          <ac:spMkLst>
            <pc:docMk/>
            <pc:sldMk cId="2794326291" sldId="398"/>
            <ac:spMk id="20" creationId="{5FC3F09B-B464-0099-3299-489D79FCE3EE}"/>
          </ac:spMkLst>
        </pc:spChg>
        <pc:spChg chg="add mod">
          <ac:chgData name="代數白痴 顧" userId="316db6a4f7ef8138" providerId="LiveId" clId="{F25B5EE7-91BB-468A-BB94-C81A8B4B98D1}" dt="2024-03-11T00:21:52.463" v="636" actId="1076"/>
          <ac:spMkLst>
            <pc:docMk/>
            <pc:sldMk cId="2794326291" sldId="398"/>
            <ac:spMk id="21" creationId="{9AA532CC-20D0-46AE-7EDE-4CA5C3CF5D29}"/>
          </ac:spMkLst>
        </pc:spChg>
        <pc:spChg chg="mod">
          <ac:chgData name="代數白痴 顧" userId="316db6a4f7ef8138" providerId="LiveId" clId="{F25B5EE7-91BB-468A-BB94-C81A8B4B98D1}" dt="2024-03-11T00:11:10.033" v="48" actId="27636"/>
          <ac:spMkLst>
            <pc:docMk/>
            <pc:sldMk cId="2794326291" sldId="398"/>
            <ac:spMk id="23" creationId="{3851CD1E-8037-4C3B-D89A-8BB0433A7809}"/>
          </ac:spMkLst>
        </pc:spChg>
        <pc:spChg chg="add mod">
          <ac:chgData name="代數白痴 顧" userId="316db6a4f7ef8138" providerId="LiveId" clId="{F25B5EE7-91BB-468A-BB94-C81A8B4B98D1}" dt="2024-03-11T00:21:54.759" v="637" actId="1076"/>
          <ac:spMkLst>
            <pc:docMk/>
            <pc:sldMk cId="2794326291" sldId="398"/>
            <ac:spMk id="24" creationId="{1739CD10-027E-C518-E8A1-AE631F963D21}"/>
          </ac:spMkLst>
        </pc:spChg>
        <pc:spChg chg="add mod">
          <ac:chgData name="代數白痴 顧" userId="316db6a4f7ef8138" providerId="LiveId" clId="{F25B5EE7-91BB-468A-BB94-C81A8B4B98D1}" dt="2024-03-11T00:22:00.064" v="638" actId="1076"/>
          <ac:spMkLst>
            <pc:docMk/>
            <pc:sldMk cId="2794326291" sldId="398"/>
            <ac:spMk id="25" creationId="{50034D18-845F-931F-0599-02274530ACB5}"/>
          </ac:spMkLst>
        </pc:spChg>
        <pc:spChg chg="add mod">
          <ac:chgData name="代數白痴 顧" userId="316db6a4f7ef8138" providerId="LiveId" clId="{F25B5EE7-91BB-468A-BB94-C81A8B4B98D1}" dt="2024-03-11T00:22:03.968" v="639" actId="1076"/>
          <ac:spMkLst>
            <pc:docMk/>
            <pc:sldMk cId="2794326291" sldId="398"/>
            <ac:spMk id="26" creationId="{3B4BABF0-B319-6E3A-4785-A2479862FF32}"/>
          </ac:spMkLst>
        </pc:spChg>
        <pc:spChg chg="add mod">
          <ac:chgData name="代數白痴 顧" userId="316db6a4f7ef8138" providerId="LiveId" clId="{F25B5EE7-91BB-468A-BB94-C81A8B4B98D1}" dt="2024-03-11T00:22:10.856" v="642" actId="1076"/>
          <ac:spMkLst>
            <pc:docMk/>
            <pc:sldMk cId="2794326291" sldId="398"/>
            <ac:spMk id="27" creationId="{0DD5AF0C-E514-A8C1-FE50-9FE806D143AF}"/>
          </ac:spMkLst>
        </pc:spChg>
        <pc:spChg chg="mod topLvl">
          <ac:chgData name="代數白痴 顧" userId="316db6a4f7ef8138" providerId="LiveId" clId="{F25B5EE7-91BB-468A-BB94-C81A8B4B98D1}" dt="2024-03-11T00:43:45.194" v="1351" actId="164"/>
          <ac:spMkLst>
            <pc:docMk/>
            <pc:sldMk cId="2794326291" sldId="398"/>
            <ac:spMk id="28" creationId="{DD0456EB-916B-B09D-EE0B-4400A60A7710}"/>
          </ac:spMkLst>
        </pc:spChg>
        <pc:spChg chg="del mod topLvl">
          <ac:chgData name="代數白痴 顧" userId="316db6a4f7ef8138" providerId="LiveId" clId="{F25B5EE7-91BB-468A-BB94-C81A8B4B98D1}" dt="2024-03-11T00:29:44.815" v="653" actId="478"/>
          <ac:spMkLst>
            <pc:docMk/>
            <pc:sldMk cId="2794326291" sldId="398"/>
            <ac:spMk id="38" creationId="{FCF160CE-FA28-8733-E522-30AAB0E168C1}"/>
          </ac:spMkLst>
        </pc:spChg>
        <pc:spChg chg="del mod topLvl">
          <ac:chgData name="代數白痴 顧" userId="316db6a4f7ef8138" providerId="LiveId" clId="{F25B5EE7-91BB-468A-BB94-C81A8B4B98D1}" dt="2024-03-11T00:29:44.815" v="653" actId="478"/>
          <ac:spMkLst>
            <pc:docMk/>
            <pc:sldMk cId="2794326291" sldId="398"/>
            <ac:spMk id="39" creationId="{C6A9B498-711B-3A1C-B0B9-A80CA90D48D6}"/>
          </ac:spMkLst>
        </pc:spChg>
        <pc:spChg chg="del mod topLvl">
          <ac:chgData name="代數白痴 顧" userId="316db6a4f7ef8138" providerId="LiveId" clId="{F25B5EE7-91BB-468A-BB94-C81A8B4B98D1}" dt="2024-03-11T00:29:44.815" v="653" actId="478"/>
          <ac:spMkLst>
            <pc:docMk/>
            <pc:sldMk cId="2794326291" sldId="398"/>
            <ac:spMk id="43" creationId="{358B2959-0E86-0C3E-5436-730BBFCB0F03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44" creationId="{D73DD402-9BA1-5CE3-67AC-BE1880B2B4D6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51" creationId="{EE23F2B8-8A87-6EE7-B749-5E5CCD0E8C1E}"/>
          </ac:spMkLst>
        </pc:spChg>
        <pc:spChg chg="mod topLvl">
          <ac:chgData name="代數白痴 顧" userId="316db6a4f7ef8138" providerId="LiveId" clId="{F25B5EE7-91BB-468A-BB94-C81A8B4B98D1}" dt="2024-03-11T00:43:45.194" v="1351" actId="164"/>
          <ac:spMkLst>
            <pc:docMk/>
            <pc:sldMk cId="2794326291" sldId="398"/>
            <ac:spMk id="52" creationId="{AA1D6992-C3F4-8400-1B34-6E1E0CD1D94F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53" creationId="{F69E60B5-D9CC-F99D-8B94-2477D3FE6810}"/>
          </ac:spMkLst>
        </pc:spChg>
        <pc:spChg chg="mod topLvl">
          <ac:chgData name="代數白痴 顧" userId="316db6a4f7ef8138" providerId="LiveId" clId="{F25B5EE7-91BB-468A-BB94-C81A8B4B98D1}" dt="2024-03-11T00:43:45.194" v="1351" actId="164"/>
          <ac:spMkLst>
            <pc:docMk/>
            <pc:sldMk cId="2794326291" sldId="398"/>
            <ac:spMk id="55" creationId="{AFD9F53A-8D21-1D2F-8D1E-F745BAED4930}"/>
          </ac:spMkLst>
        </pc:spChg>
        <pc:spChg chg="mod topLvl">
          <ac:chgData name="代數白痴 顧" userId="316db6a4f7ef8138" providerId="LiveId" clId="{F25B5EE7-91BB-468A-BB94-C81A8B4B98D1}" dt="2024-03-11T00:43:45.194" v="1351" actId="164"/>
          <ac:spMkLst>
            <pc:docMk/>
            <pc:sldMk cId="2794326291" sldId="398"/>
            <ac:spMk id="56" creationId="{980E1D83-634D-D3F7-AC8D-A5CC10E617AA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61" creationId="{5E97D094-D0E0-E820-97E9-53046AE70BFA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62" creationId="{73E708A2-553F-9AAF-E892-220AA0557F70}"/>
          </ac:spMkLst>
        </pc:spChg>
        <pc:spChg chg="del mod topLvl">
          <ac:chgData name="代數白痴 顧" userId="316db6a4f7ef8138" providerId="LiveId" clId="{F25B5EE7-91BB-468A-BB94-C81A8B4B98D1}" dt="2024-03-11T00:39:14.934" v="670" actId="478"/>
          <ac:spMkLst>
            <pc:docMk/>
            <pc:sldMk cId="2794326291" sldId="398"/>
            <ac:spMk id="63" creationId="{9ED9FBD7-FD97-E40F-7BFE-07ED6083E5AC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68" creationId="{F15DE7F5-8FD4-5B07-4E3E-FF6E76D2D553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69" creationId="{75D50F03-B6ED-EF72-FAB7-B0377A9ADDB1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0" creationId="{61EA1D3E-208E-8CA3-EA75-EBF7F514BCE5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1" creationId="{52431206-3BBE-E66E-4A70-74E2C905D6C0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2" creationId="{6D3D2DAB-880C-1022-C451-7AF0BD9F5E8B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3" creationId="{CF964E25-8870-2179-3DE0-CAD58B0EB1D4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4" creationId="{C42A1575-40DC-BF07-5795-A9D1B78C4195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6" creationId="{4DC49720-3F52-74C3-E126-A4FD4B134497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7" creationId="{F8905B58-6846-0BF0-5818-A08A7D1DA963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8" creationId="{D0B31F98-841C-1EBE-CAC9-23DC999E3913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9" creationId="{CBB458E9-650F-AC92-E770-95D7BDB2940E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80" creationId="{BE637A8C-FCFE-F36D-9ED2-E5E5E893858B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81" creationId="{8B1EFBF5-4F44-BED4-B1F6-6A00B77CDC79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83" creationId="{5DE01C07-01F2-2408-33E6-3DDC579A3D3D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84" creationId="{5942AB55-CA53-C6E6-9050-8C3CF345D92A}"/>
          </ac:spMkLst>
        </pc:spChg>
        <pc:grpChg chg="add mod">
          <ac:chgData name="代數白痴 顧" userId="316db6a4f7ef8138" providerId="LiveId" clId="{F25B5EE7-91BB-468A-BB94-C81A8B4B98D1}" dt="2024-03-11T00:43:45.194" v="1351" actId="164"/>
          <ac:grpSpMkLst>
            <pc:docMk/>
            <pc:sldMk cId="2794326291" sldId="398"/>
            <ac:grpSpMk id="31" creationId="{2B2607C2-BEE3-04C4-9AE8-8069B3B6DE35}"/>
          </ac:grpSpMkLst>
        </pc:grpChg>
        <pc:grpChg chg="add mod">
          <ac:chgData name="代數白痴 顧" userId="316db6a4f7ef8138" providerId="LiveId" clId="{F25B5EE7-91BB-468A-BB94-C81A8B4B98D1}" dt="2024-03-11T00:43:45.194" v="1351" actId="164"/>
          <ac:grpSpMkLst>
            <pc:docMk/>
            <pc:sldMk cId="2794326291" sldId="398"/>
            <ac:grpSpMk id="35" creationId="{B20B0CB1-4E77-7371-0814-8F3D976734F1}"/>
          </ac:grpSpMkLst>
        </pc:grpChg>
        <pc:grpChg chg="del">
          <ac:chgData name="代數白痴 顧" userId="316db6a4f7ef8138" providerId="LiveId" clId="{F25B5EE7-91BB-468A-BB94-C81A8B4B98D1}" dt="2024-03-11T00:29:25.302" v="645" actId="165"/>
          <ac:grpSpMkLst>
            <pc:docMk/>
            <pc:sldMk cId="2794326291" sldId="398"/>
            <ac:grpSpMk id="65" creationId="{03443D5A-68C9-09B4-F86A-E50D3A63E574}"/>
          </ac:grpSpMkLst>
        </pc:grpChg>
        <pc:picChg chg="add del mod">
          <ac:chgData name="代數白痴 顧" userId="316db6a4f7ef8138" providerId="LiveId" clId="{F25B5EE7-91BB-468A-BB94-C81A8B4B98D1}" dt="2024-03-11T00:21:10.963" v="631" actId="478"/>
          <ac:picMkLst>
            <pc:docMk/>
            <pc:sldMk cId="2794326291" sldId="398"/>
            <ac:picMk id="15" creationId="{FAED90B6-190D-4153-E7FD-7DD9B2BA3B44}"/>
          </ac:picMkLst>
        </pc:picChg>
        <pc:picChg chg="add mod ord">
          <ac:chgData name="代數白痴 顧" userId="316db6a4f7ef8138" providerId="LiveId" clId="{F25B5EE7-91BB-468A-BB94-C81A8B4B98D1}" dt="2024-03-11T00:39:31.473" v="674" actId="164"/>
          <ac:picMkLst>
            <pc:docMk/>
            <pc:sldMk cId="2794326291" sldId="398"/>
            <ac:picMk id="30" creationId="{55FC8BB4-DB0D-BBCA-8F6F-5022C1D5B24F}"/>
          </ac:picMkLst>
        </pc:picChg>
        <pc:cxnChg chg="del">
          <ac:chgData name="代數白痴 顧" userId="316db6a4f7ef8138" providerId="LiveId" clId="{F25B5EE7-91BB-468A-BB94-C81A8B4B98D1}" dt="2024-03-11T00:29:41.517" v="652" actId="478"/>
          <ac:cxnSpMkLst>
            <pc:docMk/>
            <pc:sldMk cId="2794326291" sldId="398"/>
            <ac:cxnSpMk id="2" creationId="{AF49987B-74D8-FE8A-5F0F-B2002E974595}"/>
          </ac:cxnSpMkLst>
        </pc:cxnChg>
        <pc:cxnChg chg="add mod">
          <ac:chgData name="代數白痴 顧" userId="316db6a4f7ef8138" providerId="LiveId" clId="{F25B5EE7-91BB-468A-BB94-C81A8B4B98D1}" dt="2024-03-11T00:14:54.410" v="295" actId="1038"/>
          <ac:cxnSpMkLst>
            <pc:docMk/>
            <pc:sldMk cId="2794326291" sldId="398"/>
            <ac:cxnSpMk id="3" creationId="{9676DABF-5DED-BDF4-3D43-482D5D413517}"/>
          </ac:cxnSpMkLst>
        </pc:cxnChg>
        <pc:cxnChg chg="mod">
          <ac:chgData name="代數白痴 顧" userId="316db6a4f7ef8138" providerId="LiveId" clId="{F25B5EE7-91BB-468A-BB94-C81A8B4B98D1}" dt="2024-03-11T00:13:22.151" v="224" actId="1037"/>
          <ac:cxnSpMkLst>
            <pc:docMk/>
            <pc:sldMk cId="2794326291" sldId="398"/>
            <ac:cxnSpMk id="4" creationId="{04A15181-3794-594B-950C-ED8C8BC47273}"/>
          </ac:cxnSpMkLst>
        </pc:cxnChg>
        <pc:cxnChg chg="del">
          <ac:chgData name="代數白痴 顧" userId="316db6a4f7ef8138" providerId="LiveId" clId="{F25B5EE7-91BB-468A-BB94-C81A8B4B98D1}" dt="2024-03-11T00:15:43.588" v="605" actId="478"/>
          <ac:cxnSpMkLst>
            <pc:docMk/>
            <pc:sldMk cId="2794326291" sldId="398"/>
            <ac:cxnSpMk id="5" creationId="{C1F769BB-D27E-B60A-C996-EFE3158BFC1F}"/>
          </ac:cxnSpMkLst>
        </pc:cxnChg>
        <pc:cxnChg chg="add mod">
          <ac:chgData name="代數白痴 顧" userId="316db6a4f7ef8138" providerId="LiveId" clId="{F25B5EE7-91BB-468A-BB94-C81A8B4B98D1}" dt="2024-03-11T00:15:02.254" v="364" actId="1037"/>
          <ac:cxnSpMkLst>
            <pc:docMk/>
            <pc:sldMk cId="2794326291" sldId="398"/>
            <ac:cxnSpMk id="7" creationId="{62BAFDD5-B072-8D71-785D-76F659510C47}"/>
          </ac:cxnSpMkLst>
        </pc:cxnChg>
        <pc:cxnChg chg="del mod topLvl">
          <ac:chgData name="代數白痴 顧" userId="316db6a4f7ef8138" providerId="LiveId" clId="{F25B5EE7-91BB-468A-BB94-C81A8B4B98D1}" dt="2024-03-11T00:42:48.270" v="1111" actId="478"/>
          <ac:cxnSpMkLst>
            <pc:docMk/>
            <pc:sldMk cId="2794326291" sldId="398"/>
            <ac:cxnSpMk id="8" creationId="{431934BA-C584-4F97-E4FF-71D3A1042408}"/>
          </ac:cxnSpMkLst>
        </pc:cxnChg>
        <pc:cxnChg chg="add mod">
          <ac:chgData name="代數白痴 顧" userId="316db6a4f7ef8138" providerId="LiveId" clId="{F25B5EE7-91BB-468A-BB94-C81A8B4B98D1}" dt="2024-03-11T00:15:08.165" v="415" actId="1037"/>
          <ac:cxnSpMkLst>
            <pc:docMk/>
            <pc:sldMk cId="2794326291" sldId="398"/>
            <ac:cxnSpMk id="9" creationId="{F4A1F73F-BE58-F262-BD2B-CEA6A92FFFD5}"/>
          </ac:cxnSpMkLst>
        </pc:cxnChg>
        <pc:cxnChg chg="mod">
          <ac:chgData name="代數白痴 顧" userId="316db6a4f7ef8138" providerId="LiveId" clId="{F25B5EE7-91BB-468A-BB94-C81A8B4B98D1}" dt="2024-03-11T00:14:47.305" v="245" actId="1035"/>
          <ac:cxnSpMkLst>
            <pc:docMk/>
            <pc:sldMk cId="2794326291" sldId="398"/>
            <ac:cxnSpMk id="10" creationId="{DCBCF2DA-C1F6-BEE4-C284-8FBDD75A62A2}"/>
          </ac:cxnSpMkLst>
        </pc:cxnChg>
        <pc:cxnChg chg="add mod">
          <ac:chgData name="代數白痴 顧" userId="316db6a4f7ef8138" providerId="LiveId" clId="{F25B5EE7-91BB-468A-BB94-C81A8B4B98D1}" dt="2024-03-11T00:15:21.417" v="483" actId="1038"/>
          <ac:cxnSpMkLst>
            <pc:docMk/>
            <pc:sldMk cId="2794326291" sldId="398"/>
            <ac:cxnSpMk id="11" creationId="{2A4BDCBD-7AD9-FDBA-1408-DA495B67E5BB}"/>
          </ac:cxnSpMkLst>
        </pc:cxnChg>
        <pc:cxnChg chg="add mod">
          <ac:chgData name="代數白痴 顧" userId="316db6a4f7ef8138" providerId="LiveId" clId="{F25B5EE7-91BB-468A-BB94-C81A8B4B98D1}" dt="2024-03-11T00:15:27.520" v="532" actId="1037"/>
          <ac:cxnSpMkLst>
            <pc:docMk/>
            <pc:sldMk cId="2794326291" sldId="398"/>
            <ac:cxnSpMk id="12" creationId="{6068FA5D-89E3-3243-5041-FAADB04B31E1}"/>
          </ac:cxnSpMkLst>
        </pc:cxnChg>
        <pc:cxnChg chg="add mod">
          <ac:chgData name="代數白痴 顧" userId="316db6a4f7ef8138" providerId="LiveId" clId="{F25B5EE7-91BB-468A-BB94-C81A8B4B98D1}" dt="2024-03-11T00:15:36.140" v="604" actId="1038"/>
          <ac:cxnSpMkLst>
            <pc:docMk/>
            <pc:sldMk cId="2794326291" sldId="398"/>
            <ac:cxnSpMk id="13" creationId="{FD150363-DFE0-A24A-48DF-666F16D58BF5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19" creationId="{D2384979-DF8A-A430-8447-DD50D6B9E800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22" creationId="{789861D0-1A0A-7D73-1EAF-E72F0FB1925F}"/>
          </ac:cxnSpMkLst>
        </pc:cxnChg>
        <pc:cxnChg chg="add mod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32" creationId="{E9CC8729-0FA3-52AC-3710-08AC5BE675A1}"/>
          </ac:cxnSpMkLst>
        </pc:cxnChg>
        <pc:cxnChg chg="add mod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33" creationId="{1AA7A9D7-187B-73C8-7A6F-437A23A4C9F6}"/>
          </ac:cxnSpMkLst>
        </pc:cxnChg>
        <pc:cxnChg chg="add mod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34" creationId="{A5E3C427-987A-83E1-47A3-E8AA91CFB2C6}"/>
          </ac:cxnSpMkLst>
        </pc:cxnChg>
        <pc:cxnChg chg="del mod topLvl">
          <ac:chgData name="代數白痴 顧" userId="316db6a4f7ef8138" providerId="LiveId" clId="{F25B5EE7-91BB-468A-BB94-C81A8B4B98D1}" dt="2024-03-11T00:29:44.815" v="653" actId="478"/>
          <ac:cxnSpMkLst>
            <pc:docMk/>
            <pc:sldMk cId="2794326291" sldId="398"/>
            <ac:cxnSpMk id="42" creationId="{BD0C1816-71EB-40AC-288F-924838CE3530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54" creationId="{C85B2D53-5B5A-9AC0-2275-87E619C4DFE5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107" creationId="{0E36911D-B595-F5D5-A60C-83907D97EF60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108" creationId="{20A807E9-2A72-42D7-E166-2D60237E406A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109" creationId="{34C46630-24F7-C0AE-BC58-661D9D8F88AF}"/>
          </ac:cxnSpMkLst>
        </pc:cxnChg>
      </pc:sldChg>
      <pc:sldChg chg="add del modTransition">
        <pc:chgData name="代數白痴 顧" userId="316db6a4f7ef8138" providerId="LiveId" clId="{F25B5EE7-91BB-468A-BB94-C81A8B4B98D1}" dt="2024-03-11T00:43:53.656" v="1352" actId="47"/>
        <pc:sldMkLst>
          <pc:docMk/>
          <pc:sldMk cId="220182191" sldId="399"/>
        </pc:sldMkLst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8A335109-1F06-42CC-A350-6646DF68560A}"/>
    <pc:docChg chg="undo custSel addSld delSld modSld">
      <pc:chgData name="代數白痴 顧" userId="316db6a4f7ef8138" providerId="LiveId" clId="{8A335109-1F06-42CC-A350-6646DF68560A}" dt="2023-12-05T01:03:55.767" v="1808" actId="164"/>
      <pc:docMkLst>
        <pc:docMk/>
      </pc:docMkLst>
      <pc:sldChg chg="addSp delSp modSp mod">
        <pc:chgData name="代數白痴 顧" userId="316db6a4f7ef8138" providerId="LiveId" clId="{8A335109-1F06-42CC-A350-6646DF68560A}" dt="2023-12-05T01:03:55.767" v="1808" actId="164"/>
        <pc:sldMkLst>
          <pc:docMk/>
          <pc:sldMk cId="2654160764" sldId="397"/>
        </pc:sldMkLst>
        <pc:spChg chg="add mod">
          <ac:chgData name="代數白痴 顧" userId="316db6a4f7ef8138" providerId="LiveId" clId="{8A335109-1F06-42CC-A350-6646DF68560A}" dt="2023-12-05T00:55:16.461" v="1055" actId="692"/>
          <ac:spMkLst>
            <pc:docMk/>
            <pc:sldMk cId="2654160764" sldId="397"/>
            <ac:spMk id="5" creationId="{2F0E747D-7D63-76B3-4B97-AE0C5EAF8E54}"/>
          </ac:spMkLst>
        </pc:spChg>
        <pc:spChg chg="mod">
          <ac:chgData name="代數白痴 顧" userId="316db6a4f7ef8138" providerId="LiveId" clId="{8A335109-1F06-42CC-A350-6646DF68560A}" dt="2023-12-05T00:52:00.960" v="422" actId="113"/>
          <ac:spMkLst>
            <pc:docMk/>
            <pc:sldMk cId="2654160764" sldId="397"/>
            <ac:spMk id="6" creationId="{8D8544B7-409C-959B-0A1B-5A3E31FF14C1}"/>
          </ac:spMkLst>
        </pc:spChg>
        <pc:spChg chg="mod">
          <ac:chgData name="代數白痴 顧" userId="316db6a4f7ef8138" providerId="LiveId" clId="{8A335109-1F06-42CC-A350-6646DF68560A}" dt="2023-12-05T01:03:40.444" v="1807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6" creationId="{D5355F57-920A-D97D-25C4-BE066D89ED50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38" creationId="{89F88039-3059-8350-FDF3-BC5812A892EC}"/>
          </ac:spMkLst>
        </pc:spChg>
        <pc:spChg chg="add mod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9" creationId="{869D3008-6054-7C2C-AB3E-3730DC08ED8C}"/>
          </ac:spMkLst>
        </pc:spChg>
        <pc:spChg chg="add mod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46" creationId="{A91C1A8A-C2B7-25E2-E786-91C198023259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6" creationId="{6CFE313B-2D15-F6CC-954B-4D4E67A79E8C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70" creationId="{F656B9C4-F83F-CA13-0426-A96689A92057}"/>
          </ac:spMkLst>
        </pc:spChg>
        <pc:spChg chg="mod">
          <ac:chgData name="代數白痴 顧" userId="316db6a4f7ef8138" providerId="LiveId" clId="{8A335109-1F06-42CC-A350-6646DF68560A}" dt="2023-12-05T00:55:31.446" v="1056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8A335109-1F06-42CC-A350-6646DF68560A}" dt="2023-12-05T00:55:58.967" v="1062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8A335109-1F06-42CC-A350-6646DF68560A}" dt="2023-12-05T00:55:45.443" v="1059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8A335109-1F06-42CC-A350-6646DF68560A}" dt="2023-12-05T00:56:06.894" v="1063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8A335109-1F06-42CC-A350-6646DF68560A}" dt="2023-12-05T00:56:11.189" v="1064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8A335109-1F06-42CC-A350-6646DF68560A}" dt="2023-12-05T00:56:17.398" v="1066" actId="1076"/>
          <ac:spMkLst>
            <pc:docMk/>
            <pc:sldMk cId="2654160764" sldId="397"/>
            <ac:spMk id="100" creationId="{91177348-F30B-93F2-D204-128C2BF4D6B6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1" creationId="{FAD99E10-E9A4-CA43-476D-05D0E09787F2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2" creationId="{D8B58E6D-0785-4F24-2249-84B9353691F9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3" creationId="{6E17881B-E3C3-960E-7AE3-7265A08CC1C4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4" creationId="{860B3FA3-FC49-AA41-4790-F07ED9BDBDE6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5" creationId="{C5C0DB34-37F1-97B7-7336-BC0ABFB84699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6" creationId="{92E8924E-7363-55E4-94BD-A02869BB5A27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7" creationId="{6355CB7D-FB6C-5AE1-563B-6E628F19D0E2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1" creationId="{6FB007D1-8302-A47E-3A08-BB35B07D2649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7" creationId="{79C965BB-E714-F129-83DC-A5E9C5E75A8B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9" creationId="{B08C6824-700E-288E-B977-ACC5EAFFF55D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20" creationId="{20646C2F-C0AB-C61A-5A26-4D5F608FF460}"/>
          </ac:spMkLst>
        </pc:spChg>
        <pc:grpChg chg="add mod">
          <ac:chgData name="代數白痴 顧" userId="316db6a4f7ef8138" providerId="LiveId" clId="{8A335109-1F06-42CC-A350-6646DF68560A}" dt="2023-12-05T01:03:55.767" v="1808" actId="164"/>
          <ac:grpSpMkLst>
            <pc:docMk/>
            <pc:sldMk cId="2654160764" sldId="397"/>
            <ac:grpSpMk id="47" creationId="{844FA51A-83F6-B7F7-6B98-73AB57A298E3}"/>
          </ac:grpSpMkLst>
        </pc:grpChg>
        <pc:grpChg chg="del">
          <ac:chgData name="代數白痴 顧" userId="316db6a4f7ef8138" providerId="LiveId" clId="{8A335109-1F06-42CC-A350-6646DF68560A}" dt="2023-12-05T00:56:22.348" v="1067" actId="165"/>
          <ac:grpSpMkLst>
            <pc:docMk/>
            <pc:sldMk cId="2654160764" sldId="397"/>
            <ac:grpSpMk id="121" creationId="{3A6BA490-A7D2-E046-0212-B37E0423E1D6}"/>
          </ac:grpSpMkLst>
        </pc:grpChg>
        <pc:picChg chg="add del mod">
          <ac:chgData name="代數白痴 顧" userId="316db6a4f7ef8138" providerId="LiveId" clId="{8A335109-1F06-42CC-A350-6646DF68560A}" dt="2023-12-05T00:55:08.919" v="1053" actId="478"/>
          <ac:picMkLst>
            <pc:docMk/>
            <pc:sldMk cId="2654160764" sldId="397"/>
            <ac:picMk id="4" creationId="{5E979662-1444-C40E-172A-B2ED65519080}"/>
          </ac:picMkLst>
        </pc:picChg>
        <pc:picChg chg="add del mod">
          <ac:chgData name="代數白痴 顧" userId="316db6a4f7ef8138" providerId="LiveId" clId="{8A335109-1F06-42CC-A350-6646DF68560A}" dt="2023-12-05T01:03:03.326" v="1764" actId="478"/>
          <ac:picMkLst>
            <pc:docMk/>
            <pc:sldMk cId="2654160764" sldId="397"/>
            <ac:picMk id="37" creationId="{D911DE30-B5AA-DFF9-9A76-AFFFEEDF9394}"/>
          </ac:picMkLst>
        </pc:picChg>
        <pc:cxnChg chg="add mod">
          <ac:chgData name="代數白痴 顧" userId="316db6a4f7ef8138" providerId="LiveId" clId="{8A335109-1F06-42CC-A350-6646DF68560A}" dt="2023-12-05T00:53:26.151" v="1043" actId="1036"/>
          <ac:cxnSpMkLst>
            <pc:docMk/>
            <pc:sldMk cId="2654160764" sldId="397"/>
            <ac:cxnSpMk id="2" creationId="{7A19406F-7CC5-B4E8-AADD-A4DA6981BD64}"/>
          </ac:cxnSpMkLst>
        </pc:cxnChg>
        <pc:cxnChg chg="add">
          <ac:chgData name="代數白痴 顧" userId="316db6a4f7ef8138" providerId="LiveId" clId="{8A335109-1F06-42CC-A350-6646DF68560A}" dt="2023-12-05T00:54:44.840" v="1048" actId="11529"/>
          <ac:cxnSpMkLst>
            <pc:docMk/>
            <pc:sldMk cId="2654160764" sldId="397"/>
            <ac:cxnSpMk id="8" creationId="{EBA902F9-03FB-3B0D-CCF8-AABEE14DB816}"/>
          </ac:cxnSpMkLst>
        </pc:cxnChg>
        <pc:cxnChg chg="add">
          <ac:chgData name="代數白痴 顧" userId="316db6a4f7ef8138" providerId="LiveId" clId="{8A335109-1F06-42CC-A350-6646DF68560A}" dt="2023-12-05T00:54:52.919" v="1049" actId="11529"/>
          <ac:cxnSpMkLst>
            <pc:docMk/>
            <pc:sldMk cId="2654160764" sldId="397"/>
            <ac:cxnSpMk id="10" creationId="{3CFB9FB9-4A01-5742-C15C-3099890940C4}"/>
          </ac:cxnSpMkLst>
        </pc:cxnChg>
        <pc:cxnChg chg="mod">
          <ac:chgData name="代數白痴 顧" userId="316db6a4f7ef8138" providerId="LiveId" clId="{8A335109-1F06-42CC-A350-6646DF68560A}" dt="2023-12-05T00:52:13.926" v="524" actId="1037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8A335109-1F06-42CC-A350-6646DF68560A}" dt="2023-12-05T00:52:24.503" v="660" actId="1037"/>
          <ac:cxnSpMkLst>
            <pc:docMk/>
            <pc:sldMk cId="2654160764" sldId="397"/>
            <ac:cxnSpMk id="13" creationId="{E981D0EF-7604-B2D3-13A6-3765C2A97879}"/>
          </ac:cxnSpMkLst>
        </pc:cxnChg>
        <pc:cxnChg chg="add">
          <ac:chgData name="代數白痴 顧" userId="316db6a4f7ef8138" providerId="LiveId" clId="{8A335109-1F06-42CC-A350-6646DF68560A}" dt="2023-12-05T00:54:59.329" v="1050" actId="11529"/>
          <ac:cxnSpMkLst>
            <pc:docMk/>
            <pc:sldMk cId="2654160764" sldId="397"/>
            <ac:cxnSpMk id="14" creationId="{6EFCC27F-B7A0-436C-3EE0-89B1E82C0DC2}"/>
          </ac:cxnSpMkLst>
        </pc:cxnChg>
        <pc:cxnChg chg="mod">
          <ac:chgData name="代數白痴 顧" userId="316db6a4f7ef8138" providerId="LiveId" clId="{8A335109-1F06-42CC-A350-6646DF68560A}" dt="2023-12-05T00:52:34.667" v="792" actId="1038"/>
          <ac:cxnSpMkLst>
            <pc:docMk/>
            <pc:sldMk cId="2654160764" sldId="397"/>
            <ac:cxnSpMk id="15" creationId="{9DD57486-D7A4-B5AE-1D60-6BB8F2697395}"/>
          </ac:cxnSpMkLst>
        </pc:cxnChg>
        <pc:cxnChg chg="mod">
          <ac:chgData name="代數白痴 顧" userId="316db6a4f7ef8138" providerId="LiveId" clId="{8A335109-1F06-42CC-A350-6646DF68560A}" dt="2023-12-05T00:52:47.508" v="912" actId="1038"/>
          <ac:cxnSpMkLst>
            <pc:docMk/>
            <pc:sldMk cId="2654160764" sldId="397"/>
            <ac:cxnSpMk id="17" creationId="{18F9FF00-C0B0-F0F9-9DCF-5B0C50AE7622}"/>
          </ac:cxnSpMkLst>
        </pc:cxnChg>
        <pc:cxnChg chg="mod">
          <ac:chgData name="代數白痴 顧" userId="316db6a4f7ef8138" providerId="LiveId" clId="{8A335109-1F06-42CC-A350-6646DF68560A}" dt="2023-12-05T00:53:06.559" v="957" actId="1037"/>
          <ac:cxnSpMkLst>
            <pc:docMk/>
            <pc:sldMk cId="2654160764" sldId="397"/>
            <ac:cxnSpMk id="18" creationId="{C67E33C5-4AAB-459E-6525-ECE0DCCFB599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8A335109-1F06-42CC-A350-6646DF68560A}" dt="2023-12-05T00:53:03.191" v="954" actId="1038"/>
          <ac:cxnSpMkLst>
            <pc:docMk/>
            <pc:sldMk cId="2654160764" sldId="397"/>
            <ac:cxnSpMk id="20" creationId="{069535CC-484B-99B6-16F8-25555DA49187}"/>
          </ac:cxnSpMkLst>
        </pc:cxnChg>
        <pc:cxnChg chg="mod">
          <ac:chgData name="代數白痴 顧" userId="316db6a4f7ef8138" providerId="LiveId" clId="{8A335109-1F06-42CC-A350-6646DF68560A}" dt="2023-12-05T00:53:14.407" v="1004" actId="1037"/>
          <ac:cxnSpMkLst>
            <pc:docMk/>
            <pc:sldMk cId="2654160764" sldId="397"/>
            <ac:cxnSpMk id="21" creationId="{121E2FAE-0812-9F4F-9691-CCB8D449EFE7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4" creationId="{A6E0E261-F204-36E1-6372-9F7E50F1ACC0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5" creationId="{71B06191-07F8-150C-A373-9931CAE653D7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6" creationId="{FF9ED57F-2295-7CD6-87E2-35E3BB423FD4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7" creationId="{2CAC1EC6-A716-D4E8-0E48-A6F3EBA2A1BC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30" creationId="{11D4E9B7-AFFE-6AA3-F15A-831438D00D8C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34" creationId="{CDDA67EA-DD24-FA69-D481-0A7AB8C58C73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1" creationId="{E243EE9D-4D6F-2D24-FC6C-52D4E22DD233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3" creationId="{06B0DC2F-D4A2-4C70-5F76-E266FB0F4171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5" creationId="{4338BC2D-4272-10B3-09BA-B407BB996F3B}"/>
          </ac:cxnSpMkLst>
        </pc:cxnChg>
        <pc:cxnChg chg="mod topLvl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3" creationId="{32C7D557-00F6-408D-F1F0-06434DA65C3B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5" creationId="{F6569A03-D075-42C1-4BA8-4CEE267D33C8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9" creationId="{696720D3-54BE-DD0A-850E-69BC0BF8A1EC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84" creationId="{05DA54EE-FA9E-0773-0954-2D236ACDD1B6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89" creationId="{9A878666-2177-7A8B-BEBF-9CDB1AD132A7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91" creationId="{512C93E4-D129-9525-CFC5-3E0E2CCD10B1}"/>
          </ac:cxnSpMkLst>
        </pc:cxnChg>
        <pc:cxnChg chg="del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93" creationId="{5F819C37-02A6-9665-76E6-9D3C6D1C3A6B}"/>
          </ac:cxnSpMkLst>
        </pc:cxnChg>
        <pc:cxnChg chg="del mod topLvl">
          <ac:chgData name="代數白痴 顧" userId="316db6a4f7ef8138" providerId="LiveId" clId="{8A335109-1F06-42CC-A350-6646DF68560A}" dt="2023-12-05T00:56:35.296" v="1073" actId="478"/>
          <ac:cxnSpMkLst>
            <pc:docMk/>
            <pc:sldMk cId="2654160764" sldId="397"/>
            <ac:cxnSpMk id="113" creationId="{D80D9FF6-2A31-CE67-1C21-2EAE6E529630}"/>
          </ac:cxnSpMkLst>
        </pc:cxnChg>
        <pc:cxnChg chg="del mod topLvl">
          <ac:chgData name="代數白痴 顧" userId="316db6a4f7ef8138" providerId="LiveId" clId="{8A335109-1F06-42CC-A350-6646DF68560A}" dt="2023-12-05T00:56:35.296" v="1073" actId="478"/>
          <ac:cxnSpMkLst>
            <pc:docMk/>
            <pc:sldMk cId="2654160764" sldId="397"/>
            <ac:cxnSpMk id="116" creationId="{91F43AC3-573C-B7C8-6CDA-E8FE45627A18}"/>
          </ac:cxnSpMkLst>
        </pc:cxnChg>
      </pc:sldChg>
      <pc:sldChg chg="add del">
        <pc:chgData name="代數白痴 顧" userId="316db6a4f7ef8138" providerId="LiveId" clId="{8A335109-1F06-42CC-A350-6646DF68560A}" dt="2023-12-05T01:03:13.578" v="1765" actId="2696"/>
        <pc:sldMkLst>
          <pc:docMk/>
          <pc:sldMk cId="2734710843" sldId="398"/>
        </pc:sldMkLst>
      </pc:sldChg>
      <pc:sldChg chg="add del">
        <pc:chgData name="代數白痴 顧" userId="316db6a4f7ef8138" providerId="LiveId" clId="{8A335109-1F06-42CC-A350-6646DF68560A}" dt="2023-12-05T00:48:57.907" v="74" actId="2696"/>
        <pc:sldMkLst>
          <pc:docMk/>
          <pc:sldMk cId="3391073365" sldId="399"/>
        </pc:sldMkLst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CB3E6FBE-FABD-488B-BB19-97B0DB0727AA}"/>
    <pc:docChg chg="undo custSel addSld modSld">
      <pc:chgData name="代數白痴 顧" userId="316db6a4f7ef8138" providerId="LiveId" clId="{CB3E6FBE-FABD-488B-BB19-97B0DB0727AA}" dt="2023-11-23T07:12:54.391" v="1038"/>
      <pc:docMkLst>
        <pc:docMk/>
      </pc:docMkLst>
      <pc:sldChg chg="addSp delSp modSp mod modTransition addAnim delAnim modAnim modNotesTx">
        <pc:chgData name="代數白痴 顧" userId="316db6a4f7ef8138" providerId="LiveId" clId="{CB3E6FBE-FABD-488B-BB19-97B0DB0727AA}" dt="2023-11-23T07:12:54.386" v="1035"/>
        <pc:sldMkLst>
          <pc:docMk/>
          <pc:sldMk cId="2267038628" sldId="392"/>
        </pc:sldMkLst>
        <pc:spChg chg="del mod topLvl">
          <ac:chgData name="代數白痴 顧" userId="316db6a4f7ef8138" providerId="LiveId" clId="{CB3E6FBE-FABD-488B-BB19-97B0DB0727AA}" dt="2023-11-23T06:43:20.714" v="8" actId="478"/>
          <ac:spMkLst>
            <pc:docMk/>
            <pc:sldMk cId="2267038628" sldId="392"/>
            <ac:spMk id="7" creationId="{FCAA95CC-624E-DC4E-E76E-F492A137A366}"/>
          </ac:spMkLst>
        </pc:spChg>
        <pc:spChg chg="del mod topLvl">
          <ac:chgData name="代數白痴 顧" userId="316db6a4f7ef8138" providerId="LiveId" clId="{CB3E6FBE-FABD-488B-BB19-97B0DB0727AA}" dt="2023-11-23T06:43:21.773" v="9" actId="478"/>
          <ac:spMkLst>
            <pc:docMk/>
            <pc:sldMk cId="2267038628" sldId="392"/>
            <ac:spMk id="8" creationId="{D70A5A3E-91F4-DC30-40EE-1F75491B3A1E}"/>
          </ac:spMkLst>
        </pc:spChg>
        <pc:spChg chg="add 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9" creationId="{D555E6B9-F06D-D613-02DA-80B0115C1EB3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5" creationId="{3A7407C0-064C-84D4-BC31-B4CE90E3A1F9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6" creationId="{5E961FB1-C737-469B-C0A6-08B0ABEF91EE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7" creationId="{5DE7FFA1-3E01-B3D5-6E3F-26F1BB824384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8" creationId="{68360124-A015-9FEE-E11D-01DD74DA7AF3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20" creationId="{33A49161-7C96-45C2-C49A-2A16206F95C0}"/>
          </ac:spMkLst>
        </pc:spChg>
        <pc:spChg chg="add mod">
          <ac:chgData name="代數白痴 顧" userId="316db6a4f7ef8138" providerId="LiveId" clId="{CB3E6FBE-FABD-488B-BB19-97B0DB0727AA}" dt="2023-11-23T06:44:49.352" v="31" actId="164"/>
          <ac:spMkLst>
            <pc:docMk/>
            <pc:sldMk cId="2267038628" sldId="392"/>
            <ac:spMk id="21" creationId="{5C6A9858-802F-D4C4-6545-B407BD9BEFDD}"/>
          </ac:spMkLst>
        </pc:spChg>
        <pc:spChg chg="mod">
          <ac:chgData name="代數白痴 顧" userId="316db6a4f7ef8138" providerId="LiveId" clId="{CB3E6FBE-FABD-488B-BB19-97B0DB0727AA}" dt="2023-11-23T07:02:00.544" v="1004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28" creationId="{2A65DFC8-414F-7D1A-C680-AE9EF0468147}"/>
          </ac:spMkLst>
        </pc:spChg>
        <pc:spChg chg="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33" creationId="{6ADE2116-8EF6-972F-9A92-77F9C03DC8E1}"/>
          </ac:spMkLst>
        </pc:spChg>
        <pc:spChg chg="del mod">
          <ac:chgData name="代數白痴 顧" userId="316db6a4f7ef8138" providerId="LiveId" clId="{CB3E6FBE-FABD-488B-BB19-97B0DB0727AA}" dt="2023-11-23T06:43:31.318" v="14" actId="478"/>
          <ac:spMkLst>
            <pc:docMk/>
            <pc:sldMk cId="2267038628" sldId="392"/>
            <ac:spMk id="34" creationId="{4A2403CA-354F-F5D9-43C3-268EB33594F3}"/>
          </ac:spMkLst>
        </pc:spChg>
        <pc:spChg chg="del">
          <ac:chgData name="代數白痴 顧" userId="316db6a4f7ef8138" providerId="LiveId" clId="{CB3E6FBE-FABD-488B-BB19-97B0DB0727AA}" dt="2023-11-23T06:43:32.132" v="15" actId="478"/>
          <ac:spMkLst>
            <pc:docMk/>
            <pc:sldMk cId="2267038628" sldId="392"/>
            <ac:spMk id="35" creationId="{0D8A92DE-777C-870E-1DE4-7095DED03910}"/>
          </ac:spMkLst>
        </pc:spChg>
        <pc:spChg chg="del">
          <ac:chgData name="代數白痴 顧" userId="316db6a4f7ef8138" providerId="LiveId" clId="{CB3E6FBE-FABD-488B-BB19-97B0DB0727AA}" dt="2023-11-23T06:43:33.137" v="16" actId="478"/>
          <ac:spMkLst>
            <pc:docMk/>
            <pc:sldMk cId="2267038628" sldId="392"/>
            <ac:spMk id="36" creationId="{5281B724-513C-09C8-2E39-39DE73279BF4}"/>
          </ac:spMkLst>
        </pc:spChg>
        <pc:spChg chg="mod">
          <ac:chgData name="代數白痴 顧" userId="316db6a4f7ef8138" providerId="LiveId" clId="{CB3E6FBE-FABD-488B-BB19-97B0DB0727AA}" dt="2023-11-23T07:01:36.498" v="960" actId="20577"/>
          <ac:spMkLst>
            <pc:docMk/>
            <pc:sldMk cId="2267038628" sldId="392"/>
            <ac:spMk id="60" creationId="{90ECAF3B-FFFF-A531-AFBE-31708C7D891C}"/>
          </ac:spMkLst>
        </pc:spChg>
        <pc:grpChg chg="add del mod">
          <ac:chgData name="代數白痴 顧" userId="316db6a4f7ef8138" providerId="LiveId" clId="{CB3E6FBE-FABD-488B-BB19-97B0DB0727AA}" dt="2023-11-23T06:46:44.936" v="70" actId="21"/>
          <ac:grpSpMkLst>
            <pc:docMk/>
            <pc:sldMk cId="2267038628" sldId="392"/>
            <ac:grpSpMk id="27" creationId="{7577380A-819C-95CA-05B4-3238AC805DF0}"/>
          </ac:grpSpMkLst>
        </pc:grpChg>
        <pc:grpChg chg="del mod topLvl">
          <ac:chgData name="代數白痴 顧" userId="316db6a4f7ef8138" providerId="LiveId" clId="{CB3E6FBE-FABD-488B-BB19-97B0DB0727AA}" dt="2023-11-23T06:43:18.649" v="7" actId="165"/>
          <ac:grpSpMkLst>
            <pc:docMk/>
            <pc:sldMk cId="2267038628" sldId="392"/>
            <ac:grpSpMk id="39" creationId="{235556D7-168B-3F00-B796-E53CF8D62BC9}"/>
          </ac:grpSpMkLst>
        </pc:grpChg>
        <pc:grpChg chg="add del mod">
          <ac:chgData name="代數白痴 顧" userId="316db6a4f7ef8138" providerId="LiveId" clId="{CB3E6FBE-FABD-488B-BB19-97B0DB0727AA}" dt="2023-11-23T06:43:13.764" v="4" actId="165"/>
          <ac:grpSpMkLst>
            <pc:docMk/>
            <pc:sldMk cId="2267038628" sldId="392"/>
            <ac:grpSpMk id="40" creationId="{BACE3E4C-FD0E-D874-F60E-649C71A7E7FB}"/>
          </ac:grpSpMkLst>
        </pc:grpChg>
        <pc:graphicFrameChg chg="del">
          <ac:chgData name="代數白痴 顧" userId="316db6a4f7ef8138" providerId="LiveId" clId="{CB3E6FBE-FABD-488B-BB19-97B0DB0727AA}" dt="2023-11-23T06:50:28.487" v="296" actId="478"/>
          <ac:graphicFrameMkLst>
            <pc:docMk/>
            <pc:sldMk cId="2267038628" sldId="392"/>
            <ac:graphicFrameMk id="2" creationId="{08B6FD95-1572-6CD8-D67E-B39B5B92EDB9}"/>
          </ac:graphicFrameMkLst>
        </pc:graphicFrameChg>
        <pc:inkChg chg="add">
          <ac:chgData name="代數白痴 顧" userId="316db6a4f7ef8138" providerId="LiveId" clId="{CB3E6FBE-FABD-488B-BB19-97B0DB0727AA}" dt="2023-11-23T07:01:29.287" v="957"/>
          <ac:inkMkLst>
            <pc:docMk/>
            <pc:sldMk cId="2267038628" sldId="392"/>
            <ac:inkMk id="49" creationId="{DDBC13B4-4421-6DF0-4A74-F41B225F149B}"/>
          </ac:inkMkLst>
        </pc:inkChg>
        <pc:cxnChg chg="del">
          <ac:chgData name="代數白痴 顧" userId="316db6a4f7ef8138" providerId="LiveId" clId="{CB3E6FBE-FABD-488B-BB19-97B0DB0727AA}" dt="2023-11-23T06:50:28.487" v="296" actId="478"/>
          <ac:cxnSpMkLst>
            <pc:docMk/>
            <pc:sldMk cId="2267038628" sldId="392"/>
            <ac:cxnSpMk id="3" creationId="{102E9660-DC1E-4D24-6B1A-6BF9FE74181F}"/>
          </ac:cxnSpMkLst>
        </pc:cxnChg>
        <pc:cxnChg chg="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4" creationId="{0C0CF80B-5919-052D-32D6-9C8EF0D964D9}"/>
          </ac:cxnSpMkLst>
        </pc:cxnChg>
        <pc:cxnChg chg="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5" creationId="{232BAB26-8A28-36E5-3044-17E717EBEEEA}"/>
          </ac:cxnSpMkLst>
        </pc:cxnChg>
        <pc:cxnChg chg="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6" creationId="{4C7DC91B-0F24-9770-F142-E21E50CB1D09}"/>
          </ac:cxnSpMkLst>
        </pc:cxnChg>
        <pc:cxnChg chg="del mod topLvl">
          <ac:chgData name="代數白痴 顧" userId="316db6a4f7ef8138" providerId="LiveId" clId="{CB3E6FBE-FABD-488B-BB19-97B0DB0727AA}" dt="2023-11-23T06:43:15.954" v="6" actId="478"/>
          <ac:cxnSpMkLst>
            <pc:docMk/>
            <pc:sldMk cId="2267038628" sldId="392"/>
            <ac:cxnSpMk id="10" creationId="{3F44D874-20F3-5EFF-E2FA-A401DADE61D1}"/>
          </ac:cxnSpMkLst>
        </pc:cxnChg>
        <pc:cxnChg chg="del mod topLvl">
          <ac:chgData name="代數白痴 顧" userId="316db6a4f7ef8138" providerId="LiveId" clId="{CB3E6FBE-FABD-488B-BB19-97B0DB0727AA}" dt="2023-11-23T06:43:15.191" v="5" actId="478"/>
          <ac:cxnSpMkLst>
            <pc:docMk/>
            <pc:sldMk cId="2267038628" sldId="392"/>
            <ac:cxnSpMk id="12" creationId="{34E56BEC-0A0B-8782-2DF8-230CC72FF027}"/>
          </ac:cxnSpMkLst>
        </pc:cxnChg>
        <pc:cxnChg chg="add del mod">
          <ac:chgData name="代數白痴 顧" userId="316db6a4f7ef8138" providerId="LiveId" clId="{CB3E6FBE-FABD-488B-BB19-97B0DB0727AA}" dt="2023-11-23T06:47:47.535" v="79" actId="478"/>
          <ac:cxnSpMkLst>
            <pc:docMk/>
            <pc:sldMk cId="2267038628" sldId="392"/>
            <ac:cxnSpMk id="13" creationId="{ED625700-6BC2-CD5B-D723-311D823E1FB1}"/>
          </ac:cxnSpMkLst>
        </pc:cxnChg>
        <pc:cxnChg chg="add mod">
          <ac:chgData name="代數白痴 顧" userId="316db6a4f7ef8138" providerId="LiveId" clId="{CB3E6FBE-FABD-488B-BB19-97B0DB0727AA}" dt="2023-11-23T06:46:44.936" v="70" actId="21"/>
          <ac:cxnSpMkLst>
            <pc:docMk/>
            <pc:sldMk cId="2267038628" sldId="392"/>
            <ac:cxnSpMk id="24" creationId="{81A44394-8154-747A-6FD6-2004D140157D}"/>
          </ac:cxnSpMkLst>
        </pc:cxnChg>
        <pc:cxnChg chg="add mod">
          <ac:chgData name="代數白痴 顧" userId="316db6a4f7ef8138" providerId="LiveId" clId="{CB3E6FBE-FABD-488B-BB19-97B0DB0727AA}" dt="2023-11-23T06:46:44.936" v="70" actId="21"/>
          <ac:cxnSpMkLst>
            <pc:docMk/>
            <pc:sldMk cId="2267038628" sldId="392"/>
            <ac:cxnSpMk id="26" creationId="{19E57E5A-1480-6462-1224-677DF36C005A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30" creationId="{84D16D8B-737A-2A70-149C-0FFAD8710612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37" creationId="{867ECB08-08D7-35F6-117F-A118D22D851F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44" creationId="{1C9D2F8F-A220-FE85-1B65-A15E321F810B}"/>
          </ac:cxnSpMkLst>
        </pc:cxnChg>
        <pc:cxnChg chg="add 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46" creationId="{5AB90AFA-6CA6-F431-2C0B-7DD1AEE48417}"/>
          </ac:cxnSpMkLst>
        </pc:cxnChg>
        <pc:cxnChg chg="add 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47" creationId="{FF2F89F1-B624-53C4-D561-C2643C71C3D2}"/>
          </ac:cxnSpMkLst>
        </pc:cxnChg>
        <pc:cxnChg chg="add 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48" creationId="{1EDBC6BA-F513-68BC-DB5A-9936CCE474C2}"/>
          </ac:cxnSpMkLst>
        </pc:cxnChg>
        <pc:cxnChg chg="del">
          <ac:chgData name="代數白痴 顧" userId="316db6a4f7ef8138" providerId="LiveId" clId="{CB3E6FBE-FABD-488B-BB19-97B0DB0727AA}" dt="2023-11-23T06:50:28.487" v="296" actId="478"/>
          <ac:cxnSpMkLst>
            <pc:docMk/>
            <pc:sldMk cId="2267038628" sldId="392"/>
            <ac:cxnSpMk id="93" creationId="{EACB79EB-BFB2-0B40-7739-6547AAA74FD2}"/>
          </ac:cxnSpMkLst>
        </pc:cxnChg>
        <pc:cxnChg chg="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addSp delSp modSp mod modTransition">
        <pc:chgData name="代數白痴 顧" userId="316db6a4f7ef8138" providerId="LiveId" clId="{CB3E6FBE-FABD-488B-BB19-97B0DB0727AA}" dt="2023-11-23T07:12:54.388" v="1036"/>
        <pc:sldMkLst>
          <pc:docMk/>
          <pc:sldMk cId="1303866225" sldId="393"/>
        </pc:sldMkLst>
        <pc:spChg chg="add">
          <ac:chgData name="代數白痴 顧" userId="316db6a4f7ef8138" providerId="LiveId" clId="{CB3E6FBE-FABD-488B-BB19-97B0DB0727AA}" dt="2023-11-23T07:10:23.155" v="1009" actId="11529"/>
          <ac:spMkLst>
            <pc:docMk/>
            <pc:sldMk cId="1303866225" sldId="393"/>
            <ac:spMk id="2" creationId="{87FF2E63-94C9-CB26-CB97-084DC142F4BF}"/>
          </ac:spMkLst>
        </pc:spChg>
        <pc:spChg chg="add mod">
          <ac:chgData name="代數白痴 顧" userId="316db6a4f7ef8138" providerId="LiveId" clId="{CB3E6FBE-FABD-488B-BB19-97B0DB0727AA}" dt="2023-11-23T07:10:38.058" v="1011" actId="1076"/>
          <ac:spMkLst>
            <pc:docMk/>
            <pc:sldMk cId="1303866225" sldId="393"/>
            <ac:spMk id="3" creationId="{853ABE18-C15F-519F-F37E-5550C1DC8907}"/>
          </ac:spMkLst>
        </pc:spChg>
        <pc:spChg chg="add mod">
          <ac:chgData name="代數白痴 顧" userId="316db6a4f7ef8138" providerId="LiveId" clId="{CB3E6FBE-FABD-488B-BB19-97B0DB0727AA}" dt="2023-11-23T07:10:59.937" v="1014" actId="1076"/>
          <ac:spMkLst>
            <pc:docMk/>
            <pc:sldMk cId="1303866225" sldId="393"/>
            <ac:spMk id="4" creationId="{1C4528A8-4B44-74A1-115F-1FAEC6C61F7C}"/>
          </ac:spMkLst>
        </pc:spChg>
        <pc:spChg chg="add mod">
          <ac:chgData name="代數白痴 顧" userId="316db6a4f7ef8138" providerId="LiveId" clId="{CB3E6FBE-FABD-488B-BB19-97B0DB0727AA}" dt="2023-11-23T07:10:55.098" v="1012" actId="1076"/>
          <ac:spMkLst>
            <pc:docMk/>
            <pc:sldMk cId="1303866225" sldId="393"/>
            <ac:spMk id="5" creationId="{35AAB230-011C-CB50-E8F2-FE3D9932B463}"/>
          </ac:spMkLst>
        </pc:spChg>
        <pc:spChg chg="add mod">
          <ac:chgData name="代數白痴 顧" userId="316db6a4f7ef8138" providerId="LiveId" clId="{CB3E6FBE-FABD-488B-BB19-97B0DB0727AA}" dt="2023-11-23T07:10:57.873" v="1013" actId="1076"/>
          <ac:spMkLst>
            <pc:docMk/>
            <pc:sldMk cId="1303866225" sldId="393"/>
            <ac:spMk id="6" creationId="{AAC15704-B850-1C9D-915D-E4ECB1372AEA}"/>
          </ac:spMkLst>
        </pc:spChg>
        <pc:spChg chg="add mod">
          <ac:chgData name="代數白痴 顧" userId="316db6a4f7ef8138" providerId="LiveId" clId="{CB3E6FBE-FABD-488B-BB19-97B0DB0727AA}" dt="2023-11-23T07:11:04.114" v="1015" actId="1076"/>
          <ac:spMkLst>
            <pc:docMk/>
            <pc:sldMk cId="1303866225" sldId="393"/>
            <ac:spMk id="7" creationId="{6A17F818-8C22-6231-6ED2-3752FCC7C61A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7" creationId="{FCAA95CC-624E-DC4E-E76E-F492A137A366}"/>
          </ac:spMkLst>
        </pc:spChg>
        <pc:spChg chg="add mod">
          <ac:chgData name="代數白痴 顧" userId="316db6a4f7ef8138" providerId="LiveId" clId="{CB3E6FBE-FABD-488B-BB19-97B0DB0727AA}" dt="2023-11-23T07:11:13.722" v="1019" actId="1076"/>
          <ac:spMkLst>
            <pc:docMk/>
            <pc:sldMk cId="1303866225" sldId="393"/>
            <ac:spMk id="8" creationId="{80A39CCF-64B1-FF3F-6710-D685D061EC76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8" creationId="{D70A5A3E-91F4-DC30-40EE-1F75491B3A1E}"/>
          </ac:spMkLst>
        </pc:spChg>
        <pc:spChg chg="add mod">
          <ac:chgData name="代數白痴 顧" userId="316db6a4f7ef8138" providerId="LiveId" clId="{CB3E6FBE-FABD-488B-BB19-97B0DB0727AA}" dt="2023-11-23T07:11:23.169" v="1023" actId="1076"/>
          <ac:spMkLst>
            <pc:docMk/>
            <pc:sldMk cId="1303866225" sldId="393"/>
            <ac:spMk id="10" creationId="{DDB3D350-B462-7D08-97E8-3E4A7BE94820}"/>
          </ac:spMkLst>
        </pc:spChg>
        <pc:spChg chg="mod">
          <ac:chgData name="代數白痴 顧" userId="316db6a4f7ef8138" providerId="LiveId" clId="{CB3E6FBE-FABD-488B-BB19-97B0DB0727AA}" dt="2023-11-23T06:46:46.130" v="71"/>
          <ac:spMkLst>
            <pc:docMk/>
            <pc:sldMk cId="1303866225" sldId="393"/>
            <ac:spMk id="11" creationId="{C08B99A7-595B-D70D-AECF-4AA9A802D10F}"/>
          </ac:spMkLst>
        </pc:spChg>
        <pc:spChg chg="add mod">
          <ac:chgData name="代數白痴 顧" userId="316db6a4f7ef8138" providerId="LiveId" clId="{CB3E6FBE-FABD-488B-BB19-97B0DB0727AA}" dt="2023-11-23T07:11:30.945" v="1028" actId="1076"/>
          <ac:spMkLst>
            <pc:docMk/>
            <pc:sldMk cId="1303866225" sldId="393"/>
            <ac:spMk id="12" creationId="{58171707-C503-22FF-A8B0-89310A4A76D3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5" creationId="{3A7407C0-064C-84D4-BC31-B4CE90E3A1F9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6" creationId="{5E961FB1-C737-469B-C0A6-08B0ABEF91EE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7" creationId="{5DE7FFA1-3E01-B3D5-6E3F-26F1BB824384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8" creationId="{68360124-A015-9FEE-E11D-01DD74DA7AF3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9" creationId="{7866FC93-3C44-97EC-905B-D3C942060129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20" creationId="{33A49161-7C96-45C2-C49A-2A16206F95C0}"/>
          </ac:spMkLst>
        </pc:spChg>
        <pc:spChg chg="mod">
          <ac:chgData name="代數白痴 顧" userId="316db6a4f7ef8138" providerId="LiveId" clId="{CB3E6FBE-FABD-488B-BB19-97B0DB0727AA}" dt="2023-11-23T07:09:36.949" v="1005" actId="20577"/>
          <ac:spMkLst>
            <pc:docMk/>
            <pc:sldMk cId="1303866225" sldId="393"/>
            <ac:spMk id="23" creationId="{00000000-0000-0000-0000-000000000000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60" creationId="{90ECAF3B-FFFF-A531-AFBE-31708C7D891C}"/>
          </ac:spMkLst>
        </pc:spChg>
        <pc:grpChg chg="add del mod">
          <ac:chgData name="代數白痴 顧" userId="316db6a4f7ef8138" providerId="LiveId" clId="{CB3E6FBE-FABD-488B-BB19-97B0DB0727AA}" dt="2023-11-23T07:09:42.898" v="1008" actId="478"/>
          <ac:grpSpMkLst>
            <pc:docMk/>
            <pc:sldMk cId="1303866225" sldId="393"/>
            <ac:grpSpMk id="9" creationId="{921F1390-F603-463A-963C-DDD8C1113099}"/>
          </ac:grpSpMkLst>
        </pc:grpChg>
        <pc:graphicFrameChg chg="del">
          <ac:chgData name="代數白痴 顧" userId="316db6a4f7ef8138" providerId="LiveId" clId="{CB3E6FBE-FABD-488B-BB19-97B0DB0727AA}" dt="2023-11-23T06:46:42.468" v="69" actId="478"/>
          <ac:graphicFrameMkLst>
            <pc:docMk/>
            <pc:sldMk cId="1303866225" sldId="393"/>
            <ac:graphicFrameMk id="2" creationId="{08B6FD95-1572-6CD8-D67E-B39B5B92EDB9}"/>
          </ac:graphicFrameMkLst>
        </pc:graphicFrameChg>
        <pc:inkChg chg="del">
          <ac:chgData name="代數白痴 顧" userId="316db6a4f7ef8138" providerId="LiveId" clId="{CB3E6FBE-FABD-488B-BB19-97B0DB0727AA}" dt="2023-11-23T06:46:42.468" v="69" actId="478"/>
          <ac:inkMkLst>
            <pc:docMk/>
            <pc:sldMk cId="1303866225" sldId="393"/>
            <ac:inkMk id="27" creationId="{A1075F96-BCD4-F35E-758E-2ACF4C6D2442}"/>
          </ac:inkMkLst>
        </pc:ink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3" creationId="{102E9660-DC1E-4D24-6B1A-6BF9FE74181F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4" creationId="{0C0CF80B-5919-052D-32D6-9C8EF0D964D9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5" creationId="{232BAB26-8A28-36E5-3044-17E717EBEEEA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6" creationId="{4C7DC91B-0F24-9770-F142-E21E50CB1D09}"/>
          </ac:cxnSpMkLst>
        </pc:cxnChg>
        <pc:cxnChg chg="del mod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10" creationId="{3F44D874-20F3-5EFF-E2FA-A401DADE61D1}"/>
          </ac:cxnSpMkLst>
        </pc:cxnChg>
        <pc:cxnChg chg="del mod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12" creationId="{34E56BEC-0A0B-8782-2DF8-230CC72FF027}"/>
          </ac:cxnSpMkLst>
        </pc:cxnChg>
        <pc:cxnChg chg="mod">
          <ac:chgData name="代數白痴 顧" userId="316db6a4f7ef8138" providerId="LiveId" clId="{CB3E6FBE-FABD-488B-BB19-97B0DB0727AA}" dt="2023-11-23T07:09:42.898" v="1008" actId="478"/>
          <ac:cxnSpMkLst>
            <pc:docMk/>
            <pc:sldMk cId="1303866225" sldId="393"/>
            <ac:cxnSpMk id="13" creationId="{49326C4F-8339-EFE6-C5D9-8F3D11D2ECA4}"/>
          </ac:cxnSpMkLst>
        </pc:cxnChg>
        <pc:cxnChg chg="mod">
          <ac:chgData name="代數白痴 顧" userId="316db6a4f7ef8138" providerId="LiveId" clId="{CB3E6FBE-FABD-488B-BB19-97B0DB0727AA}" dt="2023-11-23T07:09:42.898" v="1008" actId="478"/>
          <ac:cxnSpMkLst>
            <pc:docMk/>
            <pc:sldMk cId="1303866225" sldId="393"/>
            <ac:cxnSpMk id="14" creationId="{6B0FDF3E-C7DA-0AE2-404C-C08D80DE6CAF}"/>
          </ac:cxnSpMkLst>
        </pc:cxnChg>
        <pc:cxnChg chg="add">
          <ac:chgData name="代數白痴 顧" userId="316db6a4f7ef8138" providerId="LiveId" clId="{CB3E6FBE-FABD-488B-BB19-97B0DB0727AA}" dt="2023-11-23T07:11:53.051" v="1029" actId="11529"/>
          <ac:cxnSpMkLst>
            <pc:docMk/>
            <pc:sldMk cId="1303866225" sldId="393"/>
            <ac:cxnSpMk id="16" creationId="{C327E6B1-2A9C-5D17-A881-1E8583EC7C97}"/>
          </ac:cxnSpMkLst>
        </pc:cxnChg>
        <pc:cxnChg chg="add">
          <ac:chgData name="代數白痴 顧" userId="316db6a4f7ef8138" providerId="LiveId" clId="{CB3E6FBE-FABD-488B-BB19-97B0DB0727AA}" dt="2023-11-23T07:12:14.810" v="1030" actId="11529"/>
          <ac:cxnSpMkLst>
            <pc:docMk/>
            <pc:sldMk cId="1303866225" sldId="393"/>
            <ac:cxnSpMk id="18" creationId="{905E770F-D282-B73E-B0A6-145F67FE6822}"/>
          </ac:cxnSpMkLst>
        </pc:cxnChg>
        <pc:cxnChg chg="add">
          <ac:chgData name="代數白痴 顧" userId="316db6a4f7ef8138" providerId="LiveId" clId="{CB3E6FBE-FABD-488B-BB19-97B0DB0727AA}" dt="2023-11-23T07:12:21.914" v="1031" actId="11529"/>
          <ac:cxnSpMkLst>
            <pc:docMk/>
            <pc:sldMk cId="1303866225" sldId="393"/>
            <ac:cxnSpMk id="20" creationId="{BE7E1ECA-C023-C6B7-3F66-3ABFB80F6196}"/>
          </ac:cxnSpMkLst>
        </pc:cxnChg>
        <pc:cxnChg chg="add mod">
          <ac:chgData name="代數白痴 顧" userId="316db6a4f7ef8138" providerId="LiveId" clId="{CB3E6FBE-FABD-488B-BB19-97B0DB0727AA}" dt="2023-11-23T07:12:40.361" v="1033" actId="14100"/>
          <ac:cxnSpMkLst>
            <pc:docMk/>
            <pc:sldMk cId="1303866225" sldId="393"/>
            <ac:cxnSpMk id="22" creationId="{B7651A7D-CD69-DB72-7256-89893A5FEF97}"/>
          </ac:cxnSpMkLst>
        </pc:cxnChg>
        <pc:cxnChg chg="add">
          <ac:chgData name="代數白痴 顧" userId="316db6a4f7ef8138" providerId="LiveId" clId="{CB3E6FBE-FABD-488B-BB19-97B0DB0727AA}" dt="2023-11-23T07:12:50.715" v="1034" actId="11529"/>
          <ac:cxnSpMkLst>
            <pc:docMk/>
            <pc:sldMk cId="1303866225" sldId="393"/>
            <ac:cxnSpMk id="26" creationId="{FDE2C140-1983-60A6-7D4F-8CADFAFE24BB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93" creationId="{EACB79EB-BFB2-0B40-7739-6547AAA74FD2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95" creationId="{0EAF372D-DC7A-D337-0913-EC1246810368}"/>
          </ac:cxnSpMkLst>
        </pc:cxnChg>
      </pc:sldChg>
      <pc:sldChg chg="add modTransition">
        <pc:chgData name="代數白痴 顧" userId="316db6a4f7ef8138" providerId="LiveId" clId="{CB3E6FBE-FABD-488B-BB19-97B0DB0727AA}" dt="2023-11-23T07:12:54.390" v="1037"/>
        <pc:sldMkLst>
          <pc:docMk/>
          <pc:sldMk cId="1591308755" sldId="394"/>
        </pc:sldMkLst>
      </pc:sldChg>
      <pc:sldChg chg="add modTransition">
        <pc:chgData name="代數白痴 顧" userId="316db6a4f7ef8138" providerId="LiveId" clId="{CB3E6FBE-FABD-488B-BB19-97B0DB0727AA}" dt="2023-11-23T07:12:54.391" v="1038"/>
        <pc:sldMkLst>
          <pc:docMk/>
          <pc:sldMk cId="699418842" sldId="395"/>
        </pc:sldMkLst>
      </pc:sldChg>
    </pc:docChg>
  </pc:docChgLst>
  <pc:docChgLst>
    <pc:chgData name="代數白痴 顧" userId="316db6a4f7ef8138" providerId="LiveId" clId="{A1A2562D-A9AC-47F3-A94C-6C979242E82C}"/>
    <pc:docChg chg="undo custSel modSld">
      <pc:chgData name="代數白痴 顧" userId="316db6a4f7ef8138" providerId="LiveId" clId="{A1A2562D-A9AC-47F3-A94C-6C979242E82C}" dt="2023-10-20T02:16:26.952" v="7558" actId="14100"/>
      <pc:docMkLst>
        <pc:docMk/>
      </pc:docMkLst>
      <pc:sldChg chg="addSp delSp modSp mod delAnim modNotesTx">
        <pc:chgData name="代數白痴 顧" userId="316db6a4f7ef8138" providerId="LiveId" clId="{A1A2562D-A9AC-47F3-A94C-6C979242E82C}" dt="2023-10-20T00:49:38.451" v="3641" actId="1076"/>
        <pc:sldMkLst>
          <pc:docMk/>
          <pc:sldMk cId="754667137" sldId="386"/>
        </pc:sldMkLst>
        <pc:spChg chg="del">
          <ac:chgData name="代數白痴 顧" userId="316db6a4f7ef8138" providerId="LiveId" clId="{A1A2562D-A9AC-47F3-A94C-6C979242E82C}" dt="2023-10-19T23:38:14.174" v="53" actId="478"/>
          <ac:spMkLst>
            <pc:docMk/>
            <pc:sldMk cId="754667137" sldId="386"/>
            <ac:spMk id="5" creationId="{74968183-BE0F-5C15-1AC8-63A9A94CD357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1" creationId="{DF47E2D0-A5D4-F629-BF25-7DC6FFDE3008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2" creationId="{9E05D439-3C47-9D0A-E905-41511E6D7262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0" creationId="{93CFAAB1-C738-2933-D50B-3AB85D1F6D3B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1" creationId="{4C097434-760E-B5F2-8C40-AA47D80AA7F9}"/>
          </ac:spMkLst>
        </pc:spChg>
        <pc:spChg chg="mod">
          <ac:chgData name="代數白痴 顧" userId="316db6a4f7ef8138" providerId="LiveId" clId="{A1A2562D-A9AC-47F3-A94C-6C979242E82C}" dt="2023-10-20T00:15:38.395" v="2285" actId="20577"/>
          <ac:spMkLst>
            <pc:docMk/>
            <pc:sldMk cId="754667137" sldId="386"/>
            <ac:spMk id="23" creationId="{00000000-0000-0000-0000-00000000000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5" creationId="{5A98D90D-5C3A-AFD7-18C3-339F9542876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6" creationId="{D1A61D40-70B8-52E6-658E-EF9F653CF0D1}"/>
          </ac:spMkLst>
        </pc:spChg>
        <pc:spChg chg="mod topLvl">
          <ac:chgData name="代數白痴 顧" userId="316db6a4f7ef8138" providerId="LiveId" clId="{A1A2562D-A9AC-47F3-A94C-6C979242E82C}" dt="2023-10-20T00:19:27.439" v="2343" actId="14100"/>
          <ac:spMkLst>
            <pc:docMk/>
            <pc:sldMk cId="754667137" sldId="386"/>
            <ac:spMk id="27" creationId="{59534299-6C8A-D2FF-B90C-4E44C57EF85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9" creationId="{22985837-8349-6A74-360D-2EACC790B8E9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30" creationId="{FA76D01D-B5A1-CBAE-7D3E-6E2C94C1DA3F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33" creationId="{3CA0E570-FAA1-A499-C16D-28D8973DA8B0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42" creationId="{7712598F-853D-6609-E07A-1C170EEB2F38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4" creationId="{C9546B42-9C52-52D2-2F84-150C4B36E775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5" creationId="{742982A8-D409-EC34-5339-B18A83E2DEC4}"/>
          </ac:spMkLst>
        </pc:spChg>
        <pc:spChg chg="add mod">
          <ac:chgData name="代數白痴 顧" userId="316db6a4f7ef8138" providerId="LiveId" clId="{A1A2562D-A9AC-47F3-A94C-6C979242E82C}" dt="2023-10-19T23:51:37.418" v="1260" actId="164"/>
          <ac:spMkLst>
            <pc:docMk/>
            <pc:sldMk cId="754667137" sldId="386"/>
            <ac:spMk id="48" creationId="{FBD000AD-15FB-2721-08F4-4104BBD68E7F}"/>
          </ac:spMkLst>
        </pc:spChg>
        <pc:spChg chg="add mod">
          <ac:chgData name="代數白痴 顧" userId="316db6a4f7ef8138" providerId="LiveId" clId="{A1A2562D-A9AC-47F3-A94C-6C979242E82C}" dt="2023-10-19T23:58:00.550" v="1437" actId="14100"/>
          <ac:spMkLst>
            <pc:docMk/>
            <pc:sldMk cId="754667137" sldId="386"/>
            <ac:spMk id="54" creationId="{C2BAC35D-3BE0-C3E6-87D6-6BCE343AA2E4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5" creationId="{77E27161-F8AC-543A-912B-1E4B592F61DE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6" creationId="{F33F57FF-A0F0-2F5F-BC2F-1A04D15494EE}"/>
          </ac:spMkLst>
        </pc:spChg>
        <pc:spChg chg="add mod">
          <ac:chgData name="代數白痴 顧" userId="316db6a4f7ef8138" providerId="LiveId" clId="{A1A2562D-A9AC-47F3-A94C-6C979242E82C}" dt="2023-10-19T23:57:55.038" v="1436" actId="14100"/>
          <ac:spMkLst>
            <pc:docMk/>
            <pc:sldMk cId="754667137" sldId="386"/>
            <ac:spMk id="57" creationId="{FCB4F519-8FA9-D58E-C6E1-80CA9CA43621}"/>
          </ac:spMkLst>
        </pc:spChg>
        <pc:spChg chg="mod">
          <ac:chgData name="代數白痴 顧" userId="316db6a4f7ef8138" providerId="LiveId" clId="{A1A2562D-A9AC-47F3-A94C-6C979242E82C}" dt="2023-10-19T23:48:06.107" v="850" actId="14100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0:15:17.036" v="2258" actId="1076"/>
          <ac:spMkLst>
            <pc:docMk/>
            <pc:sldMk cId="754667137" sldId="386"/>
            <ac:spMk id="63" creationId="{6A3D65F6-6601-4F5F-808B-BE18446A1D58}"/>
          </ac:spMkLst>
        </pc:spChg>
        <pc:spChg chg="add mod">
          <ac:chgData name="代數白痴 顧" userId="316db6a4f7ef8138" providerId="LiveId" clId="{A1A2562D-A9AC-47F3-A94C-6C979242E82C}" dt="2023-10-20T00:14:49.717" v="2253" actId="1076"/>
          <ac:spMkLst>
            <pc:docMk/>
            <pc:sldMk cId="754667137" sldId="386"/>
            <ac:spMk id="64" creationId="{08A80C9D-0C6C-A856-073B-1D6C9659D99C}"/>
          </ac:spMkLst>
        </pc:spChg>
        <pc:spChg chg="add mod">
          <ac:chgData name="代數白痴 顧" userId="316db6a4f7ef8138" providerId="LiveId" clId="{A1A2562D-A9AC-47F3-A94C-6C979242E82C}" dt="2023-10-20T00:14:39.853" v="2251" actId="1076"/>
          <ac:spMkLst>
            <pc:docMk/>
            <pc:sldMk cId="754667137" sldId="386"/>
            <ac:spMk id="70" creationId="{AEC50B17-4B29-7D0E-A571-4CC34D74DB8B}"/>
          </ac:spMkLst>
        </pc:spChg>
        <pc:spChg chg="add mod">
          <ac:chgData name="代數白痴 顧" userId="316db6a4f7ef8138" providerId="LiveId" clId="{A1A2562D-A9AC-47F3-A94C-6C979242E82C}" dt="2023-10-20T00:14:10.653" v="2238" actId="1036"/>
          <ac:spMkLst>
            <pc:docMk/>
            <pc:sldMk cId="754667137" sldId="386"/>
            <ac:spMk id="71" creationId="{82270694-3C31-EF0A-C7A6-A8D9E06D9711}"/>
          </ac:spMkLst>
        </pc:spChg>
        <pc:spChg chg="add mod">
          <ac:chgData name="代數白痴 顧" userId="316db6a4f7ef8138" providerId="LiveId" clId="{A1A2562D-A9AC-47F3-A94C-6C979242E82C}" dt="2023-10-20T00:14:33.077" v="2250" actId="1076"/>
          <ac:spMkLst>
            <pc:docMk/>
            <pc:sldMk cId="754667137" sldId="386"/>
            <ac:spMk id="72" creationId="{B4561312-CC57-B0C2-09EB-71A4468619C4}"/>
          </ac:spMkLst>
        </pc:spChg>
        <pc:spChg chg="add mod">
          <ac:chgData name="代數白痴 顧" userId="316db6a4f7ef8138" providerId="LiveId" clId="{A1A2562D-A9AC-47F3-A94C-6C979242E82C}" dt="2023-10-20T00:14:56.628" v="2254" actId="1076"/>
          <ac:spMkLst>
            <pc:docMk/>
            <pc:sldMk cId="754667137" sldId="386"/>
            <ac:spMk id="73" creationId="{E23EA116-56B7-668D-4869-AFC87316BDA5}"/>
          </ac:spMkLst>
        </pc:spChg>
        <pc:spChg chg="add mod">
          <ac:chgData name="代數白痴 顧" userId="316db6a4f7ef8138" providerId="LiveId" clId="{A1A2562D-A9AC-47F3-A94C-6C979242E82C}" dt="2023-10-20T00:15:03.326" v="2255" actId="1076"/>
          <ac:spMkLst>
            <pc:docMk/>
            <pc:sldMk cId="754667137" sldId="386"/>
            <ac:spMk id="74" creationId="{DFB71BFE-5D8B-3B09-460A-7C6D6567062F}"/>
          </ac:spMkLst>
        </pc:spChg>
        <pc:spChg chg="add mod">
          <ac:chgData name="代數白痴 顧" userId="316db6a4f7ef8138" providerId="LiveId" clId="{A1A2562D-A9AC-47F3-A94C-6C979242E82C}" dt="2023-10-20T00:15:08.469" v="2256" actId="1076"/>
          <ac:spMkLst>
            <pc:docMk/>
            <pc:sldMk cId="754667137" sldId="386"/>
            <ac:spMk id="75" creationId="{84C428BB-D7D1-1E40-14E8-A24DD0CCF196}"/>
          </ac:spMkLst>
        </pc:spChg>
        <pc:spChg chg="add mod">
          <ac:chgData name="代數白痴 顧" userId="316db6a4f7ef8138" providerId="LiveId" clId="{A1A2562D-A9AC-47F3-A94C-6C979242E82C}" dt="2023-10-20T00:15:11.540" v="2257" actId="1076"/>
          <ac:spMkLst>
            <pc:docMk/>
            <pc:sldMk cId="754667137" sldId="386"/>
            <ac:spMk id="76" creationId="{A625BF61-EFF8-8830-1FF2-2076ED49CD09}"/>
          </ac:spMkLst>
        </pc:spChg>
        <pc:spChg chg="add mod">
          <ac:chgData name="代數白痴 顧" userId="316db6a4f7ef8138" providerId="LiveId" clId="{A1A2562D-A9AC-47F3-A94C-6C979242E82C}" dt="2023-10-20T00:15:20.853" v="2259" actId="1076"/>
          <ac:spMkLst>
            <pc:docMk/>
            <pc:sldMk cId="754667137" sldId="386"/>
            <ac:spMk id="77" creationId="{9F8A0E93-1BEA-DA97-116D-52E4613A3118}"/>
          </ac:spMkLst>
        </pc:spChg>
        <pc:spChg chg="add del mod">
          <ac:chgData name="代數白痴 顧" userId="316db6a4f7ef8138" providerId="LiveId" clId="{A1A2562D-A9AC-47F3-A94C-6C979242E82C}" dt="2023-10-20T00:00:36.802" v="1504" actId="478"/>
          <ac:spMkLst>
            <pc:docMk/>
            <pc:sldMk cId="754667137" sldId="386"/>
            <ac:spMk id="78" creationId="{39BDF841-4356-16AC-AB25-C38B679FAF1D}"/>
          </ac:spMkLst>
        </pc:spChg>
        <pc:spChg chg="add mod">
          <ac:chgData name="代數白痴 顧" userId="316db6a4f7ef8138" providerId="LiveId" clId="{A1A2562D-A9AC-47F3-A94C-6C979242E82C}" dt="2023-10-20T00:01:34.549" v="1511" actId="164"/>
          <ac:spMkLst>
            <pc:docMk/>
            <pc:sldMk cId="754667137" sldId="386"/>
            <ac:spMk id="79" creationId="{02437AE3-7F08-BA47-783E-AB36E727F9DD}"/>
          </ac:spMkLst>
        </pc:spChg>
        <pc:spChg chg="add mod ord">
          <ac:chgData name="代數白痴 顧" userId="316db6a4f7ef8138" providerId="LiveId" clId="{A1A2562D-A9AC-47F3-A94C-6C979242E82C}" dt="2023-10-20T00:13:27.692" v="2223" actId="164"/>
          <ac:spMkLst>
            <pc:docMk/>
            <pc:sldMk cId="754667137" sldId="386"/>
            <ac:spMk id="85" creationId="{B9ED9451-B569-95B2-0D38-65C737B95C99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86" creationId="{AAF988B3-6DCF-3BE4-D762-F0964ED9E6B6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93" creationId="{6FD7294E-CC17-B700-16C3-6197018B248E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96" creationId="{339F05E7-2BE4-9189-6134-43665EE51C4B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02" creationId="{8134E396-8E60-48B4-ED68-001350366108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12" creationId="{357A2549-DB46-935F-6BF3-08CFCF69106F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3" creationId="{A9E3B91F-BD13-2E6E-438C-75B1FC866137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4" creationId="{A4C17B52-53D7-E8B6-2CEE-CE9AE7535506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5" creationId="{3C84CD5D-EFA3-8C0B-EC92-B9E1F1953A94}"/>
          </ac:spMkLst>
        </pc:spChg>
        <pc:spChg chg="add mod topLvl">
          <ac:chgData name="代數白痴 顧" userId="316db6a4f7ef8138" providerId="LiveId" clId="{A1A2562D-A9AC-47F3-A94C-6C979242E82C}" dt="2023-10-20T00:49:34.651" v="3640" actId="1076"/>
          <ac:spMkLst>
            <pc:docMk/>
            <pc:sldMk cId="754667137" sldId="386"/>
            <ac:spMk id="116" creationId="{5F3DF952-C126-57A6-12D7-6D674669E8D9}"/>
          </ac:spMkLst>
        </pc:spChg>
        <pc:spChg chg="add mod topLvl">
          <ac:chgData name="代數白痴 顧" userId="316db6a4f7ef8138" providerId="LiveId" clId="{A1A2562D-A9AC-47F3-A94C-6C979242E82C}" dt="2023-10-20T00:49:38.451" v="3641" actId="1076"/>
          <ac:spMkLst>
            <pc:docMk/>
            <pc:sldMk cId="754667137" sldId="386"/>
            <ac:spMk id="117" creationId="{28427D6F-E203-B69A-D84B-B99F57BD0CE2}"/>
          </ac:spMkLst>
        </pc:spChg>
        <pc:grpChg chg="del topLvl">
          <ac:chgData name="代數白痴 顧" userId="316db6a4f7ef8138" providerId="LiveId" clId="{A1A2562D-A9AC-47F3-A94C-6C979242E82C}" dt="2023-10-20T00:11:04.791" v="2018" actId="165"/>
          <ac:grpSpMkLst>
            <pc:docMk/>
            <pc:sldMk cId="754667137" sldId="386"/>
            <ac:grpSpMk id="22" creationId="{A3CC8F27-045F-A59D-8DF9-98CD3DC0C414}"/>
          </ac:grpSpMkLst>
        </pc:grpChg>
        <pc:grpChg chg="del">
          <ac:chgData name="代數白痴 顧" userId="316db6a4f7ef8138" providerId="LiveId" clId="{A1A2562D-A9AC-47F3-A94C-6C979242E82C}" dt="2023-10-20T00:05:44.524" v="1707" actId="478"/>
          <ac:grpSpMkLst>
            <pc:docMk/>
            <pc:sldMk cId="754667137" sldId="386"/>
            <ac:grpSpMk id="32" creationId="{24BA7579-A699-0B0A-284D-1BEA2D37DC3F}"/>
          </ac:grpSpMkLst>
        </pc:grpChg>
        <pc:grpChg chg="add del mod">
          <ac:chgData name="代數白痴 顧" userId="316db6a4f7ef8138" providerId="LiveId" clId="{A1A2562D-A9AC-47F3-A94C-6C979242E82C}" dt="2023-10-19T23:56:48.475" v="1417" actId="478"/>
          <ac:grpSpMkLst>
            <pc:docMk/>
            <pc:sldMk cId="754667137" sldId="386"/>
            <ac:grpSpMk id="53" creationId="{572695B0-FF84-DE86-5142-78A3A8A7548F}"/>
          </ac:grpSpMkLst>
        </pc:grpChg>
        <pc:grpChg chg="add mod">
          <ac:chgData name="代數白痴 顧" userId="316db6a4f7ef8138" providerId="LiveId" clId="{A1A2562D-A9AC-47F3-A94C-6C979242E82C}" dt="2023-10-20T00:13:27.692" v="2223" actId="164"/>
          <ac:grpSpMkLst>
            <pc:docMk/>
            <pc:sldMk cId="754667137" sldId="386"/>
            <ac:grpSpMk id="65" creationId="{24AB4F25-FA65-03F3-2DB3-B0FE6F9DA2FD}"/>
          </ac:grpSpMkLst>
        </pc:grpChg>
        <pc:grpChg chg="add del mod">
          <ac:chgData name="代數白痴 顧" userId="316db6a4f7ef8138" providerId="LiveId" clId="{A1A2562D-A9AC-47F3-A94C-6C979242E82C}" dt="2023-10-20T00:02:16.588" v="1521" actId="478"/>
          <ac:grpSpMkLst>
            <pc:docMk/>
            <pc:sldMk cId="754667137" sldId="386"/>
            <ac:grpSpMk id="84" creationId="{9A39DC6E-A06F-B30A-CD0B-7AD17A48C02D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94" creationId="{5B07DBBF-7CA7-A275-C3B1-86B99501315C}"/>
          </ac:grpSpMkLst>
        </pc:grpChg>
        <pc:grpChg chg="add mod">
          <ac:chgData name="代數白痴 顧" userId="316db6a4f7ef8138" providerId="LiveId" clId="{A1A2562D-A9AC-47F3-A94C-6C979242E82C}" dt="2023-10-20T00:13:45.046" v="2227" actId="1076"/>
          <ac:grpSpMkLst>
            <pc:docMk/>
            <pc:sldMk cId="754667137" sldId="386"/>
            <ac:grpSpMk id="95" creationId="{69851EC2-D8ED-7D95-00BD-678100CFFFC7}"/>
          </ac:grpSpMkLst>
        </pc:grpChg>
        <pc:grpChg chg="add del mod">
          <ac:chgData name="代數白痴 顧" userId="316db6a4f7ef8138" providerId="LiveId" clId="{A1A2562D-A9AC-47F3-A94C-6C979242E82C}" dt="2023-10-20T00:19:36.105" v="2345" actId="165"/>
          <ac:grpSpMkLst>
            <pc:docMk/>
            <pc:sldMk cId="754667137" sldId="386"/>
            <ac:grpSpMk id="118" creationId="{65638B17-142F-ED1F-5CC4-B813FEFA3645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19" creationId="{BBB805CA-F26B-1690-898D-9F9E11D457BC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20" creationId="{13F54BB8-F995-ADF0-164B-FBC54313B3B9}"/>
          </ac:grpSpMkLst>
        </pc:grpChg>
        <pc:graphicFrameChg chg="del">
          <ac:chgData name="代數白痴 顧" userId="316db6a4f7ef8138" providerId="LiveId" clId="{A1A2562D-A9AC-47F3-A94C-6C979242E82C}" dt="2023-10-19T23:42:18.345" v="345" actId="47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 mod">
          <ac:chgData name="代數白痴 顧" userId="316db6a4f7ef8138" providerId="LiveId" clId="{A1A2562D-A9AC-47F3-A94C-6C979242E82C}" dt="2023-10-20T00:03:25.010" v="1538" actId="1076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add mod">
          <ac:chgData name="代數白痴 顧" userId="316db6a4f7ef8138" providerId="LiveId" clId="{A1A2562D-A9AC-47F3-A94C-6C979242E82C}" dt="2023-10-19T23:44:02.511" v="376" actId="1076"/>
          <ac:graphicFrameMkLst>
            <pc:docMk/>
            <pc:sldMk cId="754667137" sldId="386"/>
            <ac:graphicFrameMk id="10" creationId="{CD640398-1EC9-5B78-84AA-45ED33ADF8FA}"/>
          </ac:graphicFrameMkLst>
        </pc:graphicFrameChg>
        <pc:graphicFrameChg chg="add mod">
          <ac:chgData name="代數白痴 顧" userId="316db6a4f7ef8138" providerId="LiveId" clId="{A1A2562D-A9AC-47F3-A94C-6C979242E82C}" dt="2023-10-19T23:44:31.730" v="443" actId="1038"/>
          <ac:graphicFrameMkLst>
            <pc:docMk/>
            <pc:sldMk cId="754667137" sldId="386"/>
            <ac:graphicFrameMk id="17" creationId="{84D23C40-671F-7D8D-5A13-888226CD0376}"/>
          </ac:graphicFrameMkLst>
        </pc:graphicFrameChg>
        <pc:graphicFrameChg chg="add mod">
          <ac:chgData name="代數白痴 顧" userId="316db6a4f7ef8138" providerId="LiveId" clId="{A1A2562D-A9AC-47F3-A94C-6C979242E82C}" dt="2023-10-19T23:44:59.378" v="501" actId="1037"/>
          <ac:graphicFrameMkLst>
            <pc:docMk/>
            <pc:sldMk cId="754667137" sldId="386"/>
            <ac:graphicFrameMk id="19" creationId="{343001B1-E02D-6AC3-9A48-CD514C74D4F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7" creationId="{F98D2A15-97A1-11B7-37A6-B58CF96A3005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9" creationId="{CB5679E6-8E5F-4985-B9C6-D4B88A5C229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0" creationId="{BF953445-D27C-A586-F002-70F7528F91FE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1" creationId="{4227DC1B-36FE-406E-F808-FBFFE68EC95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2" creationId="{D5A9E8B0-B60E-9F2B-A564-BCF70005C6D7}"/>
          </ac:graphicFrameMkLst>
        </pc:graphicFrameChg>
        <pc:picChg chg="del">
          <ac:chgData name="代數白痴 顧" userId="316db6a4f7ef8138" providerId="LiveId" clId="{A1A2562D-A9AC-47F3-A94C-6C979242E82C}" dt="2023-10-19T23:38:17.592" v="54" actId="478"/>
          <ac:picMkLst>
            <pc:docMk/>
            <pc:sldMk cId="754667137" sldId="386"/>
            <ac:picMk id="4" creationId="{6738B2A8-B331-98AB-143F-1C50038BCA7C}"/>
          </ac:picMkLst>
        </pc:picChg>
        <pc:picChg chg="del topLvl">
          <ac:chgData name="代數白痴 顧" userId="316db6a4f7ef8138" providerId="LiveId" clId="{A1A2562D-A9AC-47F3-A94C-6C979242E82C}" dt="2023-10-20T00:05:44.524" v="1707" actId="478"/>
          <ac:picMkLst>
            <pc:docMk/>
            <pc:sldMk cId="754667137" sldId="386"/>
            <ac:picMk id="31" creationId="{CF5DCE6B-5B41-0FB5-38CC-15E9DF33A5F0}"/>
          </ac:picMkLst>
        </pc:picChg>
        <pc:picChg chg="add del mod">
          <ac:chgData name="代數白痴 顧" userId="316db6a4f7ef8138" providerId="LiveId" clId="{A1A2562D-A9AC-47F3-A94C-6C979242E82C}" dt="2023-10-20T00:02:57.622" v="1534" actId="478"/>
          <ac:picMkLst>
            <pc:docMk/>
            <pc:sldMk cId="754667137" sldId="386"/>
            <ac:picMk id="47" creationId="{FF7F91D3-A0E6-83B8-0888-DE833254042F}"/>
          </ac:picMkLst>
        </pc:pic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7" creationId="{A4E6CC06-4E52-1256-0DA4-A06924440829}"/>
          </ac:cxnSpMkLst>
        </pc:cxnChg>
        <pc:cxnChg chg="add del mod">
          <ac:chgData name="代數白痴 顧" userId="316db6a4f7ef8138" providerId="LiveId" clId="{A1A2562D-A9AC-47F3-A94C-6C979242E82C}" dt="2023-10-20T00:15:27.211" v="2260" actId="478"/>
          <ac:cxnSpMkLst>
            <pc:docMk/>
            <pc:sldMk cId="754667137" sldId="386"/>
            <ac:cxnSpMk id="8" creationId="{9CB67F6A-5F16-2D92-1995-E0DD5210A9F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9" creationId="{DE436545-6355-BB86-AF01-D4F88E54217D}"/>
          </ac:cxnSpMkLst>
        </pc:cxnChg>
        <pc:cxnChg chg="mod">
          <ac:chgData name="代數白痴 顧" userId="316db6a4f7ef8138" providerId="LiveId" clId="{A1A2562D-A9AC-47F3-A94C-6C979242E82C}" dt="2023-10-19T23:48:26.523" v="914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4" creationId="{1B3F4F4F-6E74-0EC6-4CED-45BBAB4272BD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5" creationId="{C361A511-FF33-F243-F676-470D6FE0CF47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6" creationId="{EDE0404A-1018-C35B-D013-467B968776E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8" creationId="{761E7BE3-6558-15EC-CD84-DF6FC9611475}"/>
          </ac:cxnSpMkLst>
        </pc:cxnChg>
        <pc:cxnChg chg="mod topLvl">
          <ac:chgData name="代數白痴 顧" userId="316db6a4f7ef8138" providerId="LiveId" clId="{A1A2562D-A9AC-47F3-A94C-6C979242E82C}" dt="2023-10-20T00:16:02.540" v="228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mod">
          <ac:chgData name="代數白痴 顧" userId="316db6a4f7ef8138" providerId="LiveId" clId="{A1A2562D-A9AC-47F3-A94C-6C979242E82C}" dt="2023-10-19T23:47:56.188" v="843" actId="1035"/>
          <ac:cxnSpMkLst>
            <pc:docMk/>
            <pc:sldMk cId="754667137" sldId="386"/>
            <ac:cxnSpMk id="35" creationId="{E920DF38-9A78-CEE1-87CA-4CCC94DC2E32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6" creationId="{926A4275-A1A4-D4D9-53AD-86255DADA1F0}"/>
          </ac:cxnSpMkLst>
        </pc:cxnChg>
        <pc:cxnChg chg="add mod">
          <ac:chgData name="代數白痴 顧" userId="316db6a4f7ef8138" providerId="LiveId" clId="{A1A2562D-A9AC-47F3-A94C-6C979242E82C}" dt="2023-10-19T23:48:35.757" v="986" actId="1038"/>
          <ac:cxnSpMkLst>
            <pc:docMk/>
            <pc:sldMk cId="754667137" sldId="386"/>
            <ac:cxnSpMk id="37" creationId="{ED159C63-B0BD-E578-A0AA-7E08E06C2E84}"/>
          </ac:cxnSpMkLst>
        </pc:cxnChg>
        <pc:cxnChg chg="add mod">
          <ac:chgData name="代數白痴 顧" userId="316db6a4f7ef8138" providerId="LiveId" clId="{A1A2562D-A9AC-47F3-A94C-6C979242E82C}" dt="2023-10-19T23:49:00.250" v="1046" actId="1037"/>
          <ac:cxnSpMkLst>
            <pc:docMk/>
            <pc:sldMk cId="754667137" sldId="386"/>
            <ac:cxnSpMk id="38" creationId="{35866353-81B1-E6CE-844B-7FA1AF6E9BA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9" creationId="{06D0FDA6-61FB-3563-5591-D7FC53413E8B}"/>
          </ac:cxnSpMkLst>
        </pc:cxnChg>
        <pc:cxnChg chg="add mod">
          <ac:chgData name="代數白痴 顧" userId="316db6a4f7ef8138" providerId="LiveId" clId="{A1A2562D-A9AC-47F3-A94C-6C979242E82C}" dt="2023-10-19T23:49:05.012" v="1092" actId="1038"/>
          <ac:cxnSpMkLst>
            <pc:docMk/>
            <pc:sldMk cId="754667137" sldId="386"/>
            <ac:cxnSpMk id="40" creationId="{D181F89F-359D-4D80-A580-0ADE941A899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41" creationId="{40348319-411A-6AB4-6F6D-B6450E842B72}"/>
          </ac:cxnSpMkLst>
        </pc:cxnChg>
        <pc:cxnChg chg="add mod">
          <ac:chgData name="代數白痴 顧" userId="316db6a4f7ef8138" providerId="LiveId" clId="{A1A2562D-A9AC-47F3-A94C-6C979242E82C}" dt="2023-10-19T23:49:12.840" v="1155" actId="1037"/>
          <ac:cxnSpMkLst>
            <pc:docMk/>
            <pc:sldMk cId="754667137" sldId="386"/>
            <ac:cxnSpMk id="43" creationId="{6775B9AF-B692-5BCA-01A5-AA53BF50210C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0" creationId="{4A73BE6F-2656-BB38-9368-F61A524CCB9E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2" creationId="{7FBF17E0-E1A1-B067-30CE-BAAA1335719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59" creationId="{6248CC12-8242-4FCE-103F-4CED91FFCD4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62" creationId="{04E49C6D-74F6-066A-55BA-A6C7DA8F66DB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1" creationId="{A108A5A2-E617-35B0-382D-F831EEB95513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3" creationId="{904779BA-6A1B-1CA4-2455-6A2F0F038ED9}"/>
          </ac:cxnSpMkLst>
        </pc:cxnChg>
        <pc:cxnChg chg="add del mod">
          <ac:chgData name="代數白痴 顧" userId="316db6a4f7ef8138" providerId="LiveId" clId="{A1A2562D-A9AC-47F3-A94C-6C979242E82C}" dt="2023-10-20T00:12:01.535" v="2086" actId="478"/>
          <ac:cxnSpMkLst>
            <pc:docMk/>
            <pc:sldMk cId="754667137" sldId="386"/>
            <ac:cxnSpMk id="88" creationId="{FAD7166F-511F-0C74-B0F1-656FD3AF36BF}"/>
          </ac:cxnSpMkLst>
        </pc:cxnChg>
        <pc:cxnChg chg="add del mod">
          <ac:chgData name="代數白痴 顧" userId="316db6a4f7ef8138" providerId="LiveId" clId="{A1A2562D-A9AC-47F3-A94C-6C979242E82C}" dt="2023-10-20T00:17:38.596" v="2303" actId="478"/>
          <ac:cxnSpMkLst>
            <pc:docMk/>
            <pc:sldMk cId="754667137" sldId="386"/>
            <ac:cxnSpMk id="99" creationId="{B22F059F-BFC1-4164-5E6A-BDECC3A4818A}"/>
          </ac:cxnSpMkLst>
        </pc:cxnChg>
        <pc:cxnChg chg="add del mod">
          <ac:chgData name="代數白痴 顧" userId="316db6a4f7ef8138" providerId="LiveId" clId="{A1A2562D-A9AC-47F3-A94C-6C979242E82C}" dt="2023-10-20T00:17:39.849" v="2304" actId="478"/>
          <ac:cxnSpMkLst>
            <pc:docMk/>
            <pc:sldMk cId="754667137" sldId="386"/>
            <ac:cxnSpMk id="101" creationId="{AB1E95FB-B8DC-0F42-BDC7-E987AA3B96A8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04" creationId="{31C225EA-A58F-B7E2-3FFF-57733B2AD3F9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11" creationId="{8FA1A6B1-A2A3-85E2-FA6B-39544BECB1CF}"/>
          </ac:cxnSpMkLst>
        </pc:cxnChg>
      </pc:sldChg>
      <pc:sldChg chg="addSp delSp modSp mod">
        <pc:chgData name="代數白痴 顧" userId="316db6a4f7ef8138" providerId="LiveId" clId="{A1A2562D-A9AC-47F3-A94C-6C979242E82C}" dt="2023-10-20T02:14:44.522" v="7382" actId="1037"/>
        <pc:sldMkLst>
          <pc:docMk/>
          <pc:sldMk cId="731354489" sldId="387"/>
        </pc:sldMkLst>
        <pc:spChg chg="add mo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15" creationId="{57D890AD-DB6F-04B0-3107-2D27B1D5F18E}"/>
          </ac:spMkLst>
        </pc:spChg>
        <pc:spChg chg="add mod">
          <ac:chgData name="代數白痴 顧" userId="316db6a4f7ef8138" providerId="LiveId" clId="{A1A2562D-A9AC-47F3-A94C-6C979242E82C}" dt="2023-10-20T00:33:44.103" v="3219" actId="164"/>
          <ac:spMkLst>
            <pc:docMk/>
            <pc:sldMk cId="731354489" sldId="387"/>
            <ac:spMk id="19" creationId="{4396B4BE-D4F7-8545-BD0A-C11CCF9AB7BC}"/>
          </ac:spMkLst>
        </pc:spChg>
        <pc:spChg chg="mod">
          <ac:chgData name="代數白痴 顧" userId="316db6a4f7ef8138" providerId="LiveId" clId="{A1A2562D-A9AC-47F3-A94C-6C979242E82C}" dt="2023-10-20T00:38:50.809" v="3317" actId="20577"/>
          <ac:spMkLst>
            <pc:docMk/>
            <pc:sldMk cId="731354489" sldId="387"/>
            <ac:spMk id="23" creationId="{00000000-0000-0000-0000-000000000000}"/>
          </ac:spMkLst>
        </pc:spChg>
        <pc:spChg chg="add mod or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26" creationId="{B6E36B08-29DB-BD43-2347-72BF0140B410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1" creationId="{E7DED20A-93FA-A844-86FC-98F84488DDF3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2" creationId="{46EF82CE-7E66-9622-62EA-16B04431D282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4" creationId="{6E89E7FD-ACE8-263D-AEA5-37E2EB321C8D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6" creationId="{8550D6D2-8B89-F2C8-DAE4-30D9F187B066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8" creationId="{7B0972B6-31B0-0E4C-3365-4F34D036662A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43" creationId="{D7CD5F0F-5C76-4E30-E39A-A8D17A0A40A1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4" creationId="{7DE266A4-5E11-339E-EA2F-7C4ACE3B770D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5" creationId="{5F68637B-4835-FD6C-7509-A1E87714BF1A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6" creationId="{D18FCC5E-392C-FC6D-BE78-8C6F894DFB5E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7" creationId="{1E9E2712-1D2A-7359-865A-49E9F6FAD7E8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8" creationId="{D2C6158A-2A70-EB68-7759-4EAD614154F6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9" creationId="{2B822B21-4AB2-9CD8-1D67-2579B2A2E1AC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50" creationId="{7B66BA54-F3D7-7A20-97F1-363CC354A5C2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1" creationId="{6C6EEE66-D1D2-7994-4CB1-4463553407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2" creationId="{3216DCF9-C279-4273-49EB-ADC5F0794583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3" creationId="{FB13257D-A57D-8828-69EB-3EF06ACA66A4}"/>
          </ac:spMkLst>
        </pc:spChg>
        <pc:spChg chg="del mod topLvl">
          <ac:chgData name="代數白痴 顧" userId="316db6a4f7ef8138" providerId="LiveId" clId="{A1A2562D-A9AC-47F3-A94C-6C979242E82C}" dt="2023-10-20T00:48:29.075" v="3636" actId="478"/>
          <ac:spMkLst>
            <pc:docMk/>
            <pc:sldMk cId="731354489" sldId="387"/>
            <ac:spMk id="54" creationId="{F0E651DB-3B11-6A0B-207B-E19FDD4BC896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5" creationId="{B7C33423-FD35-5E35-0C0F-4704856588BC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6" creationId="{8CC46067-1679-6F55-8C08-9846288A827B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9" creationId="{A2298597-59A8-FF36-7702-63530C217F78}"/>
          </ac:spMkLst>
        </pc:spChg>
        <pc:spChg chg="mod">
          <ac:chgData name="代數白痴 顧" userId="316db6a4f7ef8138" providerId="LiveId" clId="{A1A2562D-A9AC-47F3-A94C-6C979242E82C}" dt="2023-10-20T00:31:23.515" v="3195" actId="20577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1" creationId="{BF26B424-C7BE-30B9-6309-C5331BC0B5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3" creationId="{D7A3C57F-7DD3-0695-D59D-78866A81D22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4" creationId="{C214F986-FBC5-D343-53A9-44F84994CE5D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5" creationId="{272CCC55-30B2-F1E0-2B07-D387747383AF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66" creationId="{2E95F48D-DA6B-4CE7-70F2-66FB8B34E004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72" creationId="{FB3D17A6-4644-A48E-61AC-508176CC5E8F}"/>
          </ac:spMkLst>
        </pc:spChg>
        <pc:grpChg chg="add del mod">
          <ac:chgData name="代數白痴 顧" userId="316db6a4f7ef8138" providerId="LiveId" clId="{A1A2562D-A9AC-47F3-A94C-6C979242E82C}" dt="2023-10-20T00:35:41.811" v="3259" actId="478"/>
          <ac:grpSpMkLst>
            <pc:docMk/>
            <pc:sldMk cId="731354489" sldId="387"/>
            <ac:grpSpMk id="25" creationId="{677F1939-DE64-F17A-93D4-F3784F9413CB}"/>
          </ac:grpSpMkLst>
        </pc:grpChg>
        <pc:grpChg chg="add mod">
          <ac:chgData name="代數白痴 顧" userId="316db6a4f7ef8138" providerId="LiveId" clId="{A1A2562D-A9AC-47F3-A94C-6C979242E82C}" dt="2023-10-20T00:38:37.124" v="3296" actId="1076"/>
          <ac:grpSpMkLst>
            <pc:docMk/>
            <pc:sldMk cId="731354489" sldId="387"/>
            <ac:grpSpMk id="30" creationId="{A505F652-4049-AB3D-D411-D4C327BCF774}"/>
          </ac:grpSpMkLst>
        </pc:grpChg>
        <pc:grpChg chg="add del mod">
          <ac:chgData name="代數白痴 顧" userId="316db6a4f7ef8138" providerId="LiveId" clId="{A1A2562D-A9AC-47F3-A94C-6C979242E82C}" dt="2023-10-20T00:39:33.492" v="3319" actId="165"/>
          <ac:grpSpMkLst>
            <pc:docMk/>
            <pc:sldMk cId="731354489" sldId="387"/>
            <ac:grpSpMk id="40" creationId="{00AEACF1-38DF-5688-A873-F4085C587C92}"/>
          </ac:grpSpMkLst>
        </pc:grpChg>
        <pc:grpChg chg="del mod topLvl">
          <ac:chgData name="代數白痴 顧" userId="316db6a4f7ef8138" providerId="LiveId" clId="{A1A2562D-A9AC-47F3-A94C-6C979242E82C}" dt="2023-10-20T00:39:46.620" v="3323" actId="165"/>
          <ac:grpSpMkLst>
            <pc:docMk/>
            <pc:sldMk cId="731354489" sldId="387"/>
            <ac:grpSpMk id="41" creationId="{FC623CB9-2241-B9C5-48B2-E79418221896}"/>
          </ac:grpSpMkLst>
        </pc:grpChg>
        <pc:grpChg chg="del mod topLvl">
          <ac:chgData name="代數白痴 顧" userId="316db6a4f7ef8138" providerId="LiveId" clId="{A1A2562D-A9AC-47F3-A94C-6C979242E82C}" dt="2023-10-20T00:42:08.837" v="3510" actId="478"/>
          <ac:grpSpMkLst>
            <pc:docMk/>
            <pc:sldMk cId="731354489" sldId="387"/>
            <ac:grpSpMk id="42" creationId="{13DA1F56-7C71-9ACB-C0A1-C6B935C69D1F}"/>
          </ac:grpSpMkLst>
        </pc:grpChg>
        <pc:grpChg chg="add mod">
          <ac:chgData name="代數白痴 顧" userId="316db6a4f7ef8138" providerId="LiveId" clId="{A1A2562D-A9AC-47F3-A94C-6C979242E82C}" dt="2023-10-20T00:48:45.247" v="3638" actId="164"/>
          <ac:grpSpMkLst>
            <pc:docMk/>
            <pc:sldMk cId="731354489" sldId="387"/>
            <ac:grpSpMk id="76" creationId="{E19CC4F3-869C-410D-8BFE-7D7CD7005A35}"/>
          </ac:grpSpMkLst>
        </pc:grpChg>
        <pc:graphicFrameChg chg="mod">
          <ac:chgData name="代數白痴 顧" userId="316db6a4f7ef8138" providerId="LiveId" clId="{A1A2562D-A9AC-47F3-A94C-6C979242E82C}" dt="2023-10-20T00:30:47.484" v="3175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del mod">
          <ac:chgData name="代數白痴 顧" userId="316db6a4f7ef8138" providerId="LiveId" clId="{A1A2562D-A9AC-47F3-A94C-6C979242E82C}" dt="2023-10-20T00:31:53.269" v="3203" actId="47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graphicFrameChg chg="add mod">
          <ac:chgData name="代數白痴 顧" userId="316db6a4f7ef8138" providerId="LiveId" clId="{A1A2562D-A9AC-47F3-A94C-6C979242E82C}" dt="2023-10-20T00:30:55.148" v="3177"/>
          <ac:graphicFrameMkLst>
            <pc:docMk/>
            <pc:sldMk cId="731354489" sldId="387"/>
            <ac:graphicFrameMk id="10" creationId="{4A84B353-506C-63DF-F435-B4DB0956D09E}"/>
          </ac:graphicFrameMkLst>
        </pc:graphicFrameChg>
        <pc:graphicFrameChg chg="add mod">
          <ac:chgData name="代數白痴 顧" userId="316db6a4f7ef8138" providerId="LiveId" clId="{A1A2562D-A9AC-47F3-A94C-6C979242E82C}" dt="2023-10-20T00:31:26.062" v="3196"/>
          <ac:graphicFrameMkLst>
            <pc:docMk/>
            <pc:sldMk cId="731354489" sldId="387"/>
            <ac:graphicFrameMk id="11" creationId="{F0C9DDBE-9F95-525A-219B-4564F1BD7039}"/>
          </ac:graphicFrameMkLst>
        </pc:graphicFrameChg>
        <pc:graphicFrameChg chg="add mod">
          <ac:chgData name="代數白痴 顧" userId="316db6a4f7ef8138" providerId="LiveId" clId="{A1A2562D-A9AC-47F3-A94C-6C979242E82C}" dt="2023-10-20T00:31:48.685" v="3202" actId="1036"/>
          <ac:graphicFrameMkLst>
            <pc:docMk/>
            <pc:sldMk cId="731354489" sldId="387"/>
            <ac:graphicFrameMk id="12" creationId="{A94002AB-A3BB-4888-E47F-CDE709CD4C9C}"/>
          </ac:graphicFrameMkLst>
        </pc:graphicFrameChg>
        <pc:graphicFrameChg chg="del mod topLvl">
          <ac:chgData name="代數白痴 顧" userId="316db6a4f7ef8138" providerId="LiveId" clId="{A1A2562D-A9AC-47F3-A94C-6C979242E82C}" dt="2023-10-20T00:39:50.618" v="3325" actId="478"/>
          <ac:graphicFrameMkLst>
            <pc:docMk/>
            <pc:sldMk cId="731354489" sldId="387"/>
            <ac:graphicFrameMk id="67" creationId="{C95ED8DA-E02D-B69C-F597-88C0442097F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8" creationId="{48DA78EC-1460-BE79-8AEF-6F15DCB4171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9" creationId="{5F9E9E86-7608-D71B-CF30-9BCD4F7263F5}"/>
          </ac:graphicFrameMkLst>
        </pc:graphicFrameChg>
        <pc:graphicFrameChg chg="del mod">
          <ac:chgData name="代數白痴 顧" userId="316db6a4f7ef8138" providerId="LiveId" clId="{A1A2562D-A9AC-47F3-A94C-6C979242E82C}" dt="2023-10-20T00:39:37.734" v="3321" actId="478"/>
          <ac:graphicFrameMkLst>
            <pc:docMk/>
            <pc:sldMk cId="731354489" sldId="387"/>
            <ac:graphicFrameMk id="70" creationId="{41557026-9FB5-1E89-11DA-B380AD026B82}"/>
          </ac:graphicFrameMkLst>
        </pc:graphicFrameChg>
        <pc:graphicFrameChg chg="del mod">
          <ac:chgData name="代數白痴 顧" userId="316db6a4f7ef8138" providerId="LiveId" clId="{A1A2562D-A9AC-47F3-A94C-6C979242E82C}" dt="2023-10-20T00:39:36.269" v="3320" actId="478"/>
          <ac:graphicFrameMkLst>
            <pc:docMk/>
            <pc:sldMk cId="731354489" sldId="387"/>
            <ac:graphicFrameMk id="71" creationId="{64D8F250-CDE0-0679-99BF-276160167C13}"/>
          </ac:graphicFrameMkLst>
        </pc:graphicFrameChg>
        <pc:picChg chg="add del mod">
          <ac:chgData name="代數白痴 顧" userId="316db6a4f7ef8138" providerId="LiveId" clId="{A1A2562D-A9AC-47F3-A94C-6C979242E82C}" dt="2023-10-20T00:35:14.585" v="3255" actId="478"/>
          <ac:picMkLst>
            <pc:docMk/>
            <pc:sldMk cId="731354489" sldId="387"/>
            <ac:picMk id="14" creationId="{BC99108C-E3CE-2510-A7CD-397B1D328C77}"/>
          </ac:picMkLst>
        </pc:picChg>
        <pc:picChg chg="add mod ord">
          <ac:chgData name="代數白痴 顧" userId="316db6a4f7ef8138" providerId="LiveId" clId="{A1A2562D-A9AC-47F3-A94C-6C979242E82C}" dt="2023-10-20T00:48:45.247" v="3638" actId="164"/>
          <ac:picMkLst>
            <pc:docMk/>
            <pc:sldMk cId="731354489" sldId="387"/>
            <ac:picMk id="75" creationId="{BDD6E2A4-19CA-E2FF-51BB-CD541E9F260A}"/>
          </ac:picMkLst>
        </pc:picChg>
        <pc:cxnChg chg="mod">
          <ac:chgData name="代數白痴 顧" userId="316db6a4f7ef8138" providerId="LiveId" clId="{A1A2562D-A9AC-47F3-A94C-6C979242E82C}" dt="2023-10-20T00:26:07.270" v="2633" actId="1036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A1A2562D-A9AC-47F3-A94C-6C979242E82C}" dt="2023-10-20T00:26:19.233" v="2738" actId="1038"/>
          <ac:cxnSpMkLst>
            <pc:docMk/>
            <pc:sldMk cId="731354489" sldId="387"/>
            <ac:cxnSpMk id="4" creationId="{26E87C42-A0E5-BBE3-372F-C7DF0C43E854}"/>
          </ac:cxnSpMkLst>
        </pc:cxnChg>
        <pc:cxnChg chg="add mod">
          <ac:chgData name="代數白痴 顧" userId="316db6a4f7ef8138" providerId="LiveId" clId="{A1A2562D-A9AC-47F3-A94C-6C979242E82C}" dt="2023-10-20T02:14:44.522" v="7382" actId="1037"/>
          <ac:cxnSpMkLst>
            <pc:docMk/>
            <pc:sldMk cId="731354489" sldId="387"/>
            <ac:cxnSpMk id="5" creationId="{5A4F2C3B-00CD-EA4A-1D90-3068B24C3F83}"/>
          </ac:cxnSpMkLst>
        </pc:cxnChg>
        <pc:cxnChg chg="add mod">
          <ac:chgData name="代數白痴 顧" userId="316db6a4f7ef8138" providerId="LiveId" clId="{A1A2562D-A9AC-47F3-A94C-6C979242E82C}" dt="2023-10-20T00:27:01.518" v="3060" actId="1038"/>
          <ac:cxnSpMkLst>
            <pc:docMk/>
            <pc:sldMk cId="731354489" sldId="387"/>
            <ac:cxnSpMk id="6" creationId="{C71078A6-CBF4-0501-3AA6-91FB90EBABF2}"/>
          </ac:cxnSpMkLst>
        </pc:cxnChg>
        <pc:cxnChg chg="add del mod">
          <ac:chgData name="代數白痴 顧" userId="316db6a4f7ef8138" providerId="LiveId" clId="{A1A2562D-A9AC-47F3-A94C-6C979242E82C}" dt="2023-10-20T00:49:53.382" v="3642" actId="478"/>
          <ac:cxnSpMkLst>
            <pc:docMk/>
            <pc:sldMk cId="731354489" sldId="387"/>
            <ac:cxnSpMk id="9" creationId="{2C754FB7-754E-A7D0-BEB5-CF303D817A5F}"/>
          </ac:cxnSpMkLst>
        </pc:cxnChg>
        <pc:cxnChg chg="add mod">
          <ac:chgData name="代數白痴 顧" userId="316db6a4f7ef8138" providerId="LiveId" clId="{A1A2562D-A9AC-47F3-A94C-6C979242E82C}" dt="2023-10-20T00:36:58.779" v="3269" actId="164"/>
          <ac:cxnSpMkLst>
            <pc:docMk/>
            <pc:sldMk cId="731354489" sldId="387"/>
            <ac:cxnSpMk id="17" creationId="{319FAFDC-30A6-FD7D-8144-54B1C5B13CE0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1" creationId="{4FD033CA-662F-3DDE-D87B-E64048D1B42E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4" creationId="{A2E47C7B-3433-220A-2378-535CA8CFD158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28" creationId="{34F8AEC4-1DFA-18B4-E6E0-CD01E91DEF7C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3" creationId="{AA70DA41-E1E1-8227-E774-BD90A4285B5D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5" creationId="{DA83A5EB-5961-A0A1-5C0C-A2F4C95C9D76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7" creationId="{0EE79453-6DD7-0110-29D1-25D192C9A965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9" creationId="{10F849A2-62C9-EE50-5F9A-D5F8D5DEA456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7" creationId="{6DBD7D88-8138-9EAF-A840-935C89084D45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8" creationId="{3129B6BA-B05C-8EC6-B647-9189E44AE6FC}"/>
          </ac:cxnSpMkLst>
        </pc:cxnChg>
        <pc:cxnChg chg="mod topLvl">
          <ac:chgData name="代數白痴 顧" userId="316db6a4f7ef8138" providerId="LiveId" clId="{A1A2562D-A9AC-47F3-A94C-6C979242E82C}" dt="2023-10-20T00:48:45.247" v="3638" actId="164"/>
          <ac:cxnSpMkLst>
            <pc:docMk/>
            <pc:sldMk cId="731354489" sldId="387"/>
            <ac:cxnSpMk id="62" creationId="{F0956111-A616-5DE9-7F7E-C412735686EC}"/>
          </ac:cxnSpMkLst>
        </pc:cxnChg>
      </pc:sldChg>
      <pc:sldChg chg="modSp mod modNotesTx">
        <pc:chgData name="代數白痴 顧" userId="316db6a4f7ef8138" providerId="LiveId" clId="{A1A2562D-A9AC-47F3-A94C-6C979242E82C}" dt="2023-10-19T23:38:08.955" v="52" actId="20577"/>
        <pc:sldMkLst>
          <pc:docMk/>
          <pc:sldMk cId="151402070" sldId="390"/>
        </pc:sldMkLst>
        <pc:spChg chg="mod">
          <ac:chgData name="代數白痴 顧" userId="316db6a4f7ef8138" providerId="LiveId" clId="{A1A2562D-A9AC-47F3-A94C-6C979242E82C}" dt="2023-10-19T23:38:00.982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A1A2562D-A9AC-47F3-A94C-6C979242E82C}" dt="2023-10-20T02:16:26.952" v="7558" actId="14100"/>
        <pc:sldMkLst>
          <pc:docMk/>
          <pc:sldMk cId="2267038628" sldId="392"/>
        </pc:sldMkLst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6" creationId="{A3EF502E-F5C4-413C-AFDD-06B7D6CFAEA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8" creationId="{B7080E07-AD10-810E-BE74-3E3D9DFEAA34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9" creationId="{C3C4D356-E86E-2D30-1771-DC2F8E46956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0" creationId="{3DE5A842-2134-9639-2AC0-310AE1A246E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A1A2562D-A9AC-47F3-A94C-6C979242E82C}" dt="2023-10-20T01:34:48.197" v="6539" actId="164"/>
          <ac:spMkLst>
            <pc:docMk/>
            <pc:sldMk cId="2267038628" sldId="392"/>
            <ac:spMk id="12" creationId="{80F81F57-0399-4FD1-8E61-965C869EF82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9" creationId="{7770E85C-1836-F858-2F9C-FE06E62CECD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0" creationId="{5D59379B-D2F9-678D-FA0F-8BF20CEBD8DE}"/>
          </ac:spMkLst>
        </pc:spChg>
        <pc:spChg chg="add mod">
          <ac:chgData name="代數白痴 顧" userId="316db6a4f7ef8138" providerId="LiveId" clId="{A1A2562D-A9AC-47F3-A94C-6C979242E82C}" dt="2023-10-20T01:37:45.606" v="6576" actId="164"/>
          <ac:spMkLst>
            <pc:docMk/>
            <pc:sldMk cId="2267038628" sldId="392"/>
            <ac:spMk id="21" creationId="{308440AD-B108-44BD-8CC4-77AF49FF1E2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A1A2562D-A9AC-47F3-A94C-6C979242E82C}" dt="2023-10-20T01:26:14.963" v="597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9" creationId="{9273C042-910C-1265-42C4-073ADE140029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0" creationId="{3CB4E6D0-E27C-1035-E8CC-0824B6347D0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1" creationId="{3EB6C6EC-1342-1EFB-43A5-6801F8E01F62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2" creationId="{CC6D4394-F035-E1FD-F2B1-8DACEAF32DC4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3" creationId="{45A38B7D-1886-269C-985B-802FE6CF10F1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5" creationId="{760EF8C5-DCDF-BFB8-967E-340F8CC9F7A5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6" creationId="{0163635E-08B9-E379-B2B8-C86FD7AEBDF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7" creationId="{5AE1C2F5-276F-96AD-FE53-1D22E32277E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3" creationId="{FD7EE82B-5FD8-1F64-D031-09CC5319C6CA}"/>
          </ac:spMkLst>
        </pc:spChg>
        <pc:spChg chg="mod">
          <ac:chgData name="代數白痴 顧" userId="316db6a4f7ef8138" providerId="LiveId" clId="{A1A2562D-A9AC-47F3-A94C-6C979242E82C}" dt="2023-10-20T02:16:26.952" v="7558" actId="14100"/>
          <ac:spMkLst>
            <pc:docMk/>
            <pc:sldMk cId="2267038628" sldId="392"/>
            <ac:spMk id="60" creationId="{90ECAF3B-FFFF-A531-AFBE-31708C7D891C}"/>
          </ac:spMkLst>
        </pc:spChg>
        <pc:spChg chg="mod">
          <ac:chgData name="代數白痴 顧" userId="316db6a4f7ef8138" providerId="LiveId" clId="{A1A2562D-A9AC-47F3-A94C-6C979242E82C}" dt="2023-10-20T01:39:31.585" v="6625" actId="692"/>
          <ac:spMkLst>
            <pc:docMk/>
            <pc:sldMk cId="2267038628" sldId="392"/>
            <ac:spMk id="67" creationId="{22B4BEE8-9244-5E79-09A0-2C344382D38A}"/>
          </ac:spMkLst>
        </pc:spChg>
        <pc:spChg chg="mod">
          <ac:chgData name="代數白痴 顧" userId="316db6a4f7ef8138" providerId="LiveId" clId="{A1A2562D-A9AC-47F3-A94C-6C979242E82C}" dt="2023-10-20T01:39:43.259" v="6628"/>
          <ac:spMkLst>
            <pc:docMk/>
            <pc:sldMk cId="2267038628" sldId="392"/>
            <ac:spMk id="72" creationId="{54837878-8C55-F7D4-5960-3E5E39E7A44D}"/>
          </ac:spMkLst>
        </pc:spChg>
        <pc:spChg chg="mod">
          <ac:chgData name="代數白痴 顧" userId="316db6a4f7ef8138" providerId="LiveId" clId="{A1A2562D-A9AC-47F3-A94C-6C979242E82C}" dt="2023-10-20T01:40:09.956" v="6636"/>
          <ac:spMkLst>
            <pc:docMk/>
            <pc:sldMk cId="2267038628" sldId="392"/>
            <ac:spMk id="76" creationId="{7504AAD9-1915-D775-6493-8FCA9355DB60}"/>
          </ac:spMkLst>
        </pc:spChg>
        <pc:spChg chg="add mod">
          <ac:chgData name="代數白痴 顧" userId="316db6a4f7ef8138" providerId="LiveId" clId="{A1A2562D-A9AC-47F3-A94C-6C979242E82C}" dt="2023-10-20T01:42:34.631" v="6657" actId="1076"/>
          <ac:spMkLst>
            <pc:docMk/>
            <pc:sldMk cId="2267038628" sldId="392"/>
            <ac:spMk id="83" creationId="{5FE6FE95-37A0-2BCE-84C2-00D29CEA251D}"/>
          </ac:spMkLst>
        </pc:spChg>
        <pc:spChg chg="add mod">
          <ac:chgData name="代數白痴 顧" userId="316db6a4f7ef8138" providerId="LiveId" clId="{A1A2562D-A9AC-47F3-A94C-6C979242E82C}" dt="2023-10-20T01:42:44.791" v="6660" actId="1076"/>
          <ac:spMkLst>
            <pc:docMk/>
            <pc:sldMk cId="2267038628" sldId="392"/>
            <ac:spMk id="84" creationId="{D955F680-AC17-E8BF-E16B-F1633683B71E}"/>
          </ac:spMkLst>
        </pc:spChg>
        <pc:spChg chg="add mod">
          <ac:chgData name="代數白痴 顧" userId="316db6a4f7ef8138" providerId="LiveId" clId="{A1A2562D-A9AC-47F3-A94C-6C979242E82C}" dt="2023-10-20T01:42:51.687" v="6662" actId="1076"/>
          <ac:spMkLst>
            <pc:docMk/>
            <pc:sldMk cId="2267038628" sldId="392"/>
            <ac:spMk id="85" creationId="{74C6EA0B-FBDB-67EB-1DFA-AD1C902C9A2B}"/>
          </ac:spMkLst>
        </pc:spChg>
        <pc:spChg chg="add mod">
          <ac:chgData name="代數白痴 顧" userId="316db6a4f7ef8138" providerId="LiveId" clId="{A1A2562D-A9AC-47F3-A94C-6C979242E82C}" dt="2023-10-20T01:43:12.103" v="6666" actId="1076"/>
          <ac:spMkLst>
            <pc:docMk/>
            <pc:sldMk cId="2267038628" sldId="392"/>
            <ac:spMk id="86" creationId="{8072A79B-3CDC-F5A3-6076-884E0E65BF6F}"/>
          </ac:spMkLst>
        </pc:spChg>
        <pc:spChg chg="add mod">
          <ac:chgData name="代數白痴 顧" userId="316db6a4f7ef8138" providerId="LiveId" clId="{A1A2562D-A9AC-47F3-A94C-6C979242E82C}" dt="2023-10-20T01:43:19.134" v="6667" actId="1076"/>
          <ac:spMkLst>
            <pc:docMk/>
            <pc:sldMk cId="2267038628" sldId="392"/>
            <ac:spMk id="87" creationId="{BC485A20-6E21-8571-2AB2-C234BEB3E000}"/>
          </ac:spMkLst>
        </pc:spChg>
        <pc:spChg chg="add mod">
          <ac:chgData name="代數白痴 顧" userId="316db6a4f7ef8138" providerId="LiveId" clId="{A1A2562D-A9AC-47F3-A94C-6C979242E82C}" dt="2023-10-20T01:43:32.002" v="6676" actId="1038"/>
          <ac:spMkLst>
            <pc:docMk/>
            <pc:sldMk cId="2267038628" sldId="392"/>
            <ac:spMk id="88" creationId="{0F6F9011-35FF-E6AB-0CC7-DC12320CEB16}"/>
          </ac:spMkLst>
        </pc:spChg>
        <pc:spChg chg="add mod">
          <ac:chgData name="代數白痴 顧" userId="316db6a4f7ef8138" providerId="LiveId" clId="{A1A2562D-A9AC-47F3-A94C-6C979242E82C}" dt="2023-10-20T01:43:54.999" v="6687" actId="1076"/>
          <ac:spMkLst>
            <pc:docMk/>
            <pc:sldMk cId="2267038628" sldId="392"/>
            <ac:spMk id="89" creationId="{376497C3-3C5E-898E-12A6-DC5FF1B1979A}"/>
          </ac:spMkLst>
        </pc:spChg>
        <pc:spChg chg="add mod">
          <ac:chgData name="代數白痴 顧" userId="316db6a4f7ef8138" providerId="LiveId" clId="{A1A2562D-A9AC-47F3-A94C-6C979242E82C}" dt="2023-10-20T01:43:51.642" v="6686" actId="1035"/>
          <ac:spMkLst>
            <pc:docMk/>
            <pc:sldMk cId="2267038628" sldId="392"/>
            <ac:spMk id="90" creationId="{F16BF6EF-80FB-E120-23F7-20FAFDB761D2}"/>
          </ac:spMkLst>
        </pc:spChg>
        <pc:spChg chg="add mod">
          <ac:chgData name="代數白痴 顧" userId="316db6a4f7ef8138" providerId="LiveId" clId="{A1A2562D-A9AC-47F3-A94C-6C979242E82C}" dt="2023-10-20T01:43:44.943" v="6679" actId="1076"/>
          <ac:spMkLst>
            <pc:docMk/>
            <pc:sldMk cId="2267038628" sldId="392"/>
            <ac:spMk id="91" creationId="{954A54D2-8234-A325-7EB9-FA809EC38B67}"/>
          </ac:spMkLst>
        </pc:spChg>
        <pc:spChg chg="add mod">
          <ac:chgData name="代數白痴 顧" userId="316db6a4f7ef8138" providerId="LiveId" clId="{A1A2562D-A9AC-47F3-A94C-6C979242E82C}" dt="2023-10-20T01:45:11.199" v="6721" actId="1076"/>
          <ac:spMkLst>
            <pc:docMk/>
            <pc:sldMk cId="2267038628" sldId="392"/>
            <ac:spMk id="96" creationId="{6BB2E3FA-C824-249B-F595-72928A529E06}"/>
          </ac:spMkLst>
        </pc:spChg>
        <pc:spChg chg="add mod">
          <ac:chgData name="代數白痴 顧" userId="316db6a4f7ef8138" providerId="LiveId" clId="{A1A2562D-A9AC-47F3-A94C-6C979242E82C}" dt="2023-10-20T01:45:21.576" v="6727" actId="1076"/>
          <ac:spMkLst>
            <pc:docMk/>
            <pc:sldMk cId="2267038628" sldId="392"/>
            <ac:spMk id="97" creationId="{527C7271-D6F7-BCD4-2661-2558511245D8}"/>
          </ac:spMkLst>
        </pc:spChg>
        <pc:spChg chg="add 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00" creationId="{7B15FFD1-17AF-6C98-2691-5AB111451D65}"/>
          </ac:spMkLst>
        </pc:spChg>
        <pc:spChg chg="add del mod">
          <ac:chgData name="代數白痴 顧" userId="316db6a4f7ef8138" providerId="LiveId" clId="{A1A2562D-A9AC-47F3-A94C-6C979242E82C}" dt="2023-10-20T02:09:51.928" v="7275" actId="478"/>
          <ac:spMkLst>
            <pc:docMk/>
            <pc:sldMk cId="2267038628" sldId="392"/>
            <ac:spMk id="105" creationId="{9C03F683-0FE4-DCC8-8EEE-83C084C7C440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16" creationId="{9DD66F34-B38B-5500-FF9F-5B76E4E947A9}"/>
          </ac:spMkLst>
        </pc:spChg>
        <pc:spChg chg="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19" creationId="{3E22AF36-C953-F5D3-1D09-B86A46276442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3" creationId="{A125878B-DAD4-D8E1-77D0-D850945AE1D4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4" creationId="{BF98E683-A8AD-8D69-E963-7810785BB20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5" creationId="{43FD211C-B7D7-301F-222F-B756075F543B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6" creationId="{686213DB-EBD7-1F93-775A-99819374365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7" creationId="{6B8D5919-073D-3B4A-062D-3D81757697B1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8" creationId="{BAF0E404-16E2-E54E-6592-460F169B6E4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9" creationId="{A5D69298-A40A-9383-ADBC-BFCFE28EECF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30" creationId="{ED67FE52-4F48-B26A-E823-6899DD517AF4}"/>
          </ac:spMkLst>
        </pc:spChg>
        <pc:spChg chg="add del mod">
          <ac:chgData name="代數白痴 顧" userId="316db6a4f7ef8138" providerId="LiveId" clId="{A1A2562D-A9AC-47F3-A94C-6C979242E82C}" dt="2023-10-20T02:14:36.051" v="7368" actId="478"/>
          <ac:spMkLst>
            <pc:docMk/>
            <pc:sldMk cId="2267038628" sldId="392"/>
            <ac:spMk id="135" creationId="{47318678-F8CA-BC7F-D2F5-0F68C1CF91EB}"/>
          </ac:spMkLst>
        </pc:spChg>
        <pc:spChg chg="add del mod">
          <ac:chgData name="代數白痴 顧" userId="316db6a4f7ef8138" providerId="LiveId" clId="{A1A2562D-A9AC-47F3-A94C-6C979242E82C}" dt="2023-10-20T02:14:55.245" v="7385" actId="478"/>
          <ac:spMkLst>
            <pc:docMk/>
            <pc:sldMk cId="2267038628" sldId="392"/>
            <ac:spMk id="136" creationId="{6649E2B3-98DA-919F-3AEA-F483C544AE6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7" creationId="{2868E055-F631-B6A2-6D9F-1B38125A472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8" creationId="{708231F6-3D1B-994E-0D90-4C30AEFDDAB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9" creationId="{6220D684-A5A0-01B8-7D05-5C0570FE4A68}"/>
          </ac:spMkLst>
        </pc:spChg>
        <pc:grpChg chg="del">
          <ac:chgData name="代數白痴 顧" userId="316db6a4f7ef8138" providerId="LiveId" clId="{A1A2562D-A9AC-47F3-A94C-6C979242E82C}" dt="2023-10-20T02:06:45.907" v="7177" actId="165"/>
          <ac:grpSpMkLst>
            <pc:docMk/>
            <pc:sldMk cId="2267038628" sldId="392"/>
            <ac:grpSpMk id="3" creationId="{B7912554-F7C1-5852-8AB5-6489B5423E94}"/>
          </ac:grpSpMkLst>
        </pc:grpChg>
        <pc:grpChg chg="add del mod">
          <ac:chgData name="代數白痴 顧" userId="316db6a4f7ef8138" providerId="LiveId" clId="{A1A2562D-A9AC-47F3-A94C-6C979242E82C}" dt="2023-10-20T01:37:38.784" v="6575" actId="478"/>
          <ac:grpSpMkLst>
            <pc:docMk/>
            <pc:sldMk cId="2267038628" sldId="392"/>
            <ac:grpSpMk id="18" creationId="{F49C97D9-77EA-45BC-7870-B912021DC8AC}"/>
          </ac:grpSpMkLst>
        </pc:grpChg>
        <pc:grpChg chg="add mod">
          <ac:chgData name="代數白痴 顧" userId="316db6a4f7ef8138" providerId="LiveId" clId="{A1A2562D-A9AC-47F3-A94C-6C979242E82C}" dt="2023-10-20T01:38:42.871" v="6589" actId="1076"/>
          <ac:grpSpMkLst>
            <pc:docMk/>
            <pc:sldMk cId="2267038628" sldId="392"/>
            <ac:grpSpMk id="58" creationId="{A4EFDD71-28E7-4F84-F16D-101B7067A024}"/>
          </ac:grpSpMkLst>
        </pc:grpChg>
        <pc:grpChg chg="add mod">
          <ac:chgData name="代數白痴 顧" userId="316db6a4f7ef8138" providerId="LiveId" clId="{A1A2562D-A9AC-47F3-A94C-6C979242E82C}" dt="2023-10-20T01:39:02.804" v="6614" actId="1038"/>
          <ac:grpSpMkLst>
            <pc:docMk/>
            <pc:sldMk cId="2267038628" sldId="392"/>
            <ac:grpSpMk id="66" creationId="{CE4BA9F4-465C-26E9-C555-C0D61616A54A}"/>
          </ac:grpSpMkLst>
        </pc:grpChg>
        <pc:grpChg chg="add mod">
          <ac:chgData name="代數白痴 顧" userId="316db6a4f7ef8138" providerId="LiveId" clId="{A1A2562D-A9AC-47F3-A94C-6C979242E82C}" dt="2023-10-20T01:40:02.996" v="6635" actId="1036"/>
          <ac:grpSpMkLst>
            <pc:docMk/>
            <pc:sldMk cId="2267038628" sldId="392"/>
            <ac:grpSpMk id="71" creationId="{68FD0BC4-30D1-7E07-6D8A-CAB292CEEC0F}"/>
          </ac:grpSpMkLst>
        </pc:grpChg>
        <pc:grpChg chg="add mod">
          <ac:chgData name="代數白痴 顧" userId="316db6a4f7ef8138" providerId="LiveId" clId="{A1A2562D-A9AC-47F3-A94C-6C979242E82C}" dt="2023-10-20T01:41:36.664" v="6650" actId="1036"/>
          <ac:grpSpMkLst>
            <pc:docMk/>
            <pc:sldMk cId="2267038628" sldId="392"/>
            <ac:grpSpMk id="75" creationId="{1CDD9D52-4592-017A-2839-21B041BB65B2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7" creationId="{E4CFDD65-21D4-F6E9-BBE4-7A0B58862041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8" creationId="{D038CACB-3FDA-24E5-6E28-FF85F61BDFCD}"/>
          </ac:grpSpMkLst>
        </pc:grpChg>
        <pc:grpChg chg="add del mod">
          <ac:chgData name="代數白痴 顧" userId="316db6a4f7ef8138" providerId="LiveId" clId="{A1A2562D-A9AC-47F3-A94C-6C979242E82C}" dt="2023-10-20T02:13:58.265" v="7338" actId="165"/>
          <ac:grpSpMkLst>
            <pc:docMk/>
            <pc:sldMk cId="2267038628" sldId="392"/>
            <ac:grpSpMk id="131" creationId="{8FE7DB15-5B34-A4B0-AA59-EB835CF9F221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33" creationId="{301C54FC-F100-1BE9-18AD-4E07A2B0B22A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43" creationId="{90698F98-25E7-62F5-41E2-7ABA43506365}"/>
          </ac:grpSpMkLst>
        </pc:grp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5" creationId="{E13A54E3-DD2A-5EDB-56C8-A6A8AC5FEE83}"/>
          </ac:picMkLst>
        </pc:picChg>
        <pc:picChg chg="add del mod">
          <ac:chgData name="代數白痴 顧" userId="316db6a4f7ef8138" providerId="LiveId" clId="{A1A2562D-A9AC-47F3-A94C-6C979242E82C}" dt="2023-10-20T01:42:54.836" v="6663" actId="478"/>
          <ac:picMkLst>
            <pc:docMk/>
            <pc:sldMk cId="2267038628" sldId="392"/>
            <ac:picMk id="7" creationId="{86B73E7B-1135-8A1B-FF94-77CD0542303F}"/>
          </ac:picMkLst>
        </pc:pic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14" creationId="{CBD5D6B1-5085-96E2-3E28-E4148878BD7C}"/>
          </ac:picMkLst>
        </pc:picChg>
        <pc:cxnChg chg="mod topLvl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5" creationId="{4A4EF7F9-55F8-722E-E9CD-F3B802C41348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7" creationId="{F2D3DA9A-E8E4-3794-B7A5-7A7F31389DDC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5" creationId="{D5C50A3F-8909-AD59-5267-122C6C341B23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8" creationId="{1BB17201-2550-2755-B2F5-2DA01125D663}"/>
          </ac:cxnSpMkLst>
        </pc:cxnChg>
        <pc:cxnChg chg="del mod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39" creationId="{A1D74304-5961-AE59-5DEF-D303F9227343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6" creationId="{1D1288A7-E8FA-A399-6CED-E2F0AF4A0C79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9" creationId="{FB142342-B886-091A-DC84-EBA3F77C7C46}"/>
          </ac:cxnSpMkLst>
        </pc:cxnChg>
        <pc:cxnChg chg="add mod">
          <ac:chgData name="代數白痴 顧" userId="316db6a4f7ef8138" providerId="LiveId" clId="{A1A2562D-A9AC-47F3-A94C-6C979242E82C}" dt="2023-10-20T01:38:42.871" v="6589" actId="1076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A1A2562D-A9AC-47F3-A94C-6C979242E82C}" dt="2023-10-20T01:39:35.475" v="6626" actId="692"/>
          <ac:cxnSpMkLst>
            <pc:docMk/>
            <pc:sldMk cId="2267038628" sldId="392"/>
            <ac:cxnSpMk id="68" creationId="{0A9AC69E-6173-AC42-B54A-0B50C4BB5079}"/>
          </ac:cxnSpMkLst>
        </pc:cxnChg>
        <pc:cxnChg chg="mod">
          <ac:chgData name="代數白痴 顧" userId="316db6a4f7ef8138" providerId="LiveId" clId="{A1A2562D-A9AC-47F3-A94C-6C979242E82C}" dt="2023-10-20T01:39:38.696" v="6627" actId="692"/>
          <ac:cxnSpMkLst>
            <pc:docMk/>
            <pc:sldMk cId="2267038628" sldId="392"/>
            <ac:cxnSpMk id="69" creationId="{949E6DEA-F480-6351-A730-F8D7DFAB3996}"/>
          </ac:cxnSpMkLst>
        </pc:cxnChg>
        <pc:cxnChg chg="add mod">
          <ac:chgData name="代數白痴 顧" userId="316db6a4f7ef8138" providerId="LiveId" clId="{A1A2562D-A9AC-47F3-A94C-6C979242E82C}" dt="2023-10-20T01:41:55.247" v="6653" actId="14100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4" creationId="{44E10EB6-D6EB-06A3-11E7-2DB5A3BF205B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7" creationId="{52AE4F32-8162-6C28-D6F9-E63B01D62885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8" creationId="{22744748-D91E-D3AE-4473-552015FDB95C}"/>
          </ac:cxnSpMkLst>
        </pc:cxnChg>
        <pc:cxnChg chg="add del mod">
          <ac:chgData name="代數白痴 顧" userId="316db6a4f7ef8138" providerId="LiveId" clId="{A1A2562D-A9AC-47F3-A94C-6C979242E82C}" dt="2023-10-20T01:41:47.527" v="6652" actId="478"/>
          <ac:cxnSpMkLst>
            <pc:docMk/>
            <pc:sldMk cId="2267038628" sldId="392"/>
            <ac:cxnSpMk id="79" creationId="{7D71846A-DDC5-B3D4-4B32-56C0B175DDE4}"/>
          </ac:cxnSpMkLst>
        </pc:cxnChg>
        <pc:cxnChg chg="add mod">
          <ac:chgData name="代數白痴 顧" userId="316db6a4f7ef8138" providerId="LiveId" clId="{A1A2562D-A9AC-47F3-A94C-6C979242E82C}" dt="2023-10-20T01:44:16.931" v="6698" actId="1036"/>
          <ac:cxnSpMkLst>
            <pc:docMk/>
            <pc:sldMk cId="2267038628" sldId="392"/>
            <ac:cxnSpMk id="93" creationId="{EACB79EB-BFB2-0B40-7739-6547AAA74FD2}"/>
          </ac:cxnSpMkLst>
        </pc:cxnChg>
        <pc:cxnChg chg="add mod">
          <ac:chgData name="代數白痴 顧" userId="316db6a4f7ef8138" providerId="LiveId" clId="{A1A2562D-A9AC-47F3-A94C-6C979242E82C}" dt="2023-10-20T01:44:27.597" v="6702" actId="1036"/>
          <ac:cxnSpMkLst>
            <pc:docMk/>
            <pc:sldMk cId="2267038628" sldId="392"/>
            <ac:cxnSpMk id="95" creationId="{0EAF372D-DC7A-D337-0913-EC1246810368}"/>
          </ac:cxnSpMkLst>
        </pc:cxnChg>
        <pc:cxnChg chg="add mod topLvl">
          <ac:chgData name="代數白痴 顧" userId="316db6a4f7ef8138" providerId="LiveId" clId="{A1A2562D-A9AC-47F3-A94C-6C979242E82C}" dt="2023-10-20T02:14:13.437" v="7360" actId="14100"/>
          <ac:cxnSpMkLst>
            <pc:docMk/>
            <pc:sldMk cId="2267038628" sldId="392"/>
            <ac:cxnSpMk id="98" creationId="{8306A968-7A76-A755-94B9-8E4584BDAAAD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02" creationId="{694C52F5-BD36-00A4-45AD-3A7CA0C96A88}"/>
          </ac:cxnSpMkLst>
        </pc:cxnChg>
        <pc:cxnChg chg="add del mod">
          <ac:chgData name="代數白痴 顧" userId="316db6a4f7ef8138" providerId="LiveId" clId="{A1A2562D-A9AC-47F3-A94C-6C979242E82C}" dt="2023-10-20T02:10:28.474" v="7281" actId="478"/>
          <ac:cxnSpMkLst>
            <pc:docMk/>
            <pc:sldMk cId="2267038628" sldId="392"/>
            <ac:cxnSpMk id="104" creationId="{7A3EF3B0-5B78-60EB-ADEB-EF581E47103E}"/>
          </ac:cxnSpMkLst>
        </pc:cxnChg>
        <pc:cxnChg chg="add del mod">
          <ac:chgData name="代數白痴 顧" userId="316db6a4f7ef8138" providerId="LiveId" clId="{A1A2562D-A9AC-47F3-A94C-6C979242E82C}" dt="2023-10-20T02:09:22.762" v="7251" actId="478"/>
          <ac:cxnSpMkLst>
            <pc:docMk/>
            <pc:sldMk cId="2267038628" sldId="392"/>
            <ac:cxnSpMk id="107" creationId="{70A12D18-AB67-9BB6-A6AB-57261E4EF2C4}"/>
          </ac:cxnSpMkLst>
        </pc:cxnChg>
        <pc:cxnChg chg="add del mod">
          <ac:chgData name="代數白痴 顧" userId="316db6a4f7ef8138" providerId="LiveId" clId="{A1A2562D-A9AC-47F3-A94C-6C979242E82C}" dt="2023-10-20T02:10:17.506" v="7278" actId="478"/>
          <ac:cxnSpMkLst>
            <pc:docMk/>
            <pc:sldMk cId="2267038628" sldId="392"/>
            <ac:cxnSpMk id="109" creationId="{7C311552-7A9B-3A57-9F32-78AFECE9B28C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1" creationId="{B4E269A5-A2E9-547E-B44D-3B43DE3602BF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3" creationId="{5C595CC0-B91D-D876-1920-9F83D1B83D9F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0" creationId="{E92A310B-DDC8-FF3B-B598-1DF51736548A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1" creationId="{17172E6C-90FA-A49F-DD77-B6D016A58572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2" creationId="{6D7DF4E5-0637-114C-04CE-AA7EBBD5C61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1" creationId="{46F0F989-9C39-7AE9-AEF6-4B81680A5A5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2" creationId="{131AAAD2-9683-56F0-B7F9-9618ED26F7D9}"/>
          </ac:cxnSpMkLst>
        </pc:cxnChg>
      </pc:sldChg>
      <pc:sldChg chg="addSp delSp modSp mod">
        <pc:chgData name="代數白痴 顧" userId="316db6a4f7ef8138" providerId="LiveId" clId="{A1A2562D-A9AC-47F3-A94C-6C979242E82C}" dt="2023-10-20T01:25:52.670" v="5941" actId="20577"/>
        <pc:sldMkLst>
          <pc:docMk/>
          <pc:sldMk cId="4180650715" sldId="393"/>
        </pc:sldMkLst>
        <pc:spChg chg="add mod">
          <ac:chgData name="代數白痴 顧" userId="316db6a4f7ef8138" providerId="LiveId" clId="{A1A2562D-A9AC-47F3-A94C-6C979242E82C}" dt="2023-10-20T00:57:22.547" v="4545" actId="1036"/>
          <ac:spMkLst>
            <pc:docMk/>
            <pc:sldMk cId="4180650715" sldId="393"/>
            <ac:spMk id="2" creationId="{D86BBE25-F214-82C0-03B6-106721B0241F}"/>
          </ac:spMkLst>
        </pc:spChg>
        <pc:spChg chg="add mod">
          <ac:chgData name="代數白痴 顧" userId="316db6a4f7ef8138" providerId="LiveId" clId="{A1A2562D-A9AC-47F3-A94C-6C979242E82C}" dt="2023-10-20T00:57:37.905" v="4645" actId="1038"/>
          <ac:spMkLst>
            <pc:docMk/>
            <pc:sldMk cId="4180650715" sldId="393"/>
            <ac:spMk id="4" creationId="{F573E9BA-479C-1538-03F6-2572B103D96B}"/>
          </ac:spMkLst>
        </pc:spChg>
        <pc:spChg chg="add mod">
          <ac:chgData name="代數白痴 顧" userId="316db6a4f7ef8138" providerId="LiveId" clId="{A1A2562D-A9AC-47F3-A94C-6C979242E82C}" dt="2023-10-20T00:57:47.498" v="4730" actId="1038"/>
          <ac:spMkLst>
            <pc:docMk/>
            <pc:sldMk cId="4180650715" sldId="393"/>
            <ac:spMk id="5" creationId="{5304A9D8-39A4-BC13-36B9-1031EBE82AE3}"/>
          </ac:spMkLst>
        </pc:spChg>
        <pc:spChg chg="add mod">
          <ac:chgData name="代數白痴 顧" userId="316db6a4f7ef8138" providerId="LiveId" clId="{A1A2562D-A9AC-47F3-A94C-6C979242E82C}" dt="2023-10-20T00:58:02.833" v="4838" actId="1037"/>
          <ac:spMkLst>
            <pc:docMk/>
            <pc:sldMk cId="4180650715" sldId="393"/>
            <ac:spMk id="6" creationId="{FD74C573-EFF8-E008-7E84-AE8F754E0073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11" creationId="{90237146-04D6-80A7-CDDB-002DFBE1E905}"/>
          </ac:spMkLst>
        </pc:spChg>
        <pc:spChg chg="add del mod">
          <ac:chgData name="代數白痴 顧" userId="316db6a4f7ef8138" providerId="LiveId" clId="{A1A2562D-A9AC-47F3-A94C-6C979242E82C}" dt="2023-10-20T01:07:44.859" v="5122" actId="478"/>
          <ac:spMkLst>
            <pc:docMk/>
            <pc:sldMk cId="4180650715" sldId="393"/>
            <ac:spMk id="12" creationId="{B2A46EF2-EFBA-778C-10E6-B8E48E4A4EE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8" creationId="{672D78DC-31AA-91FE-B29F-3C1D21C3B882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9" creationId="{2191FE05-8CB3-15EA-7A5F-21E870D84345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0" creationId="{0C5FE581-DFE3-65CC-3884-F00870D12E69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1" creationId="{D6414AE1-4152-DD44-B81B-30BCA1653341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A1A2562D-A9AC-47F3-A94C-6C979242E82C}" dt="2023-10-20T01:25:52.670" v="5941" actId="20577"/>
          <ac:spMkLst>
            <pc:docMk/>
            <pc:sldMk cId="4180650715" sldId="393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4" creationId="{98137B71-1857-1CCE-146A-B751611A315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5" creationId="{6512558A-74A6-AA18-6F94-B77120D6C2BD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6" creationId="{C6542EF0-1143-BFAA-2F38-7919E2C8BC1E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7" creationId="{57020E6C-3C80-BAE7-33B9-E299060FAECA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8" creationId="{BB6F28FC-5E39-15B7-C984-955888B65478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9" creationId="{4EC2C598-8F94-5B1D-53D7-C06EF6DE341E}"/>
          </ac:spMkLst>
        </pc:spChg>
        <pc:spChg chg="add del mod">
          <ac:chgData name="代數白痴 顧" userId="316db6a4f7ef8138" providerId="LiveId" clId="{A1A2562D-A9AC-47F3-A94C-6C979242E82C}" dt="2023-10-20T01:08:29.126" v="5131" actId="478"/>
          <ac:spMkLst>
            <pc:docMk/>
            <pc:sldMk cId="4180650715" sldId="393"/>
            <ac:spMk id="33" creationId="{F26D7F2F-4814-C66D-F19B-BAF2085D1A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38" creationId="{2D337ED1-3D3E-8299-C459-1D40CD6CDDD5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2" creationId="{79CF48EC-9C29-F98E-9337-0F05455DB0F7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6" creationId="{7AB6773A-24F2-E4BA-B69C-18B5B4CBDD98}"/>
          </ac:spMkLst>
        </pc:spChg>
        <pc:spChg chg="del mod topLvl">
          <ac:chgData name="代數白痴 顧" userId="316db6a4f7ef8138" providerId="LiveId" clId="{A1A2562D-A9AC-47F3-A94C-6C979242E82C}" dt="2023-10-20T01:05:51.909" v="5110" actId="478"/>
          <ac:spMkLst>
            <pc:docMk/>
            <pc:sldMk cId="4180650715" sldId="393"/>
            <ac:spMk id="49" creationId="{F61DAEEB-66EF-8731-1607-D0536E316356}"/>
          </ac:spMkLst>
        </pc:spChg>
        <pc:spChg chg="del mod topLvl">
          <ac:chgData name="代數白痴 顧" userId="316db6a4f7ef8138" providerId="LiveId" clId="{A1A2562D-A9AC-47F3-A94C-6C979242E82C}" dt="2023-10-20T01:05:50.308" v="5108" actId="478"/>
          <ac:spMkLst>
            <pc:docMk/>
            <pc:sldMk cId="4180650715" sldId="393"/>
            <ac:spMk id="50" creationId="{A3EA3026-AC40-DD86-5D46-C1D1706DCD0F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1" creationId="{8270E597-937E-D9E1-E4B4-43F8A02700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9" creationId="{DC281C2E-8A77-2969-CB71-FD7E63CB2B65}"/>
          </ac:spMkLst>
        </pc:spChg>
        <pc:spChg chg="mod">
          <ac:chgData name="代數白痴 顧" userId="316db6a4f7ef8138" providerId="LiveId" clId="{A1A2562D-A9AC-47F3-A94C-6C979242E82C}" dt="2023-10-20T01:11:12.096" v="5166" actId="115"/>
          <ac:spMkLst>
            <pc:docMk/>
            <pc:sldMk cId="4180650715" sldId="393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1" creationId="{7731885E-8F42-2423-7C65-44E8DFECCD39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2" creationId="{EE011110-F166-F7EB-6AB6-CF1DEE70DB55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3" creationId="{106E6C6F-C1A4-3102-DDD8-9BB95DBB04B4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4" creationId="{1B850D0B-ED1E-B08B-B813-7AE05F04E92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8" creationId="{28AEBBC5-8FEA-CB4D-4775-7B3CE1DC034E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9" creationId="{7C375BA0-26D3-42E2-745D-0363AA2C95B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0" creationId="{858FC954-4797-3DB4-136E-14B05108C76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1" creationId="{480BE5B0-41EC-92C2-A441-1F6A1F4A8211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2" creationId="{7EE27837-1CB2-412C-A73D-E204B40FBD16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7" creationId="{7D16977B-F89C-22AF-8A49-CB13E1061615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9" creationId="{7BC21478-6AD8-6FEF-190D-7E44DDC3937E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80" creationId="{57807644-EAA1-5151-4A2C-13B2D2224D54}"/>
          </ac:spMkLst>
        </pc:spChg>
        <pc:spChg chg="mod topLvl">
          <ac:chgData name="代數白痴 顧" userId="316db6a4f7ef8138" providerId="LiveId" clId="{A1A2562D-A9AC-47F3-A94C-6C979242E82C}" dt="2023-10-20T01:19:57.746" v="5778" actId="164"/>
          <ac:spMkLst>
            <pc:docMk/>
            <pc:sldMk cId="4180650715" sldId="393"/>
            <ac:spMk id="81" creationId="{0C0B5217-806E-CF4A-F6B8-C4A8D4DFF62A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2" creationId="{9EAE8CFB-A0EB-09F8-0624-8BDA5C4D898C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3" creationId="{7F42F267-0F44-8B42-928E-A4FFE78417E8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4" creationId="{4F66FD4A-C45E-76DF-D7BB-A83E76E9F34D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5" creationId="{A9D2C6E1-FE43-58D5-728B-7A5495879A35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3" creationId="{BA109640-5E4F-71EE-B504-4EB3AE9C069A}"/>
          </ac:spMkLst>
        </pc:spChg>
        <pc:spChg chg="add del mod">
          <ac:chgData name="代數白痴 顧" userId="316db6a4f7ef8138" providerId="LiveId" clId="{A1A2562D-A9AC-47F3-A94C-6C979242E82C}" dt="2023-10-20T01:22:45.357" v="5852" actId="478"/>
          <ac:spMkLst>
            <pc:docMk/>
            <pc:sldMk cId="4180650715" sldId="393"/>
            <ac:spMk id="98" creationId="{5282BC7D-D59E-2677-8C9D-ECC99BC18C4C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9" creationId="{AA3F6FAF-67B9-1A47-8DC4-994400EA8B74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09" creationId="{02EAD4B3-D042-7629-CC79-F8C2A660B84A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0" creationId="{FA51E7EE-4278-198A-9429-560767EA8DC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1" creationId="{8023669E-672C-8E4F-0377-8E1A799A3A42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2" creationId="{51FC64E0-5DE6-3F33-225B-538CB100DB7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3" creationId="{BB3BA53B-A21B-1BF7-1C89-3A9466C26ECE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4" creationId="{2A43A713-9EAF-0708-57AF-3AC1793CCEBF}"/>
          </ac:spMkLst>
        </pc:spChg>
        <pc:grpChg chg="add del mod">
          <ac:chgData name="代數白痴 顧" userId="316db6a4f7ef8138" providerId="LiveId" clId="{A1A2562D-A9AC-47F3-A94C-6C979242E82C}" dt="2023-10-20T01:07:06.396" v="5114" actId="478"/>
          <ac:grpSpMkLst>
            <pc:docMk/>
            <pc:sldMk cId="4180650715" sldId="393"/>
            <ac:grpSpMk id="47" creationId="{C006D9DE-3E0C-80EE-E627-A90380D0261A}"/>
          </ac:grpSpMkLst>
        </pc:grpChg>
        <pc:grpChg chg="add del mod ord">
          <ac:chgData name="代數白痴 顧" userId="316db6a4f7ef8138" providerId="LiveId" clId="{A1A2562D-A9AC-47F3-A94C-6C979242E82C}" dt="2023-10-20T01:05:50.308" v="5108" actId="478"/>
          <ac:grpSpMkLst>
            <pc:docMk/>
            <pc:sldMk cId="4180650715" sldId="393"/>
            <ac:grpSpMk id="48" creationId="{FC5B3A78-9CC6-12D7-0772-F28447B4D077}"/>
          </ac:grpSpMkLst>
        </pc:grpChg>
        <pc:grpChg chg="add del mod">
          <ac:chgData name="代數白痴 顧" userId="316db6a4f7ef8138" providerId="LiveId" clId="{A1A2562D-A9AC-47F3-A94C-6C979242E82C}" dt="2023-10-20T01:14:55.152" v="5228" actId="165"/>
          <ac:grpSpMkLst>
            <pc:docMk/>
            <pc:sldMk cId="4180650715" sldId="393"/>
            <ac:grpSpMk id="75" creationId="{E82D481C-FE6B-61DA-E7D9-467220B55FAA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92" creationId="{EC00D8CF-CBB7-B08E-97FE-4DC99BE803D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5" creationId="{80E3BEDE-EF43-4360-53BC-4FEFCF1A7BE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6" creationId="{75B997C7-3738-E09E-4BCF-7ACC926B7C4B}"/>
          </ac:grpSpMkLst>
        </pc:grpChg>
        <pc:graphicFrameChg chg="add mod">
          <ac:chgData name="代數白痴 顧" userId="316db6a4f7ef8138" providerId="LiveId" clId="{A1A2562D-A9AC-47F3-A94C-6C979242E82C}" dt="2023-10-20T01:19:57.746" v="5778" actId="164"/>
          <ac:graphicFrameMkLst>
            <pc:docMk/>
            <pc:sldMk cId="4180650715" sldId="393"/>
            <ac:graphicFrameMk id="91" creationId="{46156E53-1EB0-2350-E311-89FABDAD32B7}"/>
          </ac:graphicFrameMkLst>
        </pc:graphicFrameChg>
        <pc:picChg chg="add del mod">
          <ac:chgData name="代數白痴 顧" userId="316db6a4f7ef8138" providerId="LiveId" clId="{A1A2562D-A9AC-47F3-A94C-6C979242E82C}" dt="2023-10-20T01:14:12.715" v="5225" actId="478"/>
          <ac:picMkLst>
            <pc:docMk/>
            <pc:sldMk cId="4180650715" sldId="393"/>
            <ac:picMk id="9" creationId="{38ED42C1-113E-8F12-241E-384701BA8A51}"/>
          </ac:picMkLst>
        </pc:picChg>
        <pc:picChg chg="del mod topLvl">
          <ac:chgData name="代數白痴 顧" userId="316db6a4f7ef8138" providerId="LiveId" clId="{A1A2562D-A9AC-47F3-A94C-6C979242E82C}" dt="2023-10-20T01:14:57.160" v="5229" actId="478"/>
          <ac:picMkLst>
            <pc:docMk/>
            <pc:sldMk cId="4180650715" sldId="393"/>
            <ac:picMk id="76" creationId="{C39A009F-0D13-9674-F001-D9E9D67C8E29}"/>
          </ac:picMkLst>
        </pc:picChg>
        <pc:cxnChg chg="del">
          <ac:chgData name="代數白痴 顧" userId="316db6a4f7ef8138" providerId="LiveId" clId="{A1A2562D-A9AC-47F3-A94C-6C979242E82C}" dt="2023-10-20T00:55:39.652" v="4098" actId="478"/>
          <ac:cxnSpMkLst>
            <pc:docMk/>
            <pc:sldMk cId="4180650715" sldId="393"/>
            <ac:cxnSpMk id="3" creationId="{C5A77FD0-E06F-C897-3AB0-08C5DCB0801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7" creationId="{229CDB81-8CDE-4959-A7C9-2F2FB265B703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0" creationId="{878CB4F8-937F-0107-C643-E1B6EFCAE3E1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3" creationId="{D603B4D5-2282-B479-B70F-C48574B6FB48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5" creationId="{9BC1A07C-A703-B5DF-FF79-1491A308802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16" creationId="{9CEB6FF2-4BCC-B1A4-0D49-30E0480F694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7" creationId="{73D099C7-FFE2-97C7-AC24-B9211F40034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31" creationId="{151B51BF-D041-66E1-365B-462F2636E664}"/>
          </ac:cxnSpMkLst>
        </pc:cxnChg>
        <pc:cxnChg chg="add del mod">
          <ac:chgData name="代數白痴 顧" userId="316db6a4f7ef8138" providerId="LiveId" clId="{A1A2562D-A9AC-47F3-A94C-6C979242E82C}" dt="2023-10-20T01:08:30.168" v="5132" actId="478"/>
          <ac:cxnSpMkLst>
            <pc:docMk/>
            <pc:sldMk cId="4180650715" sldId="393"/>
            <ac:cxnSpMk id="35" creationId="{2EB3B214-1935-DF13-5B2A-59071BCC9B5A}"/>
          </ac:cxnSpMkLst>
        </pc:cxnChg>
        <pc:cxnChg chg="add del mod">
          <ac:chgData name="代數白痴 顧" userId="316db6a4f7ef8138" providerId="LiveId" clId="{A1A2562D-A9AC-47F3-A94C-6C979242E82C}" dt="2023-10-20T01:08:31.432" v="5133" actId="478"/>
          <ac:cxnSpMkLst>
            <pc:docMk/>
            <pc:sldMk cId="4180650715" sldId="393"/>
            <ac:cxnSpMk id="37" creationId="{3185DE81-6535-C5B1-AFC6-4436D120F537}"/>
          </ac:cxnSpMkLst>
        </pc:cxnChg>
        <pc:cxnChg chg="add del mod">
          <ac:chgData name="代數白痴 顧" userId="316db6a4f7ef8138" providerId="LiveId" clId="{A1A2562D-A9AC-47F3-A94C-6C979242E82C}" dt="2023-10-20T01:04:29.405" v="5089" actId="478"/>
          <ac:cxnSpMkLst>
            <pc:docMk/>
            <pc:sldMk cId="4180650715" sldId="393"/>
            <ac:cxnSpMk id="44" creationId="{2F203051-3B18-C97B-9DCD-3C216E3EF0C8}"/>
          </ac:cxnSpMkLst>
        </pc:cxnChg>
        <pc:cxnChg chg="mod topLvl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78" creationId="{634BEE39-651F-CECA-B15E-36DCD6C7DCBC}"/>
          </ac:cxnSpMkLst>
        </pc:cxnChg>
        <pc:cxnChg chg="add mod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88" creationId="{BA7035DE-B9FB-B1A7-C801-4A8350BEF2AF}"/>
          </ac:cxnSpMkLst>
        </pc:cxnChg>
        <pc:cxnChg chg="add del mod">
          <ac:chgData name="代數白痴 顧" userId="316db6a4f7ef8138" providerId="LiveId" clId="{A1A2562D-A9AC-47F3-A94C-6C979242E82C}" dt="2023-10-20T01:24:16.249" v="5873" actId="478"/>
          <ac:cxnSpMkLst>
            <pc:docMk/>
            <pc:sldMk cId="4180650715" sldId="393"/>
            <ac:cxnSpMk id="89" creationId="{994AB977-AEBA-0443-1A10-4E4CFEC6D14A}"/>
          </ac:cxnSpMkLst>
        </pc:cxnChg>
        <pc:cxnChg chg="add del mod">
          <ac:chgData name="代數白痴 顧" userId="316db6a4f7ef8138" providerId="LiveId" clId="{A1A2562D-A9AC-47F3-A94C-6C979242E82C}" dt="2023-10-20T01:24:15.283" v="5872" actId="478"/>
          <ac:cxnSpMkLst>
            <pc:docMk/>
            <pc:sldMk cId="4180650715" sldId="393"/>
            <ac:cxnSpMk id="90" creationId="{7A6C17B2-052D-82B9-5215-2BBE5763C769}"/>
          </ac:cxnSpMkLst>
        </pc:cxnChg>
        <pc:cxnChg chg="add del mod">
          <ac:chgData name="代數白痴 顧" userId="316db6a4f7ef8138" providerId="LiveId" clId="{A1A2562D-A9AC-47F3-A94C-6C979242E82C}" dt="2023-10-20T01:23:23.354" v="5857" actId="478"/>
          <ac:cxnSpMkLst>
            <pc:docMk/>
            <pc:sldMk cId="4180650715" sldId="393"/>
            <ac:cxnSpMk id="95" creationId="{9227F57D-8160-0604-3771-EBB3B224A06C}"/>
          </ac:cxnSpMkLst>
        </pc:cxnChg>
        <pc:cxnChg chg="add del mod">
          <ac:chgData name="代數白痴 顧" userId="316db6a4f7ef8138" providerId="LiveId" clId="{A1A2562D-A9AC-47F3-A94C-6C979242E82C}" dt="2023-10-20T01:23:25.232" v="5858" actId="478"/>
          <ac:cxnSpMkLst>
            <pc:docMk/>
            <pc:sldMk cId="4180650715" sldId="393"/>
            <ac:cxnSpMk id="97" creationId="{CD025EFC-C6C1-C7F8-18CC-7D836CC6D1AE}"/>
          </ac:cxnSpMkLst>
        </pc:cxnChg>
        <pc:cxnChg chg="add del mod">
          <ac:chgData name="代數白痴 顧" userId="316db6a4f7ef8138" providerId="LiveId" clId="{A1A2562D-A9AC-47F3-A94C-6C979242E82C}" dt="2023-10-20T01:23:46.727" v="5867" actId="478"/>
          <ac:cxnSpMkLst>
            <pc:docMk/>
            <pc:sldMk cId="4180650715" sldId="393"/>
            <ac:cxnSpMk id="101" creationId="{E0295E37-2BF6-B7CB-CA2E-83A0A1F64270}"/>
          </ac:cxnSpMkLst>
        </pc:cxnChg>
        <pc:cxnChg chg="add mod">
          <ac:chgData name="代數白痴 顧" userId="316db6a4f7ef8138" providerId="LiveId" clId="{A1A2562D-A9AC-47F3-A94C-6C979242E82C}" dt="2023-10-20T01:25:10.795" v="5895" actId="164"/>
          <ac:cxnSpMkLst>
            <pc:docMk/>
            <pc:sldMk cId="4180650715" sldId="393"/>
            <ac:cxnSpMk id="103" creationId="{9832CA8D-38C6-4B66-F685-0EC641196A48}"/>
          </ac:cxnSpMkLst>
        </pc:cxnChg>
        <pc:cxnChg chg="add del mod">
          <ac:chgData name="代數白痴 顧" userId="316db6a4f7ef8138" providerId="LiveId" clId="{A1A2562D-A9AC-47F3-A94C-6C979242E82C}" dt="2023-10-20T01:24:07.678" v="5869" actId="478"/>
          <ac:cxnSpMkLst>
            <pc:docMk/>
            <pc:sldMk cId="4180650715" sldId="393"/>
            <ac:cxnSpMk id="105" creationId="{F0FA107C-93EA-7695-82F1-CF268E61763F}"/>
          </ac:cxnSpMkLst>
        </pc:cxnChg>
        <pc:cxnChg chg="add del mod">
          <ac:chgData name="代數白痴 顧" userId="316db6a4f7ef8138" providerId="LiveId" clId="{A1A2562D-A9AC-47F3-A94C-6C979242E82C}" dt="2023-10-20T01:24:08.407" v="5870" actId="478"/>
          <ac:cxnSpMkLst>
            <pc:docMk/>
            <pc:sldMk cId="4180650715" sldId="393"/>
            <ac:cxnSpMk id="108" creationId="{6421EFAF-50FB-9028-E03F-42426F40536B}"/>
          </ac:cxnSpMkLst>
        </pc:cxnChg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C060F2C2-2D25-4CA7-974C-E9570D087945}"/>
    <pc:docChg chg="undo custSel addSld delSld modSld">
      <pc:chgData name="代數白痴 顧" userId="316db6a4f7ef8138" providerId="LiveId" clId="{C060F2C2-2D25-4CA7-974C-E9570D087945}" dt="2023-12-04T06:03:25.935" v="1492" actId="2696"/>
      <pc:docMkLst>
        <pc:docMk/>
      </pc:docMkLst>
      <pc:sldChg chg="addSp modSp del mod modTransition">
        <pc:chgData name="代數白痴 顧" userId="316db6a4f7ef8138" providerId="LiveId" clId="{C060F2C2-2D25-4CA7-974C-E9570D087945}" dt="2023-12-04T06:03:25.935" v="1492" actId="2696"/>
        <pc:sldMkLst>
          <pc:docMk/>
          <pc:sldMk cId="1922349085" sldId="396"/>
        </pc:sldMkLst>
        <pc:spChg chg="mod ord">
          <ac:chgData name="代數白痴 顧" userId="316db6a4f7ef8138" providerId="LiveId" clId="{C060F2C2-2D25-4CA7-974C-E9570D087945}" dt="2023-12-04T05:48:04.410" v="917" actId="167"/>
          <ac:spMkLst>
            <pc:docMk/>
            <pc:sldMk cId="1922349085" sldId="396"/>
            <ac:spMk id="60" creationId="{90ECAF3B-FFFF-A531-AFBE-31708C7D891C}"/>
          </ac:spMkLst>
        </pc:spChg>
        <pc:cxnChg chg="add mod">
          <ac:chgData name="代數白痴 顧" userId="316db6a4f7ef8138" providerId="LiveId" clId="{C060F2C2-2D25-4CA7-974C-E9570D087945}" dt="2023-12-04T05:47:25.500" v="795" actId="1038"/>
          <ac:cxnSpMkLst>
            <pc:docMk/>
            <pc:sldMk cId="1922349085" sldId="396"/>
            <ac:cxnSpMk id="2" creationId="{A5A5E41F-EA68-E5AF-63C7-1C9AA5DA5CBE}"/>
          </ac:cxnSpMkLst>
        </pc:cxnChg>
        <pc:cxnChg chg="add mod">
          <ac:chgData name="代數白痴 顧" userId="316db6a4f7ef8138" providerId="LiveId" clId="{C060F2C2-2D25-4CA7-974C-E9570D087945}" dt="2023-12-04T05:47:32.631" v="853" actId="1038"/>
          <ac:cxnSpMkLst>
            <pc:docMk/>
            <pc:sldMk cId="1922349085" sldId="396"/>
            <ac:cxnSpMk id="3" creationId="{FD74B8AE-1800-1CEA-1362-A87A0C1D97F3}"/>
          </ac:cxnSpMkLst>
        </pc:cxnChg>
        <pc:cxnChg chg="add mod">
          <ac:chgData name="代數白痴 顧" userId="316db6a4f7ef8138" providerId="LiveId" clId="{C060F2C2-2D25-4CA7-974C-E9570D087945}" dt="2023-12-04T05:47:39.697" v="916" actId="1038"/>
          <ac:cxnSpMkLst>
            <pc:docMk/>
            <pc:sldMk cId="1922349085" sldId="396"/>
            <ac:cxnSpMk id="4" creationId="{A36975C4-C5EA-E0CD-3633-AB253038E39C}"/>
          </ac:cxnSpMkLst>
        </pc:cxnChg>
        <pc:cxnChg chg="mod">
          <ac:chgData name="代數白痴 顧" userId="316db6a4f7ef8138" providerId="LiveId" clId="{C060F2C2-2D25-4CA7-974C-E9570D087945}" dt="2023-12-04T05:47:16.771" v="697" actId="1035"/>
          <ac:cxnSpMkLst>
            <pc:docMk/>
            <pc:sldMk cId="1922349085" sldId="396"/>
            <ac:cxnSpMk id="9" creationId="{F643A549-CBF3-25F1-FE1B-153FA6698ECC}"/>
          </ac:cxnSpMkLst>
        </pc:cxnChg>
      </pc:sldChg>
      <pc:sldChg chg="addSp delSp modSp add mod modTransition">
        <pc:chgData name="代數白痴 顧" userId="316db6a4f7ef8138" providerId="LiveId" clId="{C060F2C2-2D25-4CA7-974C-E9570D087945}" dt="2023-12-04T06:03:18.545" v="1491" actId="20577"/>
        <pc:sldMkLst>
          <pc:docMk/>
          <pc:sldMk cId="2654160764" sldId="397"/>
        </pc:sldMkLst>
        <pc:spChg chg="add mod">
          <ac:chgData name="代數白痴 顧" userId="316db6a4f7ef8138" providerId="LiveId" clId="{C060F2C2-2D25-4CA7-974C-E9570D087945}" dt="2023-12-04T05:49:47.929" v="925"/>
          <ac:spMkLst>
            <pc:docMk/>
            <pc:sldMk cId="2654160764" sldId="397"/>
            <ac:spMk id="6" creationId="{8D8544B7-409C-959B-0A1B-5A3E31FF14C1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16" creationId="{0A440B44-506F-40D7-96F7-556120A681D6}"/>
          </ac:spMkLst>
        </pc:spChg>
        <pc:spChg chg="mod">
          <ac:chgData name="代數白痴 顧" userId="316db6a4f7ef8138" providerId="LiveId" clId="{C060F2C2-2D25-4CA7-974C-E9570D087945}" dt="2023-12-04T06:03:18.545" v="149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6" creationId="{D5355F57-920A-D97D-25C4-BE066D89ED50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37" creationId="{6342091C-333E-0548-9BD8-4006B5A4AEBE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8" creationId="{89F88039-3059-8350-FDF3-BC5812A892E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40" creationId="{F91BAF43-05BC-DF82-C484-62F92232A99A}"/>
          </ac:spMkLst>
        </pc:spChg>
        <pc:spChg chg="del mod topLvl">
          <ac:chgData name="代數白痴 顧" userId="316db6a4f7ef8138" providerId="LiveId" clId="{C060F2C2-2D25-4CA7-974C-E9570D087945}" dt="2023-12-04T05:56:28.241" v="1212" actId="478"/>
          <ac:spMkLst>
            <pc:docMk/>
            <pc:sldMk cId="2654160764" sldId="397"/>
            <ac:spMk id="41" creationId="{A550864A-1015-17BB-909E-159C9C14AF3D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43" creationId="{C1AE94DF-21A8-2B84-68FC-805BB22A530D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6" creationId="{6CFE313B-2D15-F6CC-954B-4D4E67A79E8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58" creationId="{72C14C80-9248-3B0B-A4FC-010760CD6D4C}"/>
          </ac:spMkLst>
        </pc:spChg>
        <pc:spChg chg="del mod">
          <ac:chgData name="代數白痴 顧" userId="316db6a4f7ef8138" providerId="LiveId" clId="{C060F2C2-2D25-4CA7-974C-E9570D087945}" dt="2023-12-04T05:49:33.022" v="924" actId="478"/>
          <ac:spMkLst>
            <pc:docMk/>
            <pc:sldMk cId="2654160764" sldId="397"/>
            <ac:spMk id="60" creationId="{90ECAF3B-FFFF-A531-AFBE-31708C7D891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1" creationId="{116041D1-1263-2696-B3C1-CC152492696E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2" creationId="{3F7BA87B-C320-E23F-73C1-F9850FE98DF6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3" creationId="{778A182C-369F-6C9A-757B-26A56B66194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4" creationId="{7A82ECC7-46B8-CC28-1405-F84387FF2A98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5" creationId="{3FDD0D30-9233-F353-36EA-B99C2A1EF3C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6" creationId="{64CC654D-82A0-F30A-076B-BAA382BBE1EF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8" creationId="{8F6EE86B-84AF-8368-13E7-971AD361DD20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70" creationId="{F656B9C4-F83F-CA13-0426-A96689A9205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72" creationId="{11968C7A-AD42-8479-FF41-6CF6C38D3296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81" creationId="{E128A84A-D556-4B88-C02E-D745ECFDBB07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5" creationId="{FB77345D-46D3-EB37-B2D0-8900CA0FC23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6" creationId="{206467DB-014A-78F4-3E5D-14652E606D5F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7" creationId="{31D55897-A67D-A9C4-9481-017D571380D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8" creationId="{BF87447F-C914-87DA-0F8A-39D9F332C532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9" creationId="{B1911823-D53E-43F4-DE26-EB4EB41DCB2E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1" creationId="{FAD99E10-E9A4-CA43-476D-05D0E09787F2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2" creationId="{D8B58E6D-0785-4F24-2249-84B9353691F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3" creationId="{6E17881B-E3C3-960E-7AE3-7265A08CC1C4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4" creationId="{860B3FA3-FC49-AA41-4790-F07ED9BDBDE6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5" creationId="{C5C0DB34-37F1-97B7-7336-BC0ABFB8469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6" creationId="{92E8924E-7363-55E4-94BD-A02869BB5A27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7" creationId="{6355CB7D-FB6C-5AE1-563B-6E628F19D0E2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1" creationId="{6FB007D1-8302-A47E-3A08-BB35B07D2649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7" creationId="{79C965BB-E714-F129-83DC-A5E9C5E75A8B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9" creationId="{B08C6824-700E-288E-B977-ACC5EAFFF55D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20" creationId="{20646C2F-C0AB-C61A-5A26-4D5F608FF460}"/>
          </ac:spMkLst>
        </pc:spChg>
        <pc:grpChg chg="add del mod">
          <ac:chgData name="代數白痴 顧" userId="316db6a4f7ef8138" providerId="LiveId" clId="{C060F2C2-2D25-4CA7-974C-E9570D087945}" dt="2023-12-04T05:56:21.756" v="1208" actId="165"/>
          <ac:grpSpMkLst>
            <pc:docMk/>
            <pc:sldMk cId="2654160764" sldId="397"/>
            <ac:grpSpMk id="25" creationId="{7745D91C-5DB0-BDF1-D239-DA465869BA89}"/>
          </ac:grpSpMkLst>
        </pc:grpChg>
        <pc:grpChg chg="del mod topLvl">
          <ac:chgData name="代數白痴 顧" userId="316db6a4f7ef8138" providerId="LiveId" clId="{C060F2C2-2D25-4CA7-974C-E9570D087945}" dt="2023-12-04T05:58:54.192" v="1362" actId="165"/>
          <ac:grpSpMkLst>
            <pc:docMk/>
            <pc:sldMk cId="2654160764" sldId="397"/>
            <ac:grpSpMk id="34" creationId="{FB9B0566-04B2-72B6-A0FC-675F691CA066}"/>
          </ac:grpSpMkLst>
        </pc:grpChg>
        <pc:grpChg chg="del">
          <ac:chgData name="代數白痴 顧" userId="316db6a4f7ef8138" providerId="LiveId" clId="{C060F2C2-2D25-4CA7-974C-E9570D087945}" dt="2023-12-04T05:48:51.408" v="919" actId="478"/>
          <ac:grpSpMkLst>
            <pc:docMk/>
            <pc:sldMk cId="2654160764" sldId="397"/>
            <ac:grpSpMk id="53" creationId="{6BE855AF-3EF8-4403-A29E-06CD5108FABE}"/>
          </ac:grpSpMkLst>
        </pc:grpChg>
        <pc:grpChg chg="del">
          <ac:chgData name="代數白痴 顧" userId="316db6a4f7ef8138" providerId="LiveId" clId="{C060F2C2-2D25-4CA7-974C-E9570D087945}" dt="2023-12-04T05:49:33.022" v="924" actId="478"/>
          <ac:grpSpMkLst>
            <pc:docMk/>
            <pc:sldMk cId="2654160764" sldId="397"/>
            <ac:grpSpMk id="87" creationId="{E1616718-A329-31A8-C2B0-2B52E8BDC640}"/>
          </ac:grpSpMkLst>
        </pc:grpChg>
        <pc:grpChg chg="add mod">
          <ac:chgData name="代數白痴 顧" userId="316db6a4f7ef8138" providerId="LiveId" clId="{C060F2C2-2D25-4CA7-974C-E9570D087945}" dt="2023-12-04T06:03:02.429" v="1441" actId="164"/>
          <ac:grpSpMkLst>
            <pc:docMk/>
            <pc:sldMk cId="2654160764" sldId="397"/>
            <ac:grpSpMk id="121" creationId="{3A6BA490-A7D2-E046-0212-B37E0423E1D6}"/>
          </ac:grpSpMkLst>
        </pc:grpChg>
        <pc:picChg chg="add del mod">
          <ac:chgData name="代數白痴 顧" userId="316db6a4f7ef8138" providerId="LiveId" clId="{C060F2C2-2D25-4CA7-974C-E9570D087945}" dt="2023-12-04T05:55:49.317" v="1205" actId="478"/>
          <ac:picMkLst>
            <pc:docMk/>
            <pc:sldMk cId="2654160764" sldId="397"/>
            <ac:picMk id="24" creationId="{1744BFBC-E03F-068C-B3A3-D4A51077DDA6}"/>
          </ac:picMkLst>
        </pc:picChg>
        <pc:picChg chg="del mod topLvl">
          <ac:chgData name="代數白痴 顧" userId="316db6a4f7ef8138" providerId="LiveId" clId="{C060F2C2-2D25-4CA7-974C-E9570D087945}" dt="2023-12-04T05:56:26.296" v="1211" actId="478"/>
          <ac:picMkLst>
            <pc:docMk/>
            <pc:sldMk cId="2654160764" sldId="397"/>
            <ac:picMk id="26" creationId="{3F68904C-FC23-C433-83CB-AFFAF08B5D2D}"/>
          </ac:picMkLst>
        </pc:picChg>
        <pc:picChg chg="add del mod">
          <ac:chgData name="代數白痴 顧" userId="316db6a4f7ef8138" providerId="LiveId" clId="{C060F2C2-2D25-4CA7-974C-E9570D087945}" dt="2023-12-04T06:02:47.981" v="1440" actId="478"/>
          <ac:picMkLst>
            <pc:docMk/>
            <pc:sldMk cId="2654160764" sldId="397"/>
            <ac:picMk id="110" creationId="{2C9D25E1-000E-A04A-6A57-07068C5A63A3}"/>
          </ac:picMkLst>
        </pc:pic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2" creationId="{A5A5E41F-EA68-E5AF-63C7-1C9AA5DA5CBE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3" creationId="{FD74B8AE-1800-1CEA-1362-A87A0C1D97F3}"/>
          </ac:cxnSpMkLst>
        </pc:cxnChg>
        <pc:cxnChg chg="del mod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4" creationId="{A36975C4-C5EA-E0CD-3633-AB253038E39C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9" creationId="{F643A549-CBF3-25F1-FE1B-153FA6698ECC}"/>
          </ac:cxnSpMkLst>
        </pc:cxnChg>
        <pc:cxnChg chg="add mod">
          <ac:chgData name="代數白痴 顧" userId="316db6a4f7ef8138" providerId="LiveId" clId="{C060F2C2-2D25-4CA7-974C-E9570D087945}" dt="2023-12-04T05:49:47.929" v="925"/>
          <ac:cxnSpMkLst>
            <pc:docMk/>
            <pc:sldMk cId="2654160764" sldId="397"/>
            <ac:cxnSpMk id="12" creationId="{FDD93B0D-D5D8-0C37-54F0-0E4024A03022}"/>
          </ac:cxnSpMkLst>
        </pc:cxnChg>
        <pc:cxnChg chg="add mod">
          <ac:chgData name="代數白痴 顧" userId="316db6a4f7ef8138" providerId="LiveId" clId="{C060F2C2-2D25-4CA7-974C-E9570D087945}" dt="2023-12-04T05:50:26.719" v="1112" actId="103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14" creationId="{A3C993DE-9EF2-69C0-14A0-1357931FC216}"/>
          </ac:cxnSpMkLst>
        </pc:cxnChg>
        <pc:cxnChg chg="add mod">
          <ac:chgData name="代數白痴 顧" userId="316db6a4f7ef8138" providerId="LiveId" clId="{C060F2C2-2D25-4CA7-974C-E9570D087945}" dt="2023-12-04T05:50:22.773" v="1109" actId="1038"/>
          <ac:cxnSpMkLst>
            <pc:docMk/>
            <pc:sldMk cId="2654160764" sldId="397"/>
            <ac:cxnSpMk id="15" creationId="{9DD57486-D7A4-B5AE-1D60-6BB8F2697395}"/>
          </ac:cxnSpMkLst>
        </pc:cxnChg>
        <pc:cxnChg chg="add mod">
          <ac:chgData name="代數白痴 顧" userId="316db6a4f7ef8138" providerId="LiveId" clId="{C060F2C2-2D25-4CA7-974C-E9570D087945}" dt="2023-12-04T05:50:22.773" v="1109" actId="1038"/>
          <ac:cxnSpMkLst>
            <pc:docMk/>
            <pc:sldMk cId="2654160764" sldId="397"/>
            <ac:cxnSpMk id="17" creationId="{18F9FF00-C0B0-F0F9-9DCF-5B0C50AE7622}"/>
          </ac:cxnSpMkLst>
        </pc:cxnChg>
        <pc:cxnChg chg="add mod">
          <ac:chgData name="代數白痴 顧" userId="316db6a4f7ef8138" providerId="LiveId" clId="{C060F2C2-2D25-4CA7-974C-E9570D087945}" dt="2023-12-04T05:50:18.110" v="1106" actId="1037"/>
          <ac:cxnSpMkLst>
            <pc:docMk/>
            <pc:sldMk cId="2654160764" sldId="397"/>
            <ac:cxnSpMk id="18" creationId="{C67E33C5-4AAB-459E-6525-ECE0DCCFB599}"/>
          </ac:cxnSpMkLst>
        </pc:cxnChg>
        <pc:cxnChg chg="del mod">
          <ac:chgData name="代數白痴 顧" userId="316db6a4f7ef8138" providerId="LiveId" clId="{C060F2C2-2D25-4CA7-974C-E9570D087945}" dt="2023-12-04T05:48:51.408" v="919" actId="478"/>
          <ac:cxnSpMkLst>
            <pc:docMk/>
            <pc:sldMk cId="2654160764" sldId="397"/>
            <ac:cxnSpMk id="19" creationId="{0638C55A-2082-9FDE-F439-D8ECF51AD989}"/>
          </ac:cxnSpMkLst>
        </pc:cxnChg>
        <pc:cxnChg chg="add mod">
          <ac:chgData name="代數白痴 顧" userId="316db6a4f7ef8138" providerId="LiveId" clId="{C060F2C2-2D25-4CA7-974C-E9570D087945}" dt="2023-12-04T05:50:18.110" v="1106" actId="1037"/>
          <ac:cxnSpMkLst>
            <pc:docMk/>
            <pc:sldMk cId="2654160764" sldId="397"/>
            <ac:cxnSpMk id="20" creationId="{069535CC-484B-99B6-16F8-25555DA49187}"/>
          </ac:cxnSpMkLst>
        </pc:cxnChg>
        <pc:cxnChg chg="add mod">
          <ac:chgData name="代數白痴 顧" userId="316db6a4f7ef8138" providerId="LiveId" clId="{C060F2C2-2D25-4CA7-974C-E9570D087945}" dt="2023-12-04T05:50:12.979" v="1102" actId="1038"/>
          <ac:cxnSpMkLst>
            <pc:docMk/>
            <pc:sldMk cId="2654160764" sldId="397"/>
            <ac:cxnSpMk id="21" creationId="{121E2FAE-0812-9F4F-9691-CCB8D449EFE7}"/>
          </ac:cxnSpMkLst>
        </pc:cxnChg>
        <pc:cxnChg chg="del">
          <ac:chgData name="代數白痴 顧" userId="316db6a4f7ef8138" providerId="LiveId" clId="{C060F2C2-2D25-4CA7-974C-E9570D087945}" dt="2023-12-04T05:48:51.408" v="919" actId="478"/>
          <ac:cxnSpMkLst>
            <pc:docMk/>
            <pc:sldMk cId="2654160764" sldId="397"/>
            <ac:cxnSpMk id="27" creationId="{121ADD31-10DB-9AB2-C586-1C94A420F92E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5" creationId="{9A026626-BF14-F652-0711-EB6F1954AD35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6" creationId="{BB76AF4E-DC0A-C563-B87B-72B287F0B23B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8" creationId="{F2EC7EF2-8953-92DF-81E4-767B79949FDA}"/>
          </ac:cxnSpMkLst>
        </pc:cxnChg>
        <pc:cxnChg chg="mod topLvl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 topLvl">
          <ac:chgData name="代數白痴 顧" userId="316db6a4f7ef8138" providerId="LiveId" clId="{C060F2C2-2D25-4CA7-974C-E9570D087945}" dt="2023-12-04T05:58:56.352" v="1363" actId="478"/>
          <ac:cxnSpMkLst>
            <pc:docMk/>
            <pc:sldMk cId="2654160764" sldId="397"/>
            <ac:cxnSpMk id="57" creationId="{80FB6E9E-49EF-C945-B824-A41B1D9CEF97}"/>
          </ac:cxnSpMkLst>
        </pc:cxnChg>
        <pc:cxnChg chg="del mod">
          <ac:chgData name="代數白痴 顧" userId="316db6a4f7ef8138" providerId="LiveId" clId="{C060F2C2-2D25-4CA7-974C-E9570D087945}" dt="2023-12-04T05:58:50.322" v="1361" actId="478"/>
          <ac:cxnSpMkLst>
            <pc:docMk/>
            <pc:sldMk cId="2654160764" sldId="397"/>
            <ac:cxnSpMk id="59" creationId="{CF0A3884-CBEB-2EE2-A8CD-27ED0B698149}"/>
          </ac:cxnSpMkLst>
        </pc:cxnChg>
        <pc:cxnChg chg="del mod topLvl">
          <ac:chgData name="代數白痴 顧" userId="316db6a4f7ef8138" providerId="LiveId" clId="{C060F2C2-2D25-4CA7-974C-E9570D087945}" dt="2023-12-04T05:58:58.883" v="1364" actId="478"/>
          <ac:cxnSpMkLst>
            <pc:docMk/>
            <pc:sldMk cId="2654160764" sldId="397"/>
            <ac:cxnSpMk id="67" creationId="{CCE7250E-E8EE-EBF8-BFA4-A49570E8C1A3}"/>
          </ac:cxnSpMkLst>
        </pc:cxnChg>
        <pc:cxnChg chg="del mod">
          <ac:chgData name="代數白痴 顧" userId="316db6a4f7ef8138" providerId="LiveId" clId="{C060F2C2-2D25-4CA7-974C-E9570D087945}" dt="2023-12-04T05:58:48.174" v="1360" actId="478"/>
          <ac:cxnSpMkLst>
            <pc:docMk/>
            <pc:sldMk cId="2654160764" sldId="397"/>
            <ac:cxnSpMk id="69" creationId="{D0E17670-EF30-4484-FD62-1AC31470DD22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3" creationId="{32C7D557-00F6-408D-F1F0-06434DA65C3B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5" creationId="{F6569A03-D075-42C1-4BA8-4CEE267D33C8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9" creationId="{696720D3-54BE-DD0A-850E-69BC0BF8A1EC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84" creationId="{05DA54EE-FA9E-0773-0954-2D236ACDD1B6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89" creationId="{9A878666-2177-7A8B-BEBF-9CDB1AD132A7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91" creationId="{512C93E4-D129-9525-CFC5-3E0E2CCD10B1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93" creationId="{5F819C37-02A6-9665-76E6-9D3C6D1C3A6B}"/>
          </ac:cxnSpMkLst>
        </pc:cxnChg>
        <pc:cxnChg chg="add mod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113" creationId="{D80D9FF6-2A31-CE67-1C21-2EAE6E529630}"/>
          </ac:cxnSpMkLst>
        </pc:cxnChg>
        <pc:cxnChg chg="add mod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116" creationId="{91F43AC3-573C-B7C8-6CDA-E8FE45627A18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B3BD0DBE-DA02-48DB-B091-80FE28261F3B}"/>
    <pc:docChg chg="custSel addSld delSld modSld">
      <pc:chgData name="代數白痴 顧" userId="316db6a4f7ef8138" providerId="LiveId" clId="{B3BD0DBE-DA02-48DB-B091-80FE28261F3B}" dt="2024-03-08T02:38:30.284" v="1844" actId="1076"/>
      <pc:docMkLst>
        <pc:docMk/>
      </pc:docMkLst>
      <pc:sldChg chg="addSp delSp modSp mod">
        <pc:chgData name="代數白痴 顧" userId="316db6a4f7ef8138" providerId="LiveId" clId="{B3BD0DBE-DA02-48DB-B091-80FE28261F3B}" dt="2024-03-08T02:38:30.284" v="1844" actId="1076"/>
        <pc:sldMkLst>
          <pc:docMk/>
          <pc:sldMk cId="2794326291" sldId="398"/>
        </pc:sldMkLst>
        <pc:spChg chg="mod">
          <ac:chgData name="代數白痴 顧" userId="316db6a4f7ef8138" providerId="LiveId" clId="{B3BD0DBE-DA02-48DB-B091-80FE28261F3B}" dt="2024-03-07T05:51:22.890" v="554" actId="114"/>
          <ac:spMkLst>
            <pc:docMk/>
            <pc:sldMk cId="2794326291" sldId="398"/>
            <ac:spMk id="6" creationId="{CEEB7751-993F-9058-CC83-7E99352B29AD}"/>
          </ac:spMkLst>
        </pc:spChg>
        <pc:spChg chg="add del">
          <ac:chgData name="代數白痴 顧" userId="316db6a4f7ef8138" providerId="LiveId" clId="{B3BD0DBE-DA02-48DB-B091-80FE28261F3B}" dt="2024-03-07T06:07:22.212" v="1717" actId="478"/>
          <ac:spMkLst>
            <pc:docMk/>
            <pc:sldMk cId="2794326291" sldId="398"/>
            <ac:spMk id="9" creationId="{DE990C3C-3B02-1B00-8FAA-49393CCE31D7}"/>
          </ac:spMkLst>
        </pc:spChg>
        <pc:spChg chg="add del mod">
          <ac:chgData name="代數白痴 顧" userId="316db6a4f7ef8138" providerId="LiveId" clId="{B3BD0DBE-DA02-48DB-B091-80FE28261F3B}" dt="2024-03-07T06:07:23.392" v="1718" actId="478"/>
          <ac:spMkLst>
            <pc:docMk/>
            <pc:sldMk cId="2794326291" sldId="398"/>
            <ac:spMk id="11" creationId="{E8A3B941-9D01-BD23-DEE2-8D5A1AFDB66E}"/>
          </ac:spMkLst>
        </pc:spChg>
        <pc:spChg chg="add mod">
          <ac:chgData name="代數白痴 顧" userId="316db6a4f7ef8138" providerId="LiveId" clId="{B3BD0DBE-DA02-48DB-B091-80FE28261F3B}" dt="2024-03-07T06:04:37.790" v="1692" actId="692"/>
          <ac:spMkLst>
            <pc:docMk/>
            <pc:sldMk cId="2794326291" sldId="398"/>
            <ac:spMk id="12" creationId="{B02B7609-EE8F-A702-C3BC-08943113CEB0}"/>
          </ac:spMkLst>
        </pc:spChg>
        <pc:spChg chg="mod">
          <ac:chgData name="代數白痴 顧" userId="316db6a4f7ef8138" providerId="LiveId" clId="{B3BD0DBE-DA02-48DB-B091-80FE28261F3B}" dt="2024-03-07T05:48:04.692" v="45" actId="20577"/>
          <ac:spMkLst>
            <pc:docMk/>
            <pc:sldMk cId="2794326291" sldId="398"/>
            <ac:spMk id="23" creationId="{3851CD1E-8037-4C3B-D89A-8BB0433A7809}"/>
          </ac:spMkLst>
        </pc:spChg>
        <pc:spChg chg="mod topLvl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28" creationId="{DD0456EB-916B-B09D-EE0B-4400A60A7710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38" creationId="{FCF160CE-FA28-8733-E522-30AAB0E168C1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39" creationId="{C6A9B498-711B-3A1C-B0B9-A80CA90D48D6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43" creationId="{358B2959-0E86-0C3E-5436-730BBFCB0F03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44" creationId="{D73DD402-9BA1-5CE3-67AC-BE1880B2B4D6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5" creationId="{83CE49B4-40E5-210D-16B2-99B78A69CFDD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6" creationId="{8AE99762-B4B1-6A6D-7712-0A05D50C60B9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7" creationId="{3CF263DF-97C2-7FA2-1CBA-BF0D4633CF2D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8" creationId="{D90B6D17-2956-F22C-AC57-BF5EF0F926B3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9" creationId="{41164FDB-C6B1-3218-C733-398D698520CF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50" creationId="{1F9B96D9-3266-D440-E3D1-907A8517689D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1" creationId="{EE23F2B8-8A87-6EE7-B749-5E5CCD0E8C1E}"/>
          </ac:spMkLst>
        </pc:spChg>
        <pc:spChg chg="mod topLvl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2" creationId="{AA1D6992-C3F4-8400-1B34-6E1E0CD1D94F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3" creationId="{F69E60B5-D9CC-F99D-8B94-2477D3FE6810}"/>
          </ac:spMkLst>
        </pc:spChg>
        <pc:spChg chg="mod topLvl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5" creationId="{AFD9F53A-8D21-1D2F-8D1E-F745BAED4930}"/>
          </ac:spMkLst>
        </pc:spChg>
        <pc:spChg chg="mod topLvl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6" creationId="{980E1D83-634D-D3F7-AC8D-A5CC10E617AA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57" creationId="{751681F0-DF7C-F896-75A8-60EEEFE22D9E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58" creationId="{8D0F536D-87DA-61D8-F5AC-576B799E2447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59" creationId="{2AC2DE04-3D72-23CA-B76B-CBDED6006A20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60" creationId="{91EEAAC5-4820-57C0-EE64-2C0FF8CB4EA9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61" creationId="{5E97D094-D0E0-E820-97E9-53046AE70BFA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62" creationId="{73E708A2-553F-9AAF-E892-220AA0557F70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63" creationId="{9ED9FBD7-FD97-E40F-7BFE-07ED6083E5AC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64" creationId="{4BA3BC00-47AC-3300-1900-21A2B4064CC0}"/>
          </ac:spMkLst>
        </pc:spChg>
        <pc:spChg chg="add">
          <ac:chgData name="代數白痴 顧" userId="316db6a4f7ef8138" providerId="LiveId" clId="{B3BD0DBE-DA02-48DB-B091-80FE28261F3B}" dt="2024-03-07T06:16:11.310" v="1770" actId="11529"/>
          <ac:spMkLst>
            <pc:docMk/>
            <pc:sldMk cId="2794326291" sldId="398"/>
            <ac:spMk id="68" creationId="{F15DE7F5-8FD4-5B07-4E3E-FF6E76D2D553}"/>
          </ac:spMkLst>
        </pc:spChg>
        <pc:spChg chg="add">
          <ac:chgData name="代數白痴 顧" userId="316db6a4f7ef8138" providerId="LiveId" clId="{B3BD0DBE-DA02-48DB-B091-80FE28261F3B}" dt="2024-03-07T06:16:54.293" v="1771" actId="11529"/>
          <ac:spMkLst>
            <pc:docMk/>
            <pc:sldMk cId="2794326291" sldId="398"/>
            <ac:spMk id="69" creationId="{75D50F03-B6ED-EF72-FAB7-B0377A9ADDB1}"/>
          </ac:spMkLst>
        </pc:spChg>
        <pc:spChg chg="add mod">
          <ac:chgData name="代數白痴 顧" userId="316db6a4f7ef8138" providerId="LiveId" clId="{B3BD0DBE-DA02-48DB-B091-80FE28261F3B}" dt="2024-03-07T06:21:05.677" v="1832" actId="14100"/>
          <ac:spMkLst>
            <pc:docMk/>
            <pc:sldMk cId="2794326291" sldId="398"/>
            <ac:spMk id="70" creationId="{61EA1D3E-208E-8CA3-EA75-EBF7F514BCE5}"/>
          </ac:spMkLst>
        </pc:spChg>
        <pc:spChg chg="add mod">
          <ac:chgData name="代數白痴 顧" userId="316db6a4f7ef8138" providerId="LiveId" clId="{B3BD0DBE-DA02-48DB-B091-80FE28261F3B}" dt="2024-03-07T06:17:51.967" v="1776" actId="692"/>
          <ac:spMkLst>
            <pc:docMk/>
            <pc:sldMk cId="2794326291" sldId="398"/>
            <ac:spMk id="71" creationId="{52431206-3BBE-E66E-4A70-74E2C905D6C0}"/>
          </ac:spMkLst>
        </pc:spChg>
        <pc:spChg chg="add mod">
          <ac:chgData name="代數白痴 顧" userId="316db6a4f7ef8138" providerId="LiveId" clId="{B3BD0DBE-DA02-48DB-B091-80FE28261F3B}" dt="2024-03-07T06:18:23.246" v="1784" actId="692"/>
          <ac:spMkLst>
            <pc:docMk/>
            <pc:sldMk cId="2794326291" sldId="398"/>
            <ac:spMk id="72" creationId="{6D3D2DAB-880C-1022-C451-7AF0BD9F5E8B}"/>
          </ac:spMkLst>
        </pc:spChg>
        <pc:spChg chg="add mod">
          <ac:chgData name="代數白痴 顧" userId="316db6a4f7ef8138" providerId="LiveId" clId="{B3BD0DBE-DA02-48DB-B091-80FE28261F3B}" dt="2024-03-07T06:18:46.705" v="1786" actId="1076"/>
          <ac:spMkLst>
            <pc:docMk/>
            <pc:sldMk cId="2794326291" sldId="398"/>
            <ac:spMk id="73" creationId="{CF964E25-8870-2179-3DE0-CAD58B0EB1D4}"/>
          </ac:spMkLst>
        </pc:spChg>
        <pc:spChg chg="add mod">
          <ac:chgData name="代數白痴 顧" userId="316db6a4f7ef8138" providerId="LiveId" clId="{B3BD0DBE-DA02-48DB-B091-80FE28261F3B}" dt="2024-03-07T06:18:50.609" v="1787" actId="1076"/>
          <ac:spMkLst>
            <pc:docMk/>
            <pc:sldMk cId="2794326291" sldId="398"/>
            <ac:spMk id="74" creationId="{C42A1575-40DC-BF07-5795-A9D1B78C4195}"/>
          </ac:spMkLst>
        </pc:spChg>
        <pc:spChg chg="del">
          <ac:chgData name="代數白痴 顧" userId="316db6a4f7ef8138" providerId="LiveId" clId="{B3BD0DBE-DA02-48DB-B091-80FE28261F3B}" dt="2024-03-07T05:52:22.880" v="888" actId="478"/>
          <ac:spMkLst>
            <pc:docMk/>
            <pc:sldMk cId="2794326291" sldId="398"/>
            <ac:spMk id="75" creationId="{451284AE-3672-FB7D-45C5-368384C8A70D}"/>
          </ac:spMkLst>
        </pc:spChg>
        <pc:spChg chg="add mod">
          <ac:chgData name="代數白痴 顧" userId="316db6a4f7ef8138" providerId="LiveId" clId="{B3BD0DBE-DA02-48DB-B091-80FE28261F3B}" dt="2024-03-07T06:19:39.689" v="1796" actId="1076"/>
          <ac:spMkLst>
            <pc:docMk/>
            <pc:sldMk cId="2794326291" sldId="398"/>
            <ac:spMk id="76" creationId="{4DC49720-3F52-74C3-E126-A4FD4B134497}"/>
          </ac:spMkLst>
        </pc:spChg>
        <pc:spChg chg="add mod">
          <ac:chgData name="代數白痴 顧" userId="316db6a4f7ef8138" providerId="LiveId" clId="{B3BD0DBE-DA02-48DB-B091-80FE28261F3B}" dt="2024-03-07T06:19:32.905" v="1795" actId="1076"/>
          <ac:spMkLst>
            <pc:docMk/>
            <pc:sldMk cId="2794326291" sldId="398"/>
            <ac:spMk id="77" creationId="{F8905B58-6846-0BF0-5818-A08A7D1DA963}"/>
          </ac:spMkLst>
        </pc:spChg>
        <pc:spChg chg="add mod">
          <ac:chgData name="代數白痴 顧" userId="316db6a4f7ef8138" providerId="LiveId" clId="{B3BD0DBE-DA02-48DB-B091-80FE28261F3B}" dt="2024-03-08T02:38:30.284" v="1844" actId="1076"/>
          <ac:spMkLst>
            <pc:docMk/>
            <pc:sldMk cId="2794326291" sldId="398"/>
            <ac:spMk id="78" creationId="{D0B31F98-841C-1EBE-CAC9-23DC999E3913}"/>
          </ac:spMkLst>
        </pc:spChg>
        <pc:spChg chg="add mod">
          <ac:chgData name="代數白痴 顧" userId="316db6a4f7ef8138" providerId="LiveId" clId="{B3BD0DBE-DA02-48DB-B091-80FE28261F3B}" dt="2024-03-07T06:19:22.802" v="1793" actId="1076"/>
          <ac:spMkLst>
            <pc:docMk/>
            <pc:sldMk cId="2794326291" sldId="398"/>
            <ac:spMk id="79" creationId="{CBB458E9-650F-AC92-E770-95D7BDB2940E}"/>
          </ac:spMkLst>
        </pc:spChg>
        <pc:spChg chg="add mod">
          <ac:chgData name="代數白痴 顧" userId="316db6a4f7ef8138" providerId="LiveId" clId="{B3BD0DBE-DA02-48DB-B091-80FE28261F3B}" dt="2024-03-07T06:19:22.802" v="1793" actId="1076"/>
          <ac:spMkLst>
            <pc:docMk/>
            <pc:sldMk cId="2794326291" sldId="398"/>
            <ac:spMk id="80" creationId="{BE637A8C-FCFE-F36D-9ED2-E5E5E893858B}"/>
          </ac:spMkLst>
        </pc:spChg>
        <pc:spChg chg="add mod">
          <ac:chgData name="代數白痴 顧" userId="316db6a4f7ef8138" providerId="LiveId" clId="{B3BD0DBE-DA02-48DB-B091-80FE28261F3B}" dt="2024-03-07T06:19:22.802" v="1793" actId="1076"/>
          <ac:spMkLst>
            <pc:docMk/>
            <pc:sldMk cId="2794326291" sldId="398"/>
            <ac:spMk id="81" creationId="{8B1EFBF5-4F44-BED4-B1F6-6A00B77CDC79}"/>
          </ac:spMkLst>
        </pc:spChg>
        <pc:spChg chg="add mod">
          <ac:chgData name="代數白痴 顧" userId="316db6a4f7ef8138" providerId="LiveId" clId="{B3BD0DBE-DA02-48DB-B091-80FE28261F3B}" dt="2024-03-07T06:19:26.513" v="1794" actId="1076"/>
          <ac:spMkLst>
            <pc:docMk/>
            <pc:sldMk cId="2794326291" sldId="398"/>
            <ac:spMk id="83" creationId="{5DE01C07-01F2-2408-33E6-3DDC579A3D3D}"/>
          </ac:spMkLst>
        </pc:spChg>
        <pc:spChg chg="add mod ord">
          <ac:chgData name="代數白痴 顧" userId="316db6a4f7ef8138" providerId="LiveId" clId="{B3BD0DBE-DA02-48DB-B091-80FE28261F3B}" dt="2024-03-07T06:21:30.062" v="1842" actId="167"/>
          <ac:spMkLst>
            <pc:docMk/>
            <pc:sldMk cId="2794326291" sldId="398"/>
            <ac:spMk id="84" creationId="{5942AB55-CA53-C6E6-9050-8C3CF345D92A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2" creationId="{53075391-0191-D258-595E-93EA461DAF5B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3" creationId="{2A5B48FD-2CC1-DE21-94E4-B7D8B3FEB891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4" creationId="{30BC6D9B-28BB-097B-19CC-4F707105A913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5" creationId="{739AF7DE-8434-1A0F-C4DF-F136589CFD42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6" creationId="{D0612317-A31B-C3C7-4536-957705150BB0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7" creationId="{258F4746-3889-0976-5754-858D3688347D}"/>
          </ac:spMkLst>
        </pc:spChg>
        <pc:spChg chg="del">
          <ac:chgData name="代數白痴 顧" userId="316db6a4f7ef8138" providerId="LiveId" clId="{B3BD0DBE-DA02-48DB-B091-80FE28261F3B}" dt="2024-03-07T05:52:22.880" v="888" actId="478"/>
          <ac:spMkLst>
            <pc:docMk/>
            <pc:sldMk cId="2794326291" sldId="398"/>
            <ac:spMk id="98" creationId="{367E43A4-49FA-4D05-F582-12C7CCB491B7}"/>
          </ac:spMkLst>
        </pc:spChg>
        <pc:spChg chg="del">
          <ac:chgData name="代數白痴 顧" userId="316db6a4f7ef8138" providerId="LiveId" clId="{B3BD0DBE-DA02-48DB-B091-80FE28261F3B}" dt="2024-03-07T05:52:22.880" v="888" actId="478"/>
          <ac:spMkLst>
            <pc:docMk/>
            <pc:sldMk cId="2794326291" sldId="398"/>
            <ac:spMk id="99" creationId="{5F38DCD1-F08A-F180-D6E9-BF8D0F9E5344}"/>
          </ac:spMkLst>
        </pc:spChg>
        <pc:grpChg chg="add del mod">
          <ac:chgData name="代數白痴 顧" userId="316db6a4f7ef8138" providerId="LiveId" clId="{B3BD0DBE-DA02-48DB-B091-80FE28261F3B}" dt="2024-03-07T06:07:22.212" v="1717" actId="478"/>
          <ac:grpSpMkLst>
            <pc:docMk/>
            <pc:sldMk cId="2794326291" sldId="398"/>
            <ac:grpSpMk id="17" creationId="{108AD3DB-8215-1514-B5A4-74CC36EB58C2}"/>
          </ac:grpSpMkLst>
        </pc:grpChg>
        <pc:grpChg chg="add mod">
          <ac:chgData name="代數白痴 顧" userId="316db6a4f7ef8138" providerId="LiveId" clId="{B3BD0DBE-DA02-48DB-B091-80FE28261F3B}" dt="2024-03-07T06:14:36.061" v="1758" actId="164"/>
          <ac:grpSpMkLst>
            <pc:docMk/>
            <pc:sldMk cId="2794326291" sldId="398"/>
            <ac:grpSpMk id="65" creationId="{03443D5A-68C9-09B4-F86A-E50D3A63E574}"/>
          </ac:grpSpMkLst>
        </pc:grpChg>
        <pc:grpChg chg="del">
          <ac:chgData name="代數白痴 顧" userId="316db6a4f7ef8138" providerId="LiveId" clId="{B3BD0DBE-DA02-48DB-B091-80FE28261F3B}" dt="2024-03-07T05:57:51.164" v="889" actId="165"/>
          <ac:grpSpMkLst>
            <pc:docMk/>
            <pc:sldMk cId="2794326291" sldId="398"/>
            <ac:grpSpMk id="67" creationId="{7DFE5B41-2E04-CE46-642F-1447098BA513}"/>
          </ac:grpSpMkLst>
        </pc:grpChg>
        <pc:picChg chg="add del mod">
          <ac:chgData name="代數白痴 顧" userId="316db6a4f7ef8138" providerId="LiveId" clId="{B3BD0DBE-DA02-48DB-B091-80FE28261F3B}" dt="2024-03-07T06:12:38.683" v="1733" actId="478"/>
          <ac:picMkLst>
            <pc:docMk/>
            <pc:sldMk cId="2794326291" sldId="398"/>
            <ac:picMk id="37" creationId="{9DF80411-9AAA-BCC9-FD21-9D9C44A90D79}"/>
          </ac:picMkLst>
        </pc:picChg>
        <pc:picChg chg="add del mod">
          <ac:chgData name="代數白痴 顧" userId="316db6a4f7ef8138" providerId="LiveId" clId="{B3BD0DBE-DA02-48DB-B091-80FE28261F3B}" dt="2024-03-07T06:17:56.799" v="1777" actId="478"/>
          <ac:picMkLst>
            <pc:docMk/>
            <pc:sldMk cId="2794326291" sldId="398"/>
            <ac:picMk id="66" creationId="{55285ACF-0327-F501-8EA7-055D696AA4F1}"/>
          </ac:picMkLst>
        </pc:picChg>
        <pc:cxnChg chg="add mod">
          <ac:chgData name="代數白痴 顧" userId="316db6a4f7ef8138" providerId="LiveId" clId="{B3BD0DBE-DA02-48DB-B091-80FE28261F3B}" dt="2024-03-07T05:51:38.085" v="620" actId="1037"/>
          <ac:cxnSpMkLst>
            <pc:docMk/>
            <pc:sldMk cId="2794326291" sldId="398"/>
            <ac:cxnSpMk id="2" creationId="{AF49987B-74D8-FE8A-5F0F-B2002E974595}"/>
          </ac:cxnSpMkLst>
        </pc:cxnChg>
        <pc:cxnChg chg="add del mod">
          <ac:chgData name="代數白痴 顧" userId="316db6a4f7ef8138" providerId="LiveId" clId="{B3BD0DBE-DA02-48DB-B091-80FE28261F3B}" dt="2024-03-07T05:59:33.500" v="1163" actId="478"/>
          <ac:cxnSpMkLst>
            <pc:docMk/>
            <pc:sldMk cId="2794326291" sldId="398"/>
            <ac:cxnSpMk id="3" creationId="{AFAF19C9-72B4-CB6D-6951-98AA3990B3FA}"/>
          </ac:cxnSpMkLst>
        </pc:cxnChg>
        <pc:cxnChg chg="add mod">
          <ac:chgData name="代數白痴 顧" userId="316db6a4f7ef8138" providerId="LiveId" clId="{B3BD0DBE-DA02-48DB-B091-80FE28261F3B}" dt="2024-03-07T05:51:55.383" v="836" actId="1037"/>
          <ac:cxnSpMkLst>
            <pc:docMk/>
            <pc:sldMk cId="2794326291" sldId="398"/>
            <ac:cxnSpMk id="4" creationId="{04A15181-3794-594B-950C-ED8C8BC47273}"/>
          </ac:cxnSpMkLst>
        </pc:cxnChg>
        <pc:cxnChg chg="add mod">
          <ac:chgData name="代數白痴 顧" userId="316db6a4f7ef8138" providerId="LiveId" clId="{B3BD0DBE-DA02-48DB-B091-80FE28261F3B}" dt="2024-03-07T05:52:01.385" v="881" actId="1037"/>
          <ac:cxnSpMkLst>
            <pc:docMk/>
            <pc:sldMk cId="2794326291" sldId="398"/>
            <ac:cxnSpMk id="5" creationId="{C1F769BB-D27E-B60A-C996-EFE3158BFC1F}"/>
          </ac:cxnSpMkLst>
        </pc:cxnChg>
        <pc:cxnChg chg="add mod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8" creationId="{431934BA-C584-4F97-E4FF-71D3A1042408}"/>
          </ac:cxnSpMkLst>
        </pc:cxnChg>
        <pc:cxnChg chg="mod">
          <ac:chgData name="代數白痴 顧" userId="316db6a4f7ef8138" providerId="LiveId" clId="{B3BD0DBE-DA02-48DB-B091-80FE28261F3B}" dt="2024-03-07T05:51:32.268" v="576" actId="1037"/>
          <ac:cxnSpMkLst>
            <pc:docMk/>
            <pc:sldMk cId="2794326291" sldId="398"/>
            <ac:cxnSpMk id="10" creationId="{DCBCF2DA-C1F6-BEE4-C284-8FBDD75A62A2}"/>
          </ac:cxnSpMkLst>
        </pc:cxnChg>
        <pc:cxnChg chg="add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14" creationId="{3B0B8E7A-DDBC-56CB-1302-F93C64C6D369}"/>
          </ac:cxnSpMkLst>
        </pc:cxnChg>
        <pc:cxnChg chg="add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16" creationId="{7EE99C29-BD4B-50C3-35E5-CFFE848A3C55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19" creationId="{D2384979-DF8A-A430-8447-DD50D6B9E800}"/>
          </ac:cxnSpMkLst>
        </pc:cxnChg>
        <pc:cxnChg chg="add del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20" creationId="{B5406FEC-DCA1-9458-6F72-83FAFFB71E8B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21" creationId="{338C4DEA-5EAB-E313-8686-EA3624763EAB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22" creationId="{789861D0-1A0A-7D73-1EAF-E72F0FB1925F}"/>
          </ac:cxnSpMkLst>
        </pc:cxnChg>
        <pc:cxnChg chg="add del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25" creationId="{24007FF6-2E15-A69B-272D-B5555E00FD75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27" creationId="{0D4C1BBD-18E9-0A2A-3656-52EF4D72CE51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30" creationId="{FE482381-9099-AF9B-4123-46D15E76A0F0}"/>
          </ac:cxnSpMkLst>
        </pc:cxnChg>
        <pc:cxnChg chg="add del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33" creationId="{70A1BF34-05BA-694F-3819-3B78D150B776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34" creationId="{AA9AF1F8-F033-4CDB-5DDD-42917D2FD18A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40" creationId="{9499E9A4-D591-F3D1-3E19-2F1143E1621B}"/>
          </ac:cxnSpMkLst>
        </pc:cxnChg>
        <pc:cxnChg chg="add mod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42" creationId="{BD0C1816-71EB-40AC-288F-924838CE3530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54" creationId="{C85B2D53-5B5A-9AC0-2275-87E619C4DFE5}"/>
          </ac:cxnSpMkLst>
        </pc:cxnChg>
        <pc:cxnChg chg="del mod">
          <ac:chgData name="代數白痴 顧" userId="316db6a4f7ef8138" providerId="LiveId" clId="{B3BD0DBE-DA02-48DB-B091-80FE28261F3B}" dt="2024-03-07T05:52:22.880" v="888" actId="478"/>
          <ac:cxnSpMkLst>
            <pc:docMk/>
            <pc:sldMk cId="2794326291" sldId="398"/>
            <ac:cxnSpMk id="82" creationId="{CF3B7C7E-9D56-D867-879F-06D30D1445D0}"/>
          </ac:cxnSpMkLst>
        </pc:cxnChg>
        <pc:cxnChg chg="del mod">
          <ac:chgData name="代數白痴 顧" userId="316db6a4f7ef8138" providerId="LiveId" clId="{B3BD0DBE-DA02-48DB-B091-80FE28261F3B}" dt="2024-03-07T05:52:22.880" v="888" actId="478"/>
          <ac:cxnSpMkLst>
            <pc:docMk/>
            <pc:sldMk cId="2794326291" sldId="398"/>
            <ac:cxnSpMk id="90" creationId="{4D8FA90F-BC58-A19B-49F6-EF9ED9C777FE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107" creationId="{0E36911D-B595-F5D5-A60C-83907D97EF60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108" creationId="{20A807E9-2A72-42D7-E166-2D60237E406A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109" creationId="{34C46630-24F7-C0AE-BC58-661D9D8F88AF}"/>
          </ac:cxnSpMkLst>
        </pc:cxnChg>
      </pc:sldChg>
      <pc:sldChg chg="delSp modSp add del">
        <pc:chgData name="代數白痴 顧" userId="316db6a4f7ef8138" providerId="LiveId" clId="{B3BD0DBE-DA02-48DB-B091-80FE28261F3B}" dt="2024-03-08T02:38:19.302" v="1843" actId="2696"/>
        <pc:sldMkLst>
          <pc:docMk/>
          <pc:sldMk cId="2816549898" sldId="399"/>
        </pc:sldMkLst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28" creationId="{0A95D2BD-2F88-B371-3587-039D2C5C4F96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5" creationId="{C71191E4-D20E-A558-1FDC-1359EE29E361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6" creationId="{7222630B-4697-D6E8-D7A6-AB3405449794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7" creationId="{4CF5CC0D-40B1-3765-817E-491FD1840E7E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8" creationId="{0E7C4A92-6BD1-8082-CCBC-03C0B1953915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9" creationId="{53380052-7565-006A-883F-89827C625968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0" creationId="{EBC7F44A-B4B1-DA51-999B-4FD94C46C619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2" creationId="{8DCF920D-9DCA-1B94-8871-BAEB70F8BA03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5" creationId="{D5B05D17-2DE9-F2F2-FE30-98EE28577C94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6" creationId="{10D7B73B-7AD2-B21A-0732-64275FB4B484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7" creationId="{49EE5A15-ABC3-65DD-6133-E1FD0075BCF8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8" creationId="{B613DC5F-5B36-8D52-4346-F7BB80F37232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9" creationId="{3D354872-A044-BD9B-D7D0-4A901FABA763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60" creationId="{DE9347D0-F51B-BA7E-A397-9F0CB7F61F2D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64" creationId="{E8B51597-5331-9925-D92E-A7BDA98023EF}"/>
          </ac:spMkLst>
        </pc:spChg>
        <pc:grpChg chg="del">
          <ac:chgData name="代數白痴 顧" userId="316db6a4f7ef8138" providerId="LiveId" clId="{B3BD0DBE-DA02-48DB-B091-80FE28261F3B}" dt="2024-03-07T06:13:24.854" v="1741" actId="165"/>
          <ac:grpSpMkLst>
            <pc:docMk/>
            <pc:sldMk cId="2816549898" sldId="399"/>
            <ac:grpSpMk id="67" creationId="{B1EFF771-1D86-BA52-C595-E064831C895E}"/>
          </ac:grpSpMkLst>
        </pc:grp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19" creationId="{84A59120-8F59-756B-5690-8E7B1B616D77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21" creationId="{814AA88F-6488-3EE0-4AC3-CC962231DE02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22" creationId="{68B0A69F-FFD0-539A-D3D9-2C14C20C04C3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27" creationId="{DEFCFFB1-7CC6-5E29-CB03-8A9DE9C3E338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30" creationId="{F0E5224B-9E27-EC9B-8824-AAB668B091D2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34" creationId="{1C0E48B6-1F61-27D7-B095-277C8F8DF00F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40" creationId="{F0C2B9CF-8CE8-EE52-08C1-1533E4302A28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54" creationId="{B78B37D0-6FB9-7759-5BBD-3DEE56C802C9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107" creationId="{B1518C04-641A-46B6-A20F-278D74696981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108" creationId="{2F75DC9C-7031-3DE1-264C-3F15121A5912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109" creationId="{B63916F8-9620-8213-53CB-5F99F4552F6E}"/>
          </ac:cxnSpMkLst>
        </pc:cxn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 顧" userId="316db6a4f7ef8138" providerId="LiveId" clId="{BED1897D-19A2-4679-9E45-A27E4DEB3B50}"/>
    <pc:docChg chg="undo custSel addSld delSld modSld">
      <pc:chgData name="代數白痴 顧" userId="316db6a4f7ef8138" providerId="LiveId" clId="{BED1897D-19A2-4679-9E45-A27E4DEB3B50}" dt="2023-12-11T01:21:00.195" v="1502" actId="2696"/>
      <pc:docMkLst>
        <pc:docMk/>
      </pc:docMkLst>
      <pc:sldChg chg="addSp delSp modSp mod modTransition">
        <pc:chgData name="代數白痴 顧" userId="316db6a4f7ef8138" providerId="LiveId" clId="{BED1897D-19A2-4679-9E45-A27E4DEB3B50}" dt="2023-12-11T01:20:56.347" v="1501" actId="164"/>
        <pc:sldMkLst>
          <pc:docMk/>
          <pc:sldMk cId="2654160764" sldId="397"/>
        </pc:sldMkLst>
        <pc:spChg chg="add mod">
          <ac:chgData name="代數白痴 顧" userId="316db6a4f7ef8138" providerId="LiveId" clId="{BED1897D-19A2-4679-9E45-A27E4DEB3B50}" dt="2023-12-11T00:59:49.182" v="306" actId="571"/>
          <ac:spMkLst>
            <pc:docMk/>
            <pc:sldMk cId="2654160764" sldId="397"/>
            <ac:spMk id="2" creationId="{8A12AA33-2F6C-5894-9647-E02D17086C26}"/>
          </ac:spMkLst>
        </pc:spChg>
        <pc:spChg chg="mod">
          <ac:chgData name="代數白痴 顧" userId="316db6a4f7ef8138" providerId="LiveId" clId="{BED1897D-19A2-4679-9E45-A27E4DEB3B50}" dt="2023-12-11T01:01:08.926" v="342" actId="20577"/>
          <ac:spMkLst>
            <pc:docMk/>
            <pc:sldMk cId="2654160764" sldId="397"/>
            <ac:spMk id="6" creationId="{8D8544B7-409C-959B-0A1B-5A3E31FF14C1}"/>
          </ac:spMkLst>
        </pc:spChg>
        <pc:spChg chg="del">
          <ac:chgData name="代數白痴 顧" userId="316db6a4f7ef8138" providerId="LiveId" clId="{BED1897D-19A2-4679-9E45-A27E4DEB3B50}" dt="2023-12-11T00:57:04.645" v="7" actId="478"/>
          <ac:spMkLst>
            <pc:docMk/>
            <pc:sldMk cId="2654160764" sldId="397"/>
            <ac:spMk id="8" creationId="{71799C7C-3422-9A46-B2C6-2D6584B6C81D}"/>
          </ac:spMkLst>
        </pc:spChg>
        <pc:spChg chg="add mod">
          <ac:chgData name="代數白痴 顧" userId="316db6a4f7ef8138" providerId="LiveId" clId="{BED1897D-19A2-4679-9E45-A27E4DEB3B50}" dt="2023-12-11T01:04:53.841" v="908" actId="692"/>
          <ac:spMkLst>
            <pc:docMk/>
            <pc:sldMk cId="2654160764" sldId="397"/>
            <ac:spMk id="17" creationId="{6AA23277-3542-8774-314E-290026B8354B}"/>
          </ac:spMkLst>
        </pc:spChg>
        <pc:spChg chg="mod">
          <ac:chgData name="代數白痴 顧" userId="316db6a4f7ef8138" providerId="LiveId" clId="{BED1897D-19A2-4679-9E45-A27E4DEB3B50}" dt="2023-12-11T00:57:28.615" v="43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29" creationId="{08236550-0372-D4A8-5FDF-5E2252FC8C96}"/>
          </ac:spMkLst>
        </pc:spChg>
        <pc:spChg chg="mod">
          <ac:chgData name="代數白痴 顧" userId="316db6a4f7ef8138" providerId="LiveId" clId="{BED1897D-19A2-4679-9E45-A27E4DEB3B50}" dt="2023-12-11T01:05:28.596" v="915" actId="1076"/>
          <ac:spMkLst>
            <pc:docMk/>
            <pc:sldMk cId="2654160764" sldId="397"/>
            <ac:spMk id="30" creationId="{33FB050E-5BB1-CEAF-93CD-9BC54960FFF6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31" creationId="{466D78C6-FBF2-43DB-D75C-542FE70C4E24}"/>
          </ac:spMkLst>
        </pc:spChg>
        <pc:spChg chg="del mod topLvl">
          <ac:chgData name="代數白痴 顧" userId="316db6a4f7ef8138" providerId="LiveId" clId="{BED1897D-19A2-4679-9E45-A27E4DEB3B50}" dt="2023-12-11T01:20:48" v="1500" actId="478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33" creationId="{E4EF2892-2AB2-784F-C690-343A15D93462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0" creationId="{506F6651-5414-85AA-B384-54EBAA5C4D83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1" creationId="{40B3EAA5-B0CB-2E0C-254E-B46F41E2B0B2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2" creationId="{921BAE89-257C-B3F6-3A00-BD9FCA3DFBF9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66" creationId="{602DD29A-1B4C-490D-09B9-0FF469EA0092}"/>
          </ac:spMkLst>
        </pc:spChg>
        <pc:spChg chg="add del mod">
          <ac:chgData name="代數白痴 顧" userId="316db6a4f7ef8138" providerId="LiveId" clId="{BED1897D-19A2-4679-9E45-A27E4DEB3B50}" dt="2023-12-11T01:20:48" v="1500" actId="478"/>
          <ac:spMkLst>
            <pc:docMk/>
            <pc:sldMk cId="2654160764" sldId="397"/>
            <ac:spMk id="78" creationId="{3DCC864D-35C8-22AF-7732-24CBE4C18485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79" creationId="{79CB5364-32D9-729C-1CB8-1A6B865BC6EA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0" creationId="{6219DA3B-C6B4-FC40-4981-07C35642DC4A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1" creationId="{E1F805C2-B4CB-5AED-1C63-CAF1C293E8D0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2" creationId="{456E5D4F-6793-97AF-0C4C-04BA204843A7}"/>
          </ac:spMkLst>
        </pc:spChg>
        <pc:spChg chg="mod">
          <ac:chgData name="代數白痴 顧" userId="316db6a4f7ef8138" providerId="LiveId" clId="{BED1897D-19A2-4679-9E45-A27E4DEB3B50}" dt="2023-12-11T01:05:04.252" v="909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BED1897D-19A2-4679-9E45-A27E4DEB3B50}" dt="2023-12-11T01:05:07.260" v="91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BED1897D-19A2-4679-9E45-A27E4DEB3B50}" dt="2023-12-11T01:05:09.924" v="911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BED1897D-19A2-4679-9E45-A27E4DEB3B50}" dt="2023-12-11T01:05:14.324" v="912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BED1897D-19A2-4679-9E45-A27E4DEB3B50}" dt="2023-12-11T01:05:56.308" v="920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BED1897D-19A2-4679-9E45-A27E4DEB3B50}" dt="2023-12-11T01:05:59.645" v="921" actId="1076"/>
          <ac:spMkLst>
            <pc:docMk/>
            <pc:sldMk cId="2654160764" sldId="397"/>
            <ac:spMk id="100" creationId="{91177348-F30B-93F2-D204-128C2BF4D6B6}"/>
          </ac:spMkLst>
        </pc:spChg>
        <pc:grpChg chg="del">
          <ac:chgData name="代數白痴 顧" userId="316db6a4f7ef8138" providerId="LiveId" clId="{BED1897D-19A2-4679-9E45-A27E4DEB3B50}" dt="2023-12-11T01:06:08.322" v="923" actId="165"/>
          <ac:grpSpMkLst>
            <pc:docMk/>
            <pc:sldMk cId="2654160764" sldId="397"/>
            <ac:grpSpMk id="46" creationId="{34A6DB27-309D-9C5A-7F69-19EEA5814747}"/>
          </ac:grpSpMkLst>
        </pc:grpChg>
        <pc:grpChg chg="add mod">
          <ac:chgData name="代數白痴 顧" userId="316db6a4f7ef8138" providerId="LiveId" clId="{BED1897D-19A2-4679-9E45-A27E4DEB3B50}" dt="2023-12-11T01:20:56.347" v="1501" actId="164"/>
          <ac:grpSpMkLst>
            <pc:docMk/>
            <pc:sldMk cId="2654160764" sldId="397"/>
            <ac:grpSpMk id="83" creationId="{948310BF-A3E0-1AC1-1C23-361861CB66BE}"/>
          </ac:grpSpMkLst>
        </pc:grpChg>
        <pc:picChg chg="add del mod">
          <ac:chgData name="代數白痴 顧" userId="316db6a4f7ef8138" providerId="LiveId" clId="{BED1897D-19A2-4679-9E45-A27E4DEB3B50}" dt="2023-12-11T01:06:01.772" v="922" actId="478"/>
          <ac:picMkLst>
            <pc:docMk/>
            <pc:sldMk cId="2654160764" sldId="397"/>
            <ac:picMk id="14" creationId="{52C0F6A6-9C6D-5B75-E640-8CFDECD88D1B}"/>
          </ac:picMkLst>
        </pc:picChg>
        <pc:picChg chg="add del mod">
          <ac:chgData name="代數白痴 顧" userId="316db6a4f7ef8138" providerId="LiveId" clId="{BED1897D-19A2-4679-9E45-A27E4DEB3B50}" dt="2023-12-11T01:20:44.816" v="1499" actId="478"/>
          <ac:picMkLst>
            <pc:docMk/>
            <pc:sldMk cId="2654160764" sldId="397"/>
            <ac:picMk id="57" creationId="{38037B9D-17A9-BF58-B6D8-1C0288C0E56E}"/>
          </ac:picMkLst>
        </pc:picChg>
        <pc:inkChg chg="add del">
          <ac:chgData name="代數白痴 顧" userId="316db6a4f7ef8138" providerId="LiveId" clId="{BED1897D-19A2-4679-9E45-A27E4DEB3B50}" dt="2023-12-11T01:14:16.178" v="1104" actId="478"/>
          <ac:inkMkLst>
            <pc:docMk/>
            <pc:sldMk cId="2654160764" sldId="397"/>
            <ac:inkMk id="58" creationId="{9117102A-D606-E829-2B2A-E4CE910FDAE3}"/>
          </ac:inkMkLst>
        </pc:inkChg>
        <pc:cxnChg chg="add mod">
          <ac:chgData name="代數白痴 顧" userId="316db6a4f7ef8138" providerId="LiveId" clId="{BED1897D-19A2-4679-9E45-A27E4DEB3B50}" dt="2023-12-11T00:59:49.182" v="306" actId="571"/>
          <ac:cxnSpMkLst>
            <pc:docMk/>
            <pc:sldMk cId="2654160764" sldId="397"/>
            <ac:cxnSpMk id="3" creationId="{ACC67365-FD4F-DF8D-C8FF-A7F9D424E4AD}"/>
          </ac:cxnSpMkLst>
        </pc:cxnChg>
        <pc:cxnChg chg="add mod">
          <ac:chgData name="代數白痴 顧" userId="316db6a4f7ef8138" providerId="LiveId" clId="{BED1897D-19A2-4679-9E45-A27E4DEB3B50}" dt="2023-12-11T01:01:48.671" v="629" actId="1037"/>
          <ac:cxnSpMkLst>
            <pc:docMk/>
            <pc:sldMk cId="2654160764" sldId="397"/>
            <ac:cxnSpMk id="4" creationId="{A3A8034B-4785-EAEA-EA66-C0BACD0E75C3}"/>
          </ac:cxnSpMkLst>
        </pc:cxnChg>
        <pc:cxnChg chg="add mod">
          <ac:chgData name="代數白痴 顧" userId="316db6a4f7ef8138" providerId="LiveId" clId="{BED1897D-19A2-4679-9E45-A27E4DEB3B50}" dt="2023-12-11T01:01:57.106" v="694" actId="1037"/>
          <ac:cxnSpMkLst>
            <pc:docMk/>
            <pc:sldMk cId="2654160764" sldId="397"/>
            <ac:cxnSpMk id="5" creationId="{43D75110-50A2-3167-2932-8F66EA5013CB}"/>
          </ac:cxnSpMkLst>
        </pc:cxnChg>
        <pc:cxnChg chg="add mod">
          <ac:chgData name="代數白痴 顧" userId="316db6a4f7ef8138" providerId="LiveId" clId="{BED1897D-19A2-4679-9E45-A27E4DEB3B50}" dt="2023-12-11T01:02:13.550" v="770" actId="1038"/>
          <ac:cxnSpMkLst>
            <pc:docMk/>
            <pc:sldMk cId="2654160764" sldId="397"/>
            <ac:cxnSpMk id="7" creationId="{D94F53A1-3E8B-CF9B-D48F-A535F7111629}"/>
          </ac:cxnSpMkLst>
        </pc:cxnChg>
        <pc:cxnChg chg="add mod">
          <ac:chgData name="代數白痴 顧" userId="316db6a4f7ef8138" providerId="LiveId" clId="{BED1897D-19A2-4679-9E45-A27E4DEB3B50}" dt="2023-12-11T01:02:13.550" v="770" actId="1038"/>
          <ac:cxnSpMkLst>
            <pc:docMk/>
            <pc:sldMk cId="2654160764" sldId="397"/>
            <ac:cxnSpMk id="9" creationId="{0A2D2D9C-B5F4-E0C1-0CFA-F55E4EDABF41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10" creationId="{4B77675E-0000-AB44-0AD3-311510DDB0A0}"/>
          </ac:cxnSpMkLst>
        </pc:cxnChg>
        <pc:cxnChg chg="mod">
          <ac:chgData name="代數白痴 顧" userId="316db6a4f7ef8138" providerId="LiveId" clId="{BED1897D-19A2-4679-9E45-A27E4DEB3B50}" dt="2023-12-11T01:02:40.999" v="889" actId="1037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BED1897D-19A2-4679-9E45-A27E4DEB3B50}" dt="2023-12-11T01:02:40.999" v="889" actId="1037"/>
          <ac:cxnSpMkLst>
            <pc:docMk/>
            <pc:sldMk cId="2654160764" sldId="397"/>
            <ac:cxnSpMk id="13" creationId="{E981D0EF-7604-B2D3-13A6-3765C2A97879}"/>
          </ac:cxnSpMkLst>
        </pc:cxnChg>
        <pc:cxnChg chg="mod">
          <ac:chgData name="代數白痴 顧" userId="316db6a4f7ef8138" providerId="LiveId" clId="{BED1897D-19A2-4679-9E45-A27E4DEB3B50}" dt="2023-12-11T01:01:21.772" v="375" actId="1035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16" creationId="{363848EC-C11D-FDBD-57FE-E064E7F89508}"/>
          </ac:cxnSpMkLst>
        </pc:cxnChg>
        <pc:cxnChg chg="mod">
          <ac:chgData name="代數白痴 顧" userId="316db6a4f7ef8138" providerId="LiveId" clId="{BED1897D-19A2-4679-9E45-A27E4DEB3B50}" dt="2023-12-11T01:01:30.018" v="433" actId="1037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BED1897D-19A2-4679-9E45-A27E4DEB3B50}" dt="2023-12-11T01:01:41.673" v="559" actId="1037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BED1897D-19A2-4679-9E45-A27E4DEB3B50}" dt="2023-12-11T01:05:43.428" v="918" actId="14100"/>
          <ac:cxnSpMkLst>
            <pc:docMk/>
            <pc:sldMk cId="2654160764" sldId="397"/>
            <ac:cxnSpMk id="24" creationId="{CCDB4FB1-0227-1C99-9C06-79861734029F}"/>
          </ac:cxnSpMkLst>
        </pc:cxnChg>
        <pc:cxnChg chg="add mod">
          <ac:chgData name="代數白痴 顧" userId="316db6a4f7ef8138" providerId="LiveId" clId="{BED1897D-19A2-4679-9E45-A27E4DEB3B50}" dt="2023-12-11T01:04:44.220" v="906" actId="14100"/>
          <ac:cxnSpMkLst>
            <pc:docMk/>
            <pc:sldMk cId="2654160764" sldId="397"/>
            <ac:cxnSpMk id="26" creationId="{3A447579-FE2A-B0D5-520F-C81CA5AAB8CD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27" creationId="{4BFF78C3-4B56-6276-5414-A8D60A207B0D}"/>
          </ac:cxnSpMkLst>
        </pc:cxnChg>
        <pc:cxnChg chg="add mod">
          <ac:chgData name="代數白痴 顧" userId="316db6a4f7ef8138" providerId="LiveId" clId="{BED1897D-19A2-4679-9E45-A27E4DEB3B50}" dt="2023-12-11T01:05:46.420" v="919" actId="14100"/>
          <ac:cxnSpMkLst>
            <pc:docMk/>
            <pc:sldMk cId="2654160764" sldId="397"/>
            <ac:cxnSpMk id="36" creationId="{E830ECAB-08B1-C1C8-044D-D27C63ADFD63}"/>
          </ac:cxnSpMkLst>
        </pc:cxnChg>
        <pc:cxnChg chg="add mod">
          <ac:chgData name="代數白痴 顧" userId="316db6a4f7ef8138" providerId="LiveId" clId="{BED1897D-19A2-4679-9E45-A27E4DEB3B50}" dt="2023-12-11T01:05:25.516" v="914" actId="14100"/>
          <ac:cxnSpMkLst>
            <pc:docMk/>
            <pc:sldMk cId="2654160764" sldId="397"/>
            <ac:cxnSpMk id="37" creationId="{0995D432-AE03-7158-A268-0AB0538A9081}"/>
          </ac:cxnSpMkLst>
        </pc:cxnChg>
        <pc:cxnChg chg="del mod topLvl">
          <ac:chgData name="代數白痴 顧" userId="316db6a4f7ef8138" providerId="LiveId" clId="{BED1897D-19A2-4679-9E45-A27E4DEB3B50}" dt="2023-12-11T01:06:18.487" v="928" actId="478"/>
          <ac:cxnSpMkLst>
            <pc:docMk/>
            <pc:sldMk cId="2654160764" sldId="397"/>
            <ac:cxnSpMk id="45" creationId="{5DF11FEB-1047-69B3-22C5-FC915FAA798B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0" creationId="{43D75754-BC7C-EEEB-B4E9-EDFF45FEC00A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1" creationId="{7A5ECC4A-3F5B-5B74-A12A-8EF2E5054153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2" creationId="{BC6B2046-F1C2-44E8-68E6-F94C6C9F78B9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3" creationId="{28E263DE-2393-594D-83DE-B80033BB94C4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4" creationId="{DA7DEB60-4C22-B6AD-AF04-0178410BD933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5" creationId="{73F7550F-29D7-5006-06C9-EEA490EFA31C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8" creationId="{8D76158E-BB50-058F-9749-C50F6E1CFD6B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9" creationId="{96741941-65B1-C8B5-64C0-59B98E6A8582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73" creationId="{04926D8F-528B-8D77-AD88-945B5195DE7A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74" creationId="{EC664A48-7F95-D955-6A43-75E7081AC2B7}"/>
          </ac:cxnSpMkLst>
        </pc:cxnChg>
      </pc:sldChg>
      <pc:sldChg chg="add del">
        <pc:chgData name="代數白痴 顧" userId="316db6a4f7ef8138" providerId="LiveId" clId="{BED1897D-19A2-4679-9E45-A27E4DEB3B50}" dt="2023-12-11T01:21:00.195" v="1502" actId="2696"/>
        <pc:sldMkLst>
          <pc:docMk/>
          <pc:sldMk cId="1452179342" sldId="398"/>
        </pc:sldMkLst>
      </pc:sldChg>
    </pc:docChg>
  </pc:docChgLst>
  <pc:docChgLst>
    <pc:chgData name="代數白痴 顧" userId="316db6a4f7ef8138" providerId="LiveId" clId="{850C2E16-E4FE-464E-B966-CB4D444ECC24}"/>
    <pc:docChg chg="custSel modSld sldOrd">
      <pc:chgData name="代數白痴 顧" userId="316db6a4f7ef8138" providerId="LiveId" clId="{850C2E16-E4FE-464E-B966-CB4D444ECC24}" dt="2024-03-13T15:34:14.841" v="660" actId="20577"/>
      <pc:docMkLst>
        <pc:docMk/>
      </pc:docMkLst>
      <pc:sldChg chg="modSp mod ord">
        <pc:chgData name="代數白痴 顧" userId="316db6a4f7ef8138" providerId="LiveId" clId="{850C2E16-E4FE-464E-B966-CB4D444ECC24}" dt="2024-03-13T15:25:43.973" v="431"/>
        <pc:sldMkLst>
          <pc:docMk/>
          <pc:sldMk cId="2794326291" sldId="398"/>
        </pc:sldMkLst>
        <pc:picChg chg="mod">
          <ac:chgData name="代數白痴 顧" userId="316db6a4f7ef8138" providerId="LiveId" clId="{850C2E16-E4FE-464E-B966-CB4D444ECC24}" dt="2024-03-13T15:16:54.798" v="0" actId="1076"/>
          <ac:picMkLst>
            <pc:docMk/>
            <pc:sldMk cId="2794326291" sldId="398"/>
            <ac:picMk id="5" creationId="{C4FF9D4D-6933-FEB2-317B-8152AA0BFCAD}"/>
          </ac:picMkLst>
        </pc:picChg>
      </pc:sldChg>
      <pc:sldChg chg="delSp modSp mod">
        <pc:chgData name="代數白痴 顧" userId="316db6a4f7ef8138" providerId="LiveId" clId="{850C2E16-E4FE-464E-B966-CB4D444ECC24}" dt="2024-03-13T15:34:14.841" v="660" actId="20577"/>
        <pc:sldMkLst>
          <pc:docMk/>
          <pc:sldMk cId="3174299720" sldId="399"/>
        </pc:sldMkLst>
        <pc:spChg chg="mod">
          <ac:chgData name="代數白痴 顧" userId="316db6a4f7ef8138" providerId="LiveId" clId="{850C2E16-E4FE-464E-B966-CB4D444ECC24}" dt="2024-03-13T15:20:51.698" v="425" actId="20577"/>
          <ac:spMkLst>
            <pc:docMk/>
            <pc:sldMk cId="3174299720" sldId="399"/>
            <ac:spMk id="6" creationId="{CEEB7751-993F-9058-CC83-7E99352B29AD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16" creationId="{2130F8BB-A07A-6C9D-654B-D9EC58896D64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17" creationId="{E1175831-59A8-DC76-463C-1FD0B9C16AFF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18" creationId="{C9CF139F-0711-1421-E4B2-1B299B3C1C78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0" creationId="{5FC3F09B-B464-0099-3299-489D79FCE3EE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1" creationId="{9AA532CC-20D0-46AE-7EDE-4CA5C3CF5D29}"/>
          </ac:spMkLst>
        </pc:spChg>
        <pc:spChg chg="mod">
          <ac:chgData name="代數白痴 顧" userId="316db6a4f7ef8138" providerId="LiveId" clId="{850C2E16-E4FE-464E-B966-CB4D444ECC24}" dt="2024-03-13T15:34:14.841" v="660" actId="20577"/>
          <ac:spMkLst>
            <pc:docMk/>
            <pc:sldMk cId="3174299720" sldId="399"/>
            <ac:spMk id="23" creationId="{3851CD1E-8037-4C3B-D89A-8BB0433A7809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4" creationId="{1739CD10-027E-C518-E8A1-AE631F963D21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5" creationId="{50034D18-845F-931F-0599-02274530ACB5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6" creationId="{3B4BABF0-B319-6E3A-4785-A2479862FF32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7" creationId="{0DD5AF0C-E514-A8C1-FE50-9FE806D143AF}"/>
          </ac:spMkLst>
        </pc:spChg>
        <pc:spChg chg="mod topLvl">
          <ac:chgData name="代數白痴 顧" userId="316db6a4f7ef8138" providerId="LiveId" clId="{850C2E16-E4FE-464E-B966-CB4D444ECC24}" dt="2024-03-13T15:32:33.863" v="605" actId="20577"/>
          <ac:spMkLst>
            <pc:docMk/>
            <pc:sldMk cId="3174299720" sldId="399"/>
            <ac:spMk id="28" creationId="{DD0456EB-916B-B09D-EE0B-4400A60A7710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44" creationId="{D73DD402-9BA1-5CE3-67AC-BE1880B2B4D6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51" creationId="{EE23F2B8-8A87-6EE7-B749-5E5CCD0E8C1E}"/>
          </ac:spMkLst>
        </pc:spChg>
        <pc:spChg chg="mod topLvl">
          <ac:chgData name="代數白痴 顧" userId="316db6a4f7ef8138" providerId="LiveId" clId="{850C2E16-E4FE-464E-B966-CB4D444ECC24}" dt="2024-03-13T15:32:23.329" v="593" actId="113"/>
          <ac:spMkLst>
            <pc:docMk/>
            <pc:sldMk cId="3174299720" sldId="399"/>
            <ac:spMk id="52" creationId="{AA1D6992-C3F4-8400-1B34-6E1E0CD1D94F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53" creationId="{F69E60B5-D9CC-F99D-8B94-2477D3FE6810}"/>
          </ac:spMkLst>
        </pc:spChg>
        <pc:spChg chg="mod topLvl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55" creationId="{AFD9F53A-8D21-1D2F-8D1E-F745BAED4930}"/>
          </ac:spMkLst>
        </pc:spChg>
        <pc:spChg chg="mod topLvl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56" creationId="{980E1D83-634D-D3F7-AC8D-A5CC10E617AA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61" creationId="{5E97D094-D0E0-E820-97E9-53046AE70BFA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62" creationId="{73E708A2-553F-9AAF-E892-220AA0557F70}"/>
          </ac:spMkLst>
        </pc:spChg>
        <pc:grpChg chg="del mod topLvl">
          <ac:chgData name="代數白痴 顧" userId="316db6a4f7ef8138" providerId="LiveId" clId="{850C2E16-E4FE-464E-B966-CB4D444ECC24}" dt="2024-03-13T15:21:05.179" v="427" actId="478"/>
          <ac:grpSpMkLst>
            <pc:docMk/>
            <pc:sldMk cId="3174299720" sldId="399"/>
            <ac:grpSpMk id="31" creationId="{2B2607C2-BEE3-04C4-9AE8-8069B3B6DE35}"/>
          </ac:grpSpMkLst>
        </pc:grpChg>
        <pc:grpChg chg="del">
          <ac:chgData name="代數白痴 顧" userId="316db6a4f7ef8138" providerId="LiveId" clId="{850C2E16-E4FE-464E-B966-CB4D444ECC24}" dt="2024-03-13T15:21:01.987" v="426" actId="165"/>
          <ac:grpSpMkLst>
            <pc:docMk/>
            <pc:sldMk cId="3174299720" sldId="399"/>
            <ac:grpSpMk id="35" creationId="{B20B0CB1-4E77-7371-0814-8F3D976734F1}"/>
          </ac:grpSpMkLst>
        </pc:grpChg>
        <pc:picChg chg="mod">
          <ac:chgData name="代數白痴 顧" userId="316db6a4f7ef8138" providerId="LiveId" clId="{850C2E16-E4FE-464E-B966-CB4D444ECC24}" dt="2024-03-13T15:21:01.987" v="426" actId="165"/>
          <ac:picMkLst>
            <pc:docMk/>
            <pc:sldMk cId="3174299720" sldId="399"/>
            <ac:picMk id="30" creationId="{55FC8BB4-DB0D-BBCA-8F6F-5022C1D5B24F}"/>
          </ac:picMkLst>
        </pc:pic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3" creationId="{9676DABF-5DED-BDF4-3D43-482D5D413517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4" creationId="{04A15181-3794-594B-950C-ED8C8BC47273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7" creationId="{62BAFDD5-B072-8D71-785D-76F659510C47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9" creationId="{F4A1F73F-BE58-F262-BD2B-CEA6A92FFFD5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10" creationId="{DCBCF2DA-C1F6-BEE4-C284-8FBDD75A62A2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11" creationId="{2A4BDCBD-7AD9-FDBA-1408-DA495B67E5BB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12" creationId="{6068FA5D-89E3-3243-5041-FAADB04B31E1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13" creationId="{FD150363-DFE0-A24A-48DF-666F16D58BF5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19" creationId="{D2384979-DF8A-A430-8447-DD50D6B9E800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22" creationId="{789861D0-1A0A-7D73-1EAF-E72F0FB1925F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32" creationId="{E9CC8729-0FA3-52AC-3710-08AC5BE675A1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33" creationId="{1AA7A9D7-187B-73C8-7A6F-437A23A4C9F6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34" creationId="{A5E3C427-987A-83E1-47A3-E8AA91CFB2C6}"/>
          </ac:cxnSpMkLst>
        </pc:cxnChg>
        <pc:cxnChg chg="mod topLvl">
          <ac:chgData name="代數白痴 顧" userId="316db6a4f7ef8138" providerId="LiveId" clId="{850C2E16-E4FE-464E-B966-CB4D444ECC24}" dt="2024-03-13T15:21:01.987" v="426" actId="165"/>
          <ac:cxnSpMkLst>
            <pc:docMk/>
            <pc:sldMk cId="3174299720" sldId="399"/>
            <ac:cxnSpMk id="54" creationId="{C85B2D53-5B5A-9AC0-2275-87E619C4DFE5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107" creationId="{0E36911D-B595-F5D5-A60C-83907D97EF60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108" creationId="{20A807E9-2A72-42D7-E166-2D60237E406A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109" creationId="{34C46630-24F7-C0AE-BC58-661D9D8F88AF}"/>
          </ac:cxnSpMkLst>
        </pc:cxnChg>
      </pc:sldChg>
    </pc:docChg>
  </pc:docChgLst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034E7595-CB2C-47AD-AEEF-80DF2DF14E00}"/>
    <pc:docChg chg="custSel addSld delSld modSld">
      <pc:chgData name="代數白痴 顧" userId="316db6a4f7ef8138" providerId="LiveId" clId="{034E7595-CB2C-47AD-AEEF-80DF2DF14E00}" dt="2023-11-23T07:32:10.770" v="422" actId="20577"/>
      <pc:docMkLst>
        <pc:docMk/>
      </pc:docMkLst>
      <pc:sldChg chg="addSp delSp modSp mod modTransition">
        <pc:chgData name="代數白痴 顧" userId="316db6a4f7ef8138" providerId="LiveId" clId="{034E7595-CB2C-47AD-AEEF-80DF2DF14E00}" dt="2023-11-23T07:32:10.770" v="422" actId="20577"/>
        <pc:sldMkLst>
          <pc:docMk/>
          <pc:sldMk cId="2267038628" sldId="392"/>
        </pc:sldMkLst>
        <pc:spChg chg="add mod">
          <ac:chgData name="代數白痴 顧" userId="316db6a4f7ef8138" providerId="LiveId" clId="{034E7595-CB2C-47AD-AEEF-80DF2DF14E00}" dt="2023-11-23T07:22:23.041" v="227" actId="1076"/>
          <ac:spMkLst>
            <pc:docMk/>
            <pc:sldMk cId="2267038628" sldId="392"/>
            <ac:spMk id="2" creationId="{E6E7508C-2CAB-18FB-7CAB-B673ED9D5EFB}"/>
          </ac:spMkLst>
        </pc:spChg>
        <pc:spChg chg="del">
          <ac:chgData name="代數白痴 顧" userId="316db6a4f7ef8138" providerId="LiveId" clId="{034E7595-CB2C-47AD-AEEF-80DF2DF14E00}" dt="2023-11-23T07:19:56.288" v="5" actId="478"/>
          <ac:spMkLst>
            <pc:docMk/>
            <pc:sldMk cId="2267038628" sldId="392"/>
            <ac:spMk id="9" creationId="{D555E6B9-F06D-D613-02DA-80B0115C1EB3}"/>
          </ac:spMkLst>
        </pc:spChg>
        <pc:spChg chg="mod">
          <ac:chgData name="代數白痴 顧" userId="316db6a4f7ef8138" providerId="LiveId" clId="{034E7595-CB2C-47AD-AEEF-80DF2DF14E00}" dt="2023-11-23T07:24:36.557" v="250" actId="1036"/>
          <ac:spMkLst>
            <pc:docMk/>
            <pc:sldMk cId="2267038628" sldId="392"/>
            <ac:spMk id="15" creationId="{3A7407C0-064C-84D4-BC31-B4CE90E3A1F9}"/>
          </ac:spMkLst>
        </pc:spChg>
        <pc:spChg chg="mod">
          <ac:chgData name="代數白痴 顧" userId="316db6a4f7ef8138" providerId="LiveId" clId="{034E7595-CB2C-47AD-AEEF-80DF2DF14E00}" dt="2023-11-23T07:24:44.225" v="252" actId="1076"/>
          <ac:spMkLst>
            <pc:docMk/>
            <pc:sldMk cId="2267038628" sldId="392"/>
            <ac:spMk id="16" creationId="{5E961FB1-C737-469B-C0A6-08B0ABEF91EE}"/>
          </ac:spMkLst>
        </pc:spChg>
        <pc:spChg chg="mod">
          <ac:chgData name="代數白痴 顧" userId="316db6a4f7ef8138" providerId="LiveId" clId="{034E7595-CB2C-47AD-AEEF-80DF2DF14E00}" dt="2023-11-23T07:24:41.321" v="251" actId="1076"/>
          <ac:spMkLst>
            <pc:docMk/>
            <pc:sldMk cId="2267038628" sldId="392"/>
            <ac:spMk id="17" creationId="{5DE7FFA1-3E01-B3D5-6E3F-26F1BB824384}"/>
          </ac:spMkLst>
        </pc:spChg>
        <pc:spChg chg="mod">
          <ac:chgData name="代數白痴 顧" userId="316db6a4f7ef8138" providerId="LiveId" clId="{034E7595-CB2C-47AD-AEEF-80DF2DF14E00}" dt="2023-11-23T07:24:48.489" v="253" actId="1076"/>
          <ac:spMkLst>
            <pc:docMk/>
            <pc:sldMk cId="2267038628" sldId="392"/>
            <ac:spMk id="18" creationId="{68360124-A015-9FEE-E11D-01DD74DA7AF3}"/>
          </ac:spMkLst>
        </pc:spChg>
        <pc:spChg chg="mod">
          <ac:chgData name="代數白痴 顧" userId="316db6a4f7ef8138" providerId="LiveId" clId="{034E7595-CB2C-47AD-AEEF-80DF2DF14E00}" dt="2023-11-23T07:24:52.953" v="254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034E7595-CB2C-47AD-AEEF-80DF2DF14E00}" dt="2023-11-23T07:25:02.785" v="256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034E7595-CB2C-47AD-AEEF-80DF2DF14E00}" dt="2023-11-23T07:31:52.931" v="306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034E7595-CB2C-47AD-AEEF-80DF2DF14E00}" dt="2023-11-23T07:19:54.346" v="2" actId="478"/>
          <ac:spMkLst>
            <pc:docMk/>
            <pc:sldMk cId="2267038628" sldId="392"/>
            <ac:spMk id="28" creationId="{2A65DFC8-414F-7D1A-C680-AE9EF0468147}"/>
          </ac:spMkLst>
        </pc:spChg>
        <pc:spChg chg="mod">
          <ac:chgData name="代數白痴 顧" userId="316db6a4f7ef8138" providerId="LiveId" clId="{034E7595-CB2C-47AD-AEEF-80DF2DF14E00}" dt="2023-11-23T07:24:27.461" v="246" actId="103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034E7595-CB2C-47AD-AEEF-80DF2DF14E00}" dt="2023-11-23T07:25:15.034" v="259" actId="1076"/>
          <ac:spMkLst>
            <pc:docMk/>
            <pc:sldMk cId="2267038628" sldId="392"/>
            <ac:spMk id="35" creationId="{1C47B063-42D7-C61F-1C51-81BA9E93CFAF}"/>
          </ac:spMkLst>
        </pc:spChg>
        <pc:spChg chg="add mod">
          <ac:chgData name="代數白痴 顧" userId="316db6a4f7ef8138" providerId="LiveId" clId="{034E7595-CB2C-47AD-AEEF-80DF2DF14E00}" dt="2023-11-23T07:25:22.057" v="262" actId="1076"/>
          <ac:spMkLst>
            <pc:docMk/>
            <pc:sldMk cId="2267038628" sldId="392"/>
            <ac:spMk id="36" creationId="{FAD809FC-61B1-D186-D1C4-BF1A0842171A}"/>
          </ac:spMkLst>
        </pc:spChg>
        <pc:spChg chg="add mod">
          <ac:chgData name="代數白痴 顧" userId="316db6a4f7ef8138" providerId="LiveId" clId="{034E7595-CB2C-47AD-AEEF-80DF2DF14E00}" dt="2023-11-23T07:25:38.769" v="265" actId="1076"/>
          <ac:spMkLst>
            <pc:docMk/>
            <pc:sldMk cId="2267038628" sldId="392"/>
            <ac:spMk id="38" creationId="{33995BBE-1CBB-3ED0-F0F0-1622DF7B7160}"/>
          </ac:spMkLst>
        </pc:spChg>
        <pc:spChg chg="mod">
          <ac:chgData name="代數白痴 顧" userId="316db6a4f7ef8138" providerId="LiveId" clId="{034E7595-CB2C-47AD-AEEF-80DF2DF14E00}" dt="2023-11-23T07:32:10.770" v="422" actId="20577"/>
          <ac:spMkLst>
            <pc:docMk/>
            <pc:sldMk cId="2267038628" sldId="392"/>
            <ac:spMk id="60" creationId="{90ECAF3B-FFFF-A531-AFBE-31708C7D891C}"/>
          </ac:spMkLst>
        </pc:spChg>
        <pc:inkChg chg="del">
          <ac:chgData name="代數白痴 顧" userId="316db6a4f7ef8138" providerId="LiveId" clId="{034E7595-CB2C-47AD-AEEF-80DF2DF14E00}" dt="2023-11-23T07:19:51.029" v="0" actId="478"/>
          <ac:inkMkLst>
            <pc:docMk/>
            <pc:sldMk cId="2267038628" sldId="392"/>
            <ac:inkMk id="49" creationId="{DDBC13B4-4421-6DF0-4A74-F41B225F149B}"/>
          </ac:inkMkLst>
        </pc:ink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" creationId="{0C0CF80B-5919-052D-32D6-9C8EF0D964D9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5" creationId="{232BAB26-8A28-36E5-3044-17E717EBEEEA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6" creationId="{4C7DC91B-0F24-9770-F142-E21E50CB1D09}"/>
          </ac:cxnSpMkLst>
        </pc:cxnChg>
        <pc:cxnChg chg="add del mod">
          <ac:chgData name="代數白痴 顧" userId="316db6a4f7ef8138" providerId="LiveId" clId="{034E7595-CB2C-47AD-AEEF-80DF2DF14E00}" dt="2023-11-23T07:23:07.785" v="232" actId="478"/>
          <ac:cxnSpMkLst>
            <pc:docMk/>
            <pc:sldMk cId="2267038628" sldId="392"/>
            <ac:cxnSpMk id="7" creationId="{2DA7CBBB-4220-9E33-342B-86872AB9CBDA}"/>
          </ac:cxnSpMkLst>
        </pc:cxnChg>
        <pc:cxnChg chg="add del mod">
          <ac:chgData name="代數白痴 顧" userId="316db6a4f7ef8138" providerId="LiveId" clId="{034E7595-CB2C-47AD-AEEF-80DF2DF14E00}" dt="2023-11-23T07:23:03.139" v="231" actId="478"/>
          <ac:cxnSpMkLst>
            <pc:docMk/>
            <pc:sldMk cId="2267038628" sldId="392"/>
            <ac:cxnSpMk id="10" creationId="{3B4A5F12-18CA-01DE-A405-0D0E2F031527}"/>
          </ac:cxnSpMkLst>
        </pc:cxnChg>
        <pc:cxnChg chg="add">
          <ac:chgData name="代數白痴 顧" userId="316db6a4f7ef8138" providerId="LiveId" clId="{034E7595-CB2C-47AD-AEEF-80DF2DF14E00}" dt="2023-11-23T07:23:15.186" v="233" actId="11529"/>
          <ac:cxnSpMkLst>
            <pc:docMk/>
            <pc:sldMk cId="2267038628" sldId="392"/>
            <ac:cxnSpMk id="12" creationId="{FDBC4227-EBE9-07B0-33FE-D11BBA5AEBD5}"/>
          </ac:cxnSpMkLst>
        </pc:cxnChg>
        <pc:cxnChg chg="add mod">
          <ac:chgData name="代數白痴 顧" userId="316db6a4f7ef8138" providerId="LiveId" clId="{034E7595-CB2C-47AD-AEEF-80DF2DF14E00}" dt="2023-11-23T07:23:42.114" v="237" actId="14100"/>
          <ac:cxnSpMkLst>
            <pc:docMk/>
            <pc:sldMk cId="2267038628" sldId="392"/>
            <ac:cxnSpMk id="14" creationId="{0133590E-2AB3-0990-CFBE-08318DE5F435}"/>
          </ac:cxnSpMkLst>
        </pc:cxnChg>
        <pc:cxnChg chg="add mod">
          <ac:chgData name="代數白痴 顧" userId="316db6a4f7ef8138" providerId="LiveId" clId="{034E7595-CB2C-47AD-AEEF-80DF2DF14E00}" dt="2023-11-23T07:23:48.945" v="239" actId="14100"/>
          <ac:cxnSpMkLst>
            <pc:docMk/>
            <pc:sldMk cId="2267038628" sldId="392"/>
            <ac:cxnSpMk id="22" creationId="{63AEF0BB-CAA8-C62D-5F08-3E2B227F2A87}"/>
          </ac:cxnSpMkLst>
        </pc:cxnChg>
        <pc:cxnChg chg="add">
          <ac:chgData name="代數白痴 顧" userId="316db6a4f7ef8138" providerId="LiveId" clId="{034E7595-CB2C-47AD-AEEF-80DF2DF14E00}" dt="2023-11-23T07:24:04.083" v="240" actId="11529"/>
          <ac:cxnSpMkLst>
            <pc:docMk/>
            <pc:sldMk cId="2267038628" sldId="392"/>
            <ac:cxnSpMk id="29" creationId="{13E995EF-81CA-81BB-5DBA-0605AC70F224}"/>
          </ac:cxnSpMkLst>
        </pc:cxnChg>
        <pc:cxnChg chg="del mod">
          <ac:chgData name="代數白痴 顧" userId="316db6a4f7ef8138" providerId="LiveId" clId="{034E7595-CB2C-47AD-AEEF-80DF2DF14E00}" dt="2023-11-23T07:19:55.741" v="4" actId="478"/>
          <ac:cxnSpMkLst>
            <pc:docMk/>
            <pc:sldMk cId="2267038628" sldId="392"/>
            <ac:cxnSpMk id="30" creationId="{84D16D8B-737A-2A70-149C-0FFAD8710612}"/>
          </ac:cxnSpMkLst>
        </pc:cxnChg>
        <pc:cxnChg chg="add mod">
          <ac:chgData name="代數白痴 顧" userId="316db6a4f7ef8138" providerId="LiveId" clId="{034E7595-CB2C-47AD-AEEF-80DF2DF14E00}" dt="2023-11-23T07:24:17.625" v="242" actId="14100"/>
          <ac:cxnSpMkLst>
            <pc:docMk/>
            <pc:sldMk cId="2267038628" sldId="392"/>
            <ac:cxnSpMk id="32" creationId="{413B11FE-B06F-24DB-E98F-ABCC11FC3A38}"/>
          </ac:cxnSpMkLst>
        </pc:cxnChg>
        <pc:cxnChg chg="del">
          <ac:chgData name="代數白痴 顧" userId="316db6a4f7ef8138" providerId="LiveId" clId="{034E7595-CB2C-47AD-AEEF-80DF2DF14E00}" dt="2023-11-23T07:19:55.208" v="3" actId="478"/>
          <ac:cxnSpMkLst>
            <pc:docMk/>
            <pc:sldMk cId="2267038628" sldId="392"/>
            <ac:cxnSpMk id="37" creationId="{867ECB08-08D7-35F6-117F-A118D22D851F}"/>
          </ac:cxnSpMkLst>
        </pc:cxnChg>
        <pc:cxnChg chg="del mod">
          <ac:chgData name="代數白痴 顧" userId="316db6a4f7ef8138" providerId="LiveId" clId="{034E7595-CB2C-47AD-AEEF-80DF2DF14E00}" dt="2023-11-23T07:19:53.291" v="1" actId="478"/>
          <ac:cxnSpMkLst>
            <pc:docMk/>
            <pc:sldMk cId="2267038628" sldId="392"/>
            <ac:cxnSpMk id="44" creationId="{1C9D2F8F-A220-FE85-1B65-A15E321F810B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6" creationId="{5AB90AFA-6CA6-F431-2C0B-7DD1AEE48417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7" creationId="{FF2F89F1-B624-53C4-D561-C2643C71C3D2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8" creationId="{1EDBC6BA-F513-68BC-DB5A-9936CCE474C2}"/>
          </ac:cxnSpMkLst>
        </pc:cxnChg>
        <pc:cxnChg chg="del">
          <ac:chgData name="代數白痴 顧" userId="316db6a4f7ef8138" providerId="LiveId" clId="{034E7595-CB2C-47AD-AEEF-80DF2DF14E00}" dt="2023-11-23T07:21:30.860" v="218" actId="478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del">
        <pc:chgData name="代數白痴 顧" userId="316db6a4f7ef8138" providerId="LiveId" clId="{034E7595-CB2C-47AD-AEEF-80DF2DF14E00}" dt="2023-11-23T07:25:47.014" v="266" actId="47"/>
        <pc:sldMkLst>
          <pc:docMk/>
          <pc:sldMk cId="1303866225" sldId="393"/>
        </pc:sldMkLst>
      </pc:sldChg>
      <pc:sldChg chg="modTransition">
        <pc:chgData name="代數白痴 顧" userId="316db6a4f7ef8138" providerId="LiveId" clId="{034E7595-CB2C-47AD-AEEF-80DF2DF14E00}" dt="2023-11-23T07:25:53.439" v="270"/>
        <pc:sldMkLst>
          <pc:docMk/>
          <pc:sldMk cId="1591308755" sldId="394"/>
        </pc:sldMkLst>
      </pc:sldChg>
      <pc:sldChg chg="modTransition">
        <pc:chgData name="代數白痴 顧" userId="316db6a4f7ef8138" providerId="LiveId" clId="{034E7595-CB2C-47AD-AEEF-80DF2DF14E00}" dt="2023-11-23T07:25:53.439" v="271"/>
        <pc:sldMkLst>
          <pc:docMk/>
          <pc:sldMk cId="699418842" sldId="395"/>
        </pc:sldMkLst>
      </pc:sldChg>
      <pc:sldChg chg="addSp modSp add mod modTransition">
        <pc:chgData name="代數白痴 顧" userId="316db6a4f7ef8138" providerId="LiveId" clId="{034E7595-CB2C-47AD-AEEF-80DF2DF14E00}" dt="2023-11-23T07:32:01.919" v="338" actId="20577"/>
        <pc:sldMkLst>
          <pc:docMk/>
          <pc:sldMk cId="294983858" sldId="396"/>
        </pc:sldMkLst>
        <pc:spChg chg="mod">
          <ac:chgData name="代數白痴 顧" userId="316db6a4f7ef8138" providerId="LiveId" clId="{034E7595-CB2C-47AD-AEEF-80DF2DF14E00}" dt="2023-11-23T07:32:01.919" v="338" actId="20577"/>
          <ac:spMkLst>
            <pc:docMk/>
            <pc:sldMk cId="294983858" sldId="396"/>
            <ac:spMk id="23" creationId="{00000000-0000-0000-0000-000000000000}"/>
          </ac:spMkLst>
        </pc:spChg>
        <pc:inkChg chg="add">
          <ac:chgData name="代數白痴 顧" userId="316db6a4f7ef8138" providerId="LiveId" clId="{034E7595-CB2C-47AD-AEEF-80DF2DF14E00}" dt="2023-11-23T07:31:40.873" v="272"/>
          <ac:inkMkLst>
            <pc:docMk/>
            <pc:sldMk cId="294983858" sldId="396"/>
            <ac:inkMk id="3" creationId="{6316D05F-F8B6-DE41-9157-A2841F869842}"/>
          </ac:inkMkLst>
        </pc:inkChg>
      </pc:sldChg>
    </pc:docChg>
  </pc:docChgLst>
  <pc:docChgLst>
    <pc:chgData name="代數白痴 顧" userId="316db6a4f7ef8138" providerId="LiveId" clId="{32B31FEA-33FE-42D1-915B-EFD5D5BB0AE9}"/>
    <pc:docChg chg="custSel addSld delSld modSld">
      <pc:chgData name="代數白痴 顧" userId="316db6a4f7ef8138" providerId="LiveId" clId="{32B31FEA-33FE-42D1-915B-EFD5D5BB0AE9}" dt="2023-12-11T00:08:05.119" v="1361" actId="20577"/>
      <pc:docMkLst>
        <pc:docMk/>
      </pc:docMkLst>
      <pc:sldChg chg="addSp delSp modSp mod modTransition">
        <pc:chgData name="代數白痴 顧" userId="316db6a4f7ef8138" providerId="LiveId" clId="{32B31FEA-33FE-42D1-915B-EFD5D5BB0AE9}" dt="2023-12-11T00:08:05.119" v="1361" actId="20577"/>
        <pc:sldMkLst>
          <pc:docMk/>
          <pc:sldMk cId="2654160764" sldId="397"/>
        </pc:sldMkLst>
        <pc:spChg chg="mod">
          <ac:chgData name="代數白痴 顧" userId="316db6a4f7ef8138" providerId="LiveId" clId="{32B31FEA-33FE-42D1-915B-EFD5D5BB0AE9}" dt="2023-12-10T23:54:23.581" v="548" actId="113"/>
          <ac:spMkLst>
            <pc:docMk/>
            <pc:sldMk cId="2654160764" sldId="397"/>
            <ac:spMk id="6" creationId="{8D8544B7-409C-959B-0A1B-5A3E31FF14C1}"/>
          </ac:spMkLst>
        </pc:spChg>
        <pc:spChg chg="add del mod">
          <ac:chgData name="代數白痴 顧" userId="316db6a4f7ef8138" providerId="LiveId" clId="{32B31FEA-33FE-42D1-915B-EFD5D5BB0AE9}" dt="2023-12-10T23:55:14.997" v="564" actId="478"/>
          <ac:spMkLst>
            <pc:docMk/>
            <pc:sldMk cId="2654160764" sldId="397"/>
            <ac:spMk id="7" creationId="{AA03E7F3-99F2-21C6-7CB0-9B4476B402F2}"/>
          </ac:spMkLst>
        </pc:spChg>
        <pc:spChg chg="add 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8" creationId="{71799C7C-3422-9A46-B2C6-2D6584B6C81D}"/>
          </ac:spMkLst>
        </pc:spChg>
        <pc:spChg chg="del">
          <ac:chgData name="代數白痴 顧" userId="316db6a4f7ef8138" providerId="LiveId" clId="{32B31FEA-33FE-42D1-915B-EFD5D5BB0AE9}" dt="2023-12-10T23:50:47.635" v="7" actId="478"/>
          <ac:spMkLst>
            <pc:docMk/>
            <pc:sldMk cId="2654160764" sldId="397"/>
            <ac:spMk id="11" creationId="{D92904B8-2E9F-0C65-CB5A-2750BE80DFC5}"/>
          </ac:spMkLst>
        </pc:spChg>
        <pc:spChg chg="mod">
          <ac:chgData name="代數白痴 顧" userId="316db6a4f7ef8138" providerId="LiveId" clId="{32B31FEA-33FE-42D1-915B-EFD5D5BB0AE9}" dt="2023-12-11T00:08:05.119" v="136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29" creationId="{08236550-0372-D4A8-5FDF-5E2252FC8C96}"/>
          </ac:spMkLst>
        </pc:spChg>
        <pc:spChg chg="add 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30" creationId="{33FB050E-5BB1-CEAF-93CD-9BC54960FFF6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3" creationId="{E4EF2892-2AB2-784F-C690-343A15D93462}"/>
          </ac:spMkLst>
        </pc:spChg>
        <pc:spChg chg="del mod topLvl">
          <ac:chgData name="代數白痴 顧" userId="316db6a4f7ef8138" providerId="LiveId" clId="{32B31FEA-33FE-42D1-915B-EFD5D5BB0AE9}" dt="2023-12-11T00:07:07.664" v="1322" actId="478"/>
          <ac:spMkLst>
            <pc:docMk/>
            <pc:sldMk cId="2654160764" sldId="397"/>
            <ac:spMk id="36" creationId="{D5355F57-920A-D97D-25C4-BE066D89ED50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0" creationId="{506F6651-5414-85AA-B384-54EBAA5C4D83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1" creationId="{40B3EAA5-B0CB-2E0C-254E-B46F41E2B0B2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2" creationId="{921BAE89-257C-B3F6-3A00-BD9FCA3DFBF9}"/>
          </ac:spMkLst>
        </pc:spChg>
        <pc:spChg chg="del mod topLvl">
          <ac:chgData name="代數白痴 顧" userId="316db6a4f7ef8138" providerId="LiveId" clId="{32B31FEA-33FE-42D1-915B-EFD5D5BB0AE9}" dt="2023-12-10T23:57:55.033" v="599" actId="478"/>
          <ac:spMkLst>
            <pc:docMk/>
            <pc:sldMk cId="2654160764" sldId="397"/>
            <ac:spMk id="50" creationId="{70DE10A3-C595-7A7A-51B4-4F3D0B963603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6" creationId="{6CFE313B-2D15-F6CC-954B-4D4E67A79E8C}"/>
          </ac:spMkLst>
        </pc:spChg>
        <pc:spChg chg="del mod topLvl">
          <ac:chgData name="代數白痴 顧" userId="316db6a4f7ef8138" providerId="LiveId" clId="{32B31FEA-33FE-42D1-915B-EFD5D5BB0AE9}" dt="2023-12-11T00:07:07.664" v="1322" actId="478"/>
          <ac:spMkLst>
            <pc:docMk/>
            <pc:sldMk cId="2654160764" sldId="397"/>
            <ac:spMk id="61" creationId="{32412C6F-A889-4A20-B0E1-3B38A89975DD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100" creationId="{91177348-F30B-93F2-D204-128C2BF4D6B6}"/>
          </ac:spMkLst>
        </pc:spChg>
        <pc:grpChg chg="add mod">
          <ac:chgData name="代數白痴 顧" userId="316db6a4f7ef8138" providerId="LiveId" clId="{32B31FEA-33FE-42D1-915B-EFD5D5BB0AE9}" dt="2023-12-11T00:07:15.457" v="1323" actId="164"/>
          <ac:grpSpMkLst>
            <pc:docMk/>
            <pc:sldMk cId="2654160764" sldId="397"/>
            <ac:grpSpMk id="46" creationId="{34A6DB27-309D-9C5A-7F69-19EEA5814747}"/>
          </ac:grpSpMkLst>
        </pc:grpChg>
        <pc:grpChg chg="del">
          <ac:chgData name="代數白痴 顧" userId="316db6a4f7ef8138" providerId="LiveId" clId="{32B31FEA-33FE-42D1-915B-EFD5D5BB0AE9}" dt="2023-12-10T23:57:36.983" v="591" actId="165"/>
          <ac:grpSpMkLst>
            <pc:docMk/>
            <pc:sldMk cId="2654160764" sldId="397"/>
            <ac:grpSpMk id="62" creationId="{DC4A6B51-A606-A532-4E8F-BC50F9D26FC6}"/>
          </ac:grpSpMkLst>
        </pc:grpChg>
        <pc:picChg chg="add del mod">
          <ac:chgData name="代數白痴 顧" userId="316db6a4f7ef8138" providerId="LiveId" clId="{32B31FEA-33FE-42D1-915B-EFD5D5BB0AE9}" dt="2023-12-10T23:57:17.598" v="589" actId="478"/>
          <ac:picMkLst>
            <pc:docMk/>
            <pc:sldMk cId="2654160764" sldId="397"/>
            <ac:picMk id="5" creationId="{E86AEB6B-59F4-DC77-3CEB-FC68C1E30BC8}"/>
          </ac:picMkLst>
        </pc:picChg>
        <pc:picChg chg="add del mod">
          <ac:chgData name="代數白痴 顧" userId="316db6a4f7ef8138" providerId="LiveId" clId="{32B31FEA-33FE-42D1-915B-EFD5D5BB0AE9}" dt="2023-12-11T00:07:00.596" v="1320" actId="478"/>
          <ac:picMkLst>
            <pc:docMk/>
            <pc:sldMk cId="2654160764" sldId="397"/>
            <ac:picMk id="37" creationId="{B94490C8-1824-10C4-7D8C-0022FC88D281}"/>
          </ac:picMkLst>
        </pc:picChg>
        <pc:inkChg chg="add del">
          <ac:chgData name="代數白痴 顧" userId="316db6a4f7ef8138" providerId="LiveId" clId="{32B31FEA-33FE-42D1-915B-EFD5D5BB0AE9}" dt="2023-12-11T00:03:52.914" v="1266" actId="478"/>
          <ac:inkMkLst>
            <pc:docMk/>
            <pc:sldMk cId="2654160764" sldId="397"/>
            <ac:inkMk id="39" creationId="{70178918-A780-6D78-B8A5-722A2E9EE721}"/>
          </ac:inkMkLst>
        </pc:ink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3" creationId="{D7DBD38D-C676-9EB8-ABFD-E9F546F27B2F}"/>
          </ac:cxnSpMkLst>
        </pc:cxn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4" creationId="{9AB6AEDE-A57F-A8EB-BD26-92857D684E0A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10" creationId="{4B77675E-0000-AB44-0AD3-311510DDB0A0}"/>
          </ac:cxnSpMkLst>
        </pc:cxnChg>
        <pc:cxnChg chg="mod">
          <ac:chgData name="代數白痴 顧" userId="316db6a4f7ef8138" providerId="LiveId" clId="{32B31FEA-33FE-42D1-915B-EFD5D5BB0AE9}" dt="2023-12-10T23:54:11.301" v="545" actId="1036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32B31FEA-33FE-42D1-915B-EFD5D5BB0AE9}" dt="2023-12-10T23:54:11.301" v="545" actId="1036"/>
          <ac:cxnSpMkLst>
            <pc:docMk/>
            <pc:sldMk cId="2654160764" sldId="397"/>
            <ac:cxnSpMk id="13" creationId="{E981D0EF-7604-B2D3-13A6-3765C2A97879}"/>
          </ac:cxnSpMkLst>
        </pc:cxnChg>
        <pc:cxnChg chg="mod">
          <ac:chgData name="代數白痴 顧" userId="316db6a4f7ef8138" providerId="LiveId" clId="{32B31FEA-33FE-42D1-915B-EFD5D5BB0AE9}" dt="2023-12-10T23:53:36.124" v="300" actId="1038"/>
          <ac:cxnSpMkLst>
            <pc:docMk/>
            <pc:sldMk cId="2654160764" sldId="397"/>
            <ac:cxnSpMk id="15" creationId="{9DD57486-D7A4-B5AE-1D60-6BB8F2697395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16" creationId="{363848EC-C11D-FDBD-57FE-E064E7F89508}"/>
          </ac:cxnSpMkLst>
        </pc:cxnChg>
        <pc:cxnChg chg="mod">
          <ac:chgData name="代數白痴 顧" userId="316db6a4f7ef8138" providerId="LiveId" clId="{32B31FEA-33FE-42D1-915B-EFD5D5BB0AE9}" dt="2023-12-10T23:53:46.530" v="371" actId="1037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32B31FEA-33FE-42D1-915B-EFD5D5BB0AE9}" dt="2023-12-10T23:53:54.126" v="435" actId="1038"/>
          <ac:cxnSpMkLst>
            <pc:docMk/>
            <pc:sldMk cId="2654160764" sldId="397"/>
            <ac:cxnSpMk id="20" creationId="{069535CC-484B-99B6-16F8-25555DA49187}"/>
          </ac:cxnSpMkLst>
        </pc:cxn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21" creationId="{121E2FAE-0812-9F4F-9691-CCB8D449EFE7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22" creationId="{DB330BC1-050D-C7A8-88DF-6E53EFEE0C21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4" creationId="{A6E0E261-F204-36E1-6372-9F7E50F1ACC0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5" creationId="{71B06191-07F8-150C-A373-9931CAE653D7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6" creationId="{FF9ED57F-2295-7CD6-87E2-35E3BB423FD4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27" creationId="{4BFF78C3-4B56-6276-5414-A8D60A207B0D}"/>
          </ac:cxnSpMkLst>
        </pc:cxnChg>
        <pc:cxnChg chg="del mod">
          <ac:chgData name="代數白痴 顧" userId="316db6a4f7ef8138" providerId="LiveId" clId="{32B31FEA-33FE-42D1-915B-EFD5D5BB0AE9}" dt="2023-12-10T23:50:47.635" v="7" actId="478"/>
          <ac:cxnSpMkLst>
            <pc:docMk/>
            <pc:sldMk cId="2654160764" sldId="397"/>
            <ac:cxnSpMk id="35" creationId="{684853C4-1BAE-A719-F081-A58DA6F5FA2D}"/>
          </ac:cxnSpMkLst>
        </pc:cxnChg>
        <pc:cxnChg chg="del mod">
          <ac:chgData name="代數白痴 顧" userId="316db6a4f7ef8138" providerId="LiveId" clId="{32B31FEA-33FE-42D1-915B-EFD5D5BB0AE9}" dt="2023-12-10T23:50:47.635" v="7" actId="478"/>
          <ac:cxnSpMkLst>
            <pc:docMk/>
            <pc:sldMk cId="2654160764" sldId="397"/>
            <ac:cxnSpMk id="38" creationId="{B5BE9A39-48ED-AC6F-6FF4-99875E237164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44" creationId="{C04030C5-4CE4-3201-BBCE-E5A0B0947E84}"/>
          </ac:cxnSpMkLst>
        </pc:cxnChg>
        <pc:cxnChg chg="add mod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45" creationId="{5DF11FEB-1047-69B3-22C5-FC915FAA798B}"/>
          </ac:cxnSpMkLst>
        </pc:cxnChg>
        <pc:cxnChg chg="del mod topLvl">
          <ac:chgData name="代數白痴 顧" userId="316db6a4f7ef8138" providerId="LiveId" clId="{32B31FEA-33FE-42D1-915B-EFD5D5BB0AE9}" dt="2023-12-10T23:57:55.033" v="599" actId="478"/>
          <ac:cxnSpMkLst>
            <pc:docMk/>
            <pc:sldMk cId="2654160764" sldId="397"/>
            <ac:cxnSpMk id="53" creationId="{EDC33873-9D91-F083-6230-ED8212DCC73A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 topLvl">
          <ac:chgData name="代數白痴 顧" userId="316db6a4f7ef8138" providerId="LiveId" clId="{32B31FEA-33FE-42D1-915B-EFD5D5BB0AE9}" dt="2023-12-10T23:57:55.033" v="599" actId="478"/>
          <ac:cxnSpMkLst>
            <pc:docMk/>
            <pc:sldMk cId="2654160764" sldId="397"/>
            <ac:cxnSpMk id="59" creationId="{172C4929-DAF4-2A75-0186-E814D150C2FA}"/>
          </ac:cxnSpMkLst>
        </pc:cxnChg>
      </pc:sldChg>
      <pc:sldChg chg="add del modTransition">
        <pc:chgData name="代數白痴 顧" userId="316db6a4f7ef8138" providerId="LiveId" clId="{32B31FEA-33FE-42D1-915B-EFD5D5BB0AE9}" dt="2023-12-11T00:07:18.984" v="1324" actId="2696"/>
        <pc:sldMkLst>
          <pc:docMk/>
          <pc:sldMk cId="3885842629" sldId="398"/>
        </pc:sldMkLst>
      </pc:sldChg>
    </pc:docChg>
  </pc:docChgLst>
  <pc:docChgLst>
    <pc:chgData name="代數白痴 顧" userId="316db6a4f7ef8138" providerId="LiveId" clId="{66060931-553D-4675-B533-F3CD072886C5}"/>
    <pc:docChg chg="custSel addSld delSld modSld">
      <pc:chgData name="代數白痴 顧" userId="316db6a4f7ef8138" providerId="LiveId" clId="{66060931-553D-4675-B533-F3CD072886C5}" dt="2023-11-27T02:59:35.704" v="1126" actId="2696"/>
      <pc:docMkLst>
        <pc:docMk/>
      </pc:docMkLst>
      <pc:sldChg chg="addSp delSp modSp mod modAnim">
        <pc:chgData name="代數白痴 顧" userId="316db6a4f7ef8138" providerId="LiveId" clId="{66060931-553D-4675-B533-F3CD072886C5}" dt="2023-11-27T02:59:27.204" v="1124"/>
        <pc:sldMkLst>
          <pc:docMk/>
          <pc:sldMk cId="1922349085" sldId="396"/>
        </pc:sldMkLst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11" creationId="{9F5C7AD1-4DC9-1D1F-B682-69DB5D438709}"/>
          </ac:spMkLst>
        </pc:spChg>
        <pc:spChg chg="add mod">
          <ac:chgData name="代數白痴 顧" userId="316db6a4f7ef8138" providerId="LiveId" clId="{66060931-553D-4675-B533-F3CD072886C5}" dt="2023-11-27T02:49:14.746" v="548" actId="1076"/>
          <ac:spMkLst>
            <pc:docMk/>
            <pc:sldMk cId="1922349085" sldId="396"/>
            <ac:spMk id="12" creationId="{79AECDED-F70B-26E1-461D-1DD1215FD327}"/>
          </ac:spMkLst>
        </pc:spChg>
        <pc:spChg chg="add mod">
          <ac:chgData name="代數白痴 顧" userId="316db6a4f7ef8138" providerId="LiveId" clId="{66060931-553D-4675-B533-F3CD072886C5}" dt="2023-11-27T02:49:14.746" v="548" actId="1076"/>
          <ac:spMkLst>
            <pc:docMk/>
            <pc:sldMk cId="1922349085" sldId="396"/>
            <ac:spMk id="13" creationId="{71B915A6-0FD9-C3FE-B211-7177C5FDEEC3}"/>
          </ac:spMkLst>
        </pc:spChg>
        <pc:spChg chg="add mod">
          <ac:chgData name="代數白痴 顧" userId="316db6a4f7ef8138" providerId="LiveId" clId="{66060931-553D-4675-B533-F3CD072886C5}" dt="2023-11-27T02:49:47.419" v="571" actId="1076"/>
          <ac:spMkLst>
            <pc:docMk/>
            <pc:sldMk cId="1922349085" sldId="396"/>
            <ac:spMk id="17" creationId="{D3DBDE36-F579-9D97-58AC-57C5E4B79F97}"/>
          </ac:spMkLst>
        </pc:spChg>
        <pc:spChg chg="add mod">
          <ac:chgData name="代數白痴 顧" userId="316db6a4f7ef8138" providerId="LiveId" clId="{66060931-553D-4675-B533-F3CD072886C5}" dt="2023-11-27T02:50:10.329" v="580" actId="692"/>
          <ac:spMkLst>
            <pc:docMk/>
            <pc:sldMk cId="1922349085" sldId="396"/>
            <ac:spMk id="18" creationId="{111BD2C2-E902-E0B1-F7EE-CD0C0C30A279}"/>
          </ac:spMkLst>
        </pc:spChg>
        <pc:spChg chg="mod">
          <ac:chgData name="代數白痴 顧" userId="316db6a4f7ef8138" providerId="LiveId" clId="{66060931-553D-4675-B533-F3CD072886C5}" dt="2023-11-27T02:43:12.322" v="23" actId="20577"/>
          <ac:spMkLst>
            <pc:docMk/>
            <pc:sldMk cId="1922349085" sldId="396"/>
            <ac:spMk id="23" creationId="{00000000-0000-0000-0000-000000000000}"/>
          </ac:spMkLst>
        </pc:spChg>
        <pc:spChg chg="add del mod">
          <ac:chgData name="代數白痴 顧" userId="316db6a4f7ef8138" providerId="LiveId" clId="{66060931-553D-4675-B533-F3CD072886C5}" dt="2023-11-27T02:51:56.690" v="611" actId="478"/>
          <ac:spMkLst>
            <pc:docMk/>
            <pc:sldMk cId="1922349085" sldId="396"/>
            <ac:spMk id="27" creationId="{03386BA3-91E3-CD62-14AC-272C086C9473}"/>
          </ac:spMkLst>
        </pc:spChg>
        <pc:spChg chg="add mod">
          <ac:chgData name="代數白痴 顧" userId="316db6a4f7ef8138" providerId="LiveId" clId="{66060931-553D-4675-B533-F3CD072886C5}" dt="2023-11-27T02:53:36.362" v="637" actId="1076"/>
          <ac:spMkLst>
            <pc:docMk/>
            <pc:sldMk cId="1922349085" sldId="396"/>
            <ac:spMk id="35" creationId="{83548D80-4EBD-6B9C-0DBB-6C91A5E3CD82}"/>
          </ac:spMkLst>
        </pc:spChg>
        <pc:spChg chg="mod">
          <ac:chgData name="代數白痴 顧" userId="316db6a4f7ef8138" providerId="LiveId" clId="{66060931-553D-4675-B533-F3CD072886C5}" dt="2023-11-27T02:46:42.372" v="509" actId="113"/>
          <ac:spMkLst>
            <pc:docMk/>
            <pc:sldMk cId="1922349085" sldId="396"/>
            <ac:spMk id="60" creationId="{90ECAF3B-FFFF-A531-AFBE-31708C7D891C}"/>
          </ac:spMkLst>
        </pc:spChg>
        <pc:grpChg chg="del">
          <ac:chgData name="代數白痴 顧" userId="316db6a4f7ef8138" providerId="LiveId" clId="{66060931-553D-4675-B533-F3CD072886C5}" dt="2023-11-27T02:57:52.417" v="1089" actId="165"/>
          <ac:grpSpMkLst>
            <pc:docMk/>
            <pc:sldMk cId="1922349085" sldId="396"/>
            <ac:grpSpMk id="37" creationId="{5D670F3F-D138-E9C6-143E-DE649E88719F}"/>
          </ac:grpSpMkLst>
        </pc:grpChg>
        <pc:grpChg chg="add mod">
          <ac:chgData name="代數白痴 顧" userId="316db6a4f7ef8138" providerId="LiveId" clId="{66060931-553D-4675-B533-F3CD072886C5}" dt="2023-11-27T02:59:24.794" v="1123" actId="164"/>
          <ac:grpSpMkLst>
            <pc:docMk/>
            <pc:sldMk cId="1922349085" sldId="396"/>
            <ac:grpSpMk id="48" creationId="{FB3F2C80-8473-07C7-19C8-FE26DE0B58E3}"/>
          </ac:grpSpMkLst>
        </pc:grpChg>
        <pc:graphicFrameChg chg="add mod">
          <ac:chgData name="代數白痴 顧" userId="316db6a4f7ef8138" providerId="LiveId" clId="{66060931-553D-4675-B533-F3CD072886C5}" dt="2023-11-27T02:44:37.202" v="179" actId="1038"/>
          <ac:graphicFrameMkLst>
            <pc:docMk/>
            <pc:sldMk cId="1922349085" sldId="396"/>
            <ac:graphicFrameMk id="3" creationId="{9FB5D0B8-3ACA-E84A-91D4-C7F8397C69B0}"/>
          </ac:graphicFrameMkLst>
        </pc:graphicFrameChg>
        <pc:graphicFrameChg chg="add mod">
          <ac:chgData name="代數白痴 顧" userId="316db6a4f7ef8138" providerId="LiveId" clId="{66060931-553D-4675-B533-F3CD072886C5}" dt="2023-11-27T02:46:37.673" v="508" actId="1037"/>
          <ac:graphicFrameMkLst>
            <pc:docMk/>
            <pc:sldMk cId="1922349085" sldId="396"/>
            <ac:graphicFrameMk id="4" creationId="{776EBCD9-439E-67EE-F321-1D0222C5A857}"/>
          </ac:graphicFrameMkLst>
        </pc:graphicFrameChg>
        <pc:graphicFrameChg chg="add mod">
          <ac:chgData name="代數白痴 顧" userId="316db6a4f7ef8138" providerId="LiveId" clId="{66060931-553D-4675-B533-F3CD072886C5}" dt="2023-11-27T02:59:24.794" v="1123" actId="164"/>
          <ac:graphicFrameMkLst>
            <pc:docMk/>
            <pc:sldMk cId="1922349085" sldId="396"/>
            <ac:graphicFrameMk id="45" creationId="{2482D670-2061-7E66-54E1-9B80B71E3A22}"/>
          </ac:graphicFrameMkLst>
        </pc:graphicFrameChg>
        <pc:picChg chg="add del mod">
          <ac:chgData name="代數白痴 顧" userId="316db6a4f7ef8138" providerId="LiveId" clId="{66060931-553D-4675-B533-F3CD072886C5}" dt="2023-11-27T02:49:04.302" v="547" actId="478"/>
          <ac:picMkLst>
            <pc:docMk/>
            <pc:sldMk cId="1922349085" sldId="396"/>
            <ac:picMk id="9" creationId="{841D5847-751E-B3F6-9E26-64D5C60C143F}"/>
          </ac:picMkLst>
        </pc:picChg>
        <pc:picChg chg="add mod">
          <ac:chgData name="代數白痴 顧" userId="316db6a4f7ef8138" providerId="LiveId" clId="{66060931-553D-4675-B533-F3CD072886C5}" dt="2023-11-27T02:59:24.794" v="1123" actId="164"/>
          <ac:picMkLst>
            <pc:docMk/>
            <pc:sldMk cId="1922349085" sldId="396"/>
            <ac:picMk id="47" creationId="{B5731C46-31A8-50E8-0E6C-C4EDF46C40F4}"/>
          </ac:picMkLst>
        </pc:picChg>
        <pc:cxnChg chg="mod topLvl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7" creationId="{FE5BF7E5-55AA-4027-3A22-130B727A1C85}"/>
          </ac:cxnSpMkLst>
        </pc:cxnChg>
        <pc:cxnChg chg="add mod">
          <ac:chgData name="代數白痴 顧" userId="316db6a4f7ef8138" providerId="LiveId" clId="{66060931-553D-4675-B533-F3CD072886C5}" dt="2023-11-27T02:49:14.746" v="548" actId="1076"/>
          <ac:cxnSpMkLst>
            <pc:docMk/>
            <pc:sldMk cId="1922349085" sldId="396"/>
            <ac:cxnSpMk id="15" creationId="{E962ED3C-E75D-7C99-C3BE-EAD32964836D}"/>
          </ac:cxnSpMkLst>
        </pc:cxnChg>
        <pc:cxnChg chg="add mod">
          <ac:chgData name="代數白痴 顧" userId="316db6a4f7ef8138" providerId="LiveId" clId="{66060931-553D-4675-B533-F3CD072886C5}" dt="2023-11-27T02:49:14.746" v="548" actId="1076"/>
          <ac:cxnSpMkLst>
            <pc:docMk/>
            <pc:sldMk cId="1922349085" sldId="396"/>
            <ac:cxnSpMk id="16" creationId="{73A0E9AD-C0D1-0FA6-83AC-7293789E897A}"/>
          </ac:cxnSpMkLst>
        </pc:cxnChg>
        <pc:cxnChg chg="add del mod">
          <ac:chgData name="代數白痴 顧" userId="316db6a4f7ef8138" providerId="LiveId" clId="{66060931-553D-4675-B533-F3CD072886C5}" dt="2023-11-27T02:51:27.508" v="589" actId="478"/>
          <ac:cxnSpMkLst>
            <pc:docMk/>
            <pc:sldMk cId="1922349085" sldId="396"/>
            <ac:cxnSpMk id="20" creationId="{C9226597-DFD8-99FF-AF68-2B41B5809BF5}"/>
          </ac:cxnSpMkLst>
        </pc:cxnChg>
        <pc:cxnChg chg="add del mod">
          <ac:chgData name="代數白痴 顧" userId="316db6a4f7ef8138" providerId="LiveId" clId="{66060931-553D-4675-B533-F3CD072886C5}" dt="2023-11-27T02:51:26.645" v="588" actId="478"/>
          <ac:cxnSpMkLst>
            <pc:docMk/>
            <pc:sldMk cId="1922349085" sldId="396"/>
            <ac:cxnSpMk id="22" creationId="{253E36FC-5D17-EC2E-1139-7881D35BD4E4}"/>
          </ac:cxnSpMkLst>
        </pc:cxnChg>
        <pc:cxnChg chg="add mod">
          <ac:chgData name="代數白痴 顧" userId="316db6a4f7ef8138" providerId="LiveId" clId="{66060931-553D-4675-B533-F3CD072886C5}" dt="2023-11-27T02:52:15.639" v="617" actId="1037"/>
          <ac:cxnSpMkLst>
            <pc:docMk/>
            <pc:sldMk cId="1922349085" sldId="396"/>
            <ac:cxnSpMk id="28" creationId="{138D6833-BFB0-A8E7-F813-9B5F10F0B42A}"/>
          </ac:cxnSpMkLst>
        </pc:cxnChg>
        <pc:cxnChg chg="add mod">
          <ac:chgData name="代數白痴 顧" userId="316db6a4f7ef8138" providerId="LiveId" clId="{66060931-553D-4675-B533-F3CD072886C5}" dt="2023-11-27T02:52:33.490" v="621" actId="14100"/>
          <ac:cxnSpMkLst>
            <pc:docMk/>
            <pc:sldMk cId="1922349085" sldId="396"/>
            <ac:cxnSpMk id="29" creationId="{89B31132-8E73-3367-46A2-5CE8A9134DAD}"/>
          </ac:cxnSpMkLst>
        </pc:cxnChg>
        <pc:cxnChg chg="add mod">
          <ac:chgData name="代數白痴 顧" userId="316db6a4f7ef8138" providerId="LiveId" clId="{66060931-553D-4675-B533-F3CD072886C5}" dt="2023-11-27T02:53:07.646" v="628" actId="692"/>
          <ac:cxnSpMkLst>
            <pc:docMk/>
            <pc:sldMk cId="1922349085" sldId="396"/>
            <ac:cxnSpMk id="32" creationId="{EF6F9A1D-B687-2C6B-EF48-4585F6231333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39" creationId="{68CEA46D-E69D-BBAE-8FFC-6998FBF88FD8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0" creationId="{031E1B91-CCDA-5A34-F723-758475D72CD4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1" creationId="{349B9EB0-E06A-3BCD-FF1E-6671894E7794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2" creationId="{CC94CC96-6145-4CD6-5F16-13A9483F415B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3" creationId="{C790C6B0-A9C6-A783-1012-EA2709F2D3B0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4" creationId="{C184DE3F-485D-37BC-AB7F-C2F50560765F}"/>
          </ac:cxnSpMkLst>
        </pc:cxnChg>
      </pc:sldChg>
      <pc:sldChg chg="del">
        <pc:chgData name="代數白痴 顧" userId="316db6a4f7ef8138" providerId="LiveId" clId="{66060931-553D-4675-B533-F3CD072886C5}" dt="2023-11-27T02:59:35.704" v="1126" actId="2696"/>
        <pc:sldMkLst>
          <pc:docMk/>
          <pc:sldMk cId="1730997846" sldId="397"/>
        </pc:sldMkLst>
      </pc:sldChg>
      <pc:sldChg chg="add">
        <pc:chgData name="代數白痴 顧" userId="316db6a4f7ef8138" providerId="LiveId" clId="{66060931-553D-4675-B533-F3CD072886C5}" dt="2023-11-27T02:59:33.400" v="1125"/>
        <pc:sldMkLst>
          <pc:docMk/>
          <pc:sldMk cId="437908872" sldId="398"/>
        </pc:sldMkLst>
      </pc:sldChg>
    </pc:docChg>
  </pc:docChgLst>
  <pc:docChgLst>
    <pc:chgData name="代數白痴 顧" userId="316db6a4f7ef8138" providerId="LiveId" clId="{4778178A-6B53-4F4B-8D28-B60B704966EB}"/>
    <pc:docChg chg="undo custSel delSld modSld">
      <pc:chgData name="代數白痴 顧" userId="316db6a4f7ef8138" providerId="LiveId" clId="{4778178A-6B53-4F4B-8D28-B60B704966EB}" dt="2023-12-04T03:07:14.581" v="1249" actId="2696"/>
      <pc:docMkLst>
        <pc:docMk/>
      </pc:docMkLst>
      <pc:sldChg chg="addSp delSp modSp mod modTransition">
        <pc:chgData name="代數白痴 顧" userId="316db6a4f7ef8138" providerId="LiveId" clId="{4778178A-6B53-4F4B-8D28-B60B704966EB}" dt="2023-12-04T03:06:48.624" v="1247"/>
        <pc:sldMkLst>
          <pc:docMk/>
          <pc:sldMk cId="1922349085" sldId="396"/>
        </pc:sldMkLst>
        <pc:spChg chg="mod">
          <ac:chgData name="代數白痴 顧" userId="316db6a4f7ef8138" providerId="LiveId" clId="{4778178A-6B53-4F4B-8D28-B60B704966EB}" dt="2023-12-04T03:05:23.095" v="1020" actId="113"/>
          <ac:spMkLst>
            <pc:docMk/>
            <pc:sldMk cId="1922349085" sldId="396"/>
            <ac:spMk id="5" creationId="{3DC2AF04-8F01-0F49-E62B-904B76201CAD}"/>
          </ac:spMkLst>
        </pc:spChg>
        <pc:spChg chg="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8" creationId="{15707137-5524-DBBA-7765-BCE28FB7CB59}"/>
          </ac:spMkLst>
        </pc:spChg>
        <pc:spChg chg="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4778178A-6B53-4F4B-8D28-B60B704966EB}" dt="2023-12-04T01:48:47.242" v="6" actId="478"/>
          <ac:spMkLst>
            <pc:docMk/>
            <pc:sldMk cId="1922349085" sldId="396"/>
            <ac:spMk id="12" creationId="{41DB8D5E-4AD3-34D4-8B64-CF7996AD3FFF}"/>
          </ac:spMkLst>
        </pc:spChg>
        <pc:spChg chg="add mod ord">
          <ac:chgData name="代數白痴 顧" userId="316db6a4f7ef8138" providerId="LiveId" clId="{4778178A-6B53-4F4B-8D28-B60B704966EB}" dt="2023-12-04T02:40:59.682" v="634" actId="166"/>
          <ac:spMkLst>
            <pc:docMk/>
            <pc:sldMk cId="1922349085" sldId="396"/>
            <ac:spMk id="16" creationId="{0A440B44-506F-40D7-96F7-556120A681D6}"/>
          </ac:spMkLst>
        </pc:spChg>
        <pc:spChg chg="add del mod">
          <ac:chgData name="代數白痴 顧" userId="316db6a4f7ef8138" providerId="LiveId" clId="{4778178A-6B53-4F4B-8D28-B60B704966EB}" dt="2023-12-04T02:43:50.730" v="651" actId="478"/>
          <ac:spMkLst>
            <pc:docMk/>
            <pc:sldMk cId="1922349085" sldId="396"/>
            <ac:spMk id="31" creationId="{D8514D96-DEE4-4321-8F5F-102492140204}"/>
          </ac:spMkLst>
        </pc:spChg>
        <pc:spChg chg="add del mod">
          <ac:chgData name="代數白痴 顧" userId="316db6a4f7ef8138" providerId="LiveId" clId="{4778178A-6B53-4F4B-8D28-B60B704966EB}" dt="2023-12-04T02:43:52.608" v="652" actId="478"/>
          <ac:spMkLst>
            <pc:docMk/>
            <pc:sldMk cId="1922349085" sldId="396"/>
            <ac:spMk id="33" creationId="{4AC78487-F94B-C17F-3740-2AB4B9686A40}"/>
          </ac:spMkLst>
        </pc:spChg>
        <pc:spChg chg="add del mod">
          <ac:chgData name="代數白痴 顧" userId="316db6a4f7ef8138" providerId="LiveId" clId="{4778178A-6B53-4F4B-8D28-B60B704966EB}" dt="2023-12-04T02:43:53.706" v="653" actId="478"/>
          <ac:spMkLst>
            <pc:docMk/>
            <pc:sldMk cId="1922349085" sldId="396"/>
            <ac:spMk id="36" creationId="{63465787-823D-A256-7447-E8EFA2D6D617}"/>
          </ac:spMkLst>
        </pc:spChg>
        <pc:spChg chg="add mod">
          <ac:chgData name="代數白痴 顧" userId="316db6a4f7ef8138" providerId="LiveId" clId="{4778178A-6B53-4F4B-8D28-B60B704966EB}" dt="2023-12-04T02:45:26.409" v="676" actId="1037"/>
          <ac:spMkLst>
            <pc:docMk/>
            <pc:sldMk cId="1922349085" sldId="396"/>
            <ac:spMk id="37" creationId="{6342091C-333E-0548-9BD8-4006B5A4AEBE}"/>
          </ac:spMkLst>
        </pc:spChg>
        <pc:spChg chg="del mod topLvl">
          <ac:chgData name="代數白痴 顧" userId="316db6a4f7ef8138" providerId="LiveId" clId="{4778178A-6B53-4F4B-8D28-B60B704966EB}" dt="2023-12-04T02:47:09.639" v="693" actId="478"/>
          <ac:spMkLst>
            <pc:docMk/>
            <pc:sldMk cId="1922349085" sldId="396"/>
            <ac:spMk id="38" creationId="{CF10FC1F-53A4-2B0B-30C3-8D8FCA206819}"/>
          </ac:spMkLst>
        </pc:spChg>
        <pc:spChg chg="add mod">
          <ac:chgData name="代數白痴 顧" userId="316db6a4f7ef8138" providerId="LiveId" clId="{4778178A-6B53-4F4B-8D28-B60B704966EB}" dt="2023-12-04T02:45:32.217" v="677" actId="1036"/>
          <ac:spMkLst>
            <pc:docMk/>
            <pc:sldMk cId="1922349085" sldId="396"/>
            <ac:spMk id="40" creationId="{F91BAF43-05BC-DF82-C484-62F92232A99A}"/>
          </ac:spMkLst>
        </pc:spChg>
        <pc:spChg chg="add mod">
          <ac:chgData name="代數白痴 顧" userId="316db6a4f7ef8138" providerId="LiveId" clId="{4778178A-6B53-4F4B-8D28-B60B704966EB}" dt="2023-12-04T02:45:32.217" v="677" actId="1036"/>
          <ac:spMkLst>
            <pc:docMk/>
            <pc:sldMk cId="1922349085" sldId="396"/>
            <ac:spMk id="43" creationId="{C1AE94DF-21A8-2B84-68FC-805BB22A530D}"/>
          </ac:spMkLst>
        </pc:spChg>
        <pc:spChg chg="add mod">
          <ac:chgData name="代數白痴 顧" userId="316db6a4f7ef8138" providerId="LiveId" clId="{4778178A-6B53-4F4B-8D28-B60B704966EB}" dt="2023-12-04T02:41:06.652" v="636" actId="207"/>
          <ac:spMkLst>
            <pc:docMk/>
            <pc:sldMk cId="1922349085" sldId="396"/>
            <ac:spMk id="49" creationId="{58E8E2F4-5712-2665-2430-247FF89C93B7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50" creationId="{6A4BE968-54E1-A4A4-BA48-808098D04848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51" creationId="{7A7F72BA-0AAF-250F-1316-978315520E77}"/>
          </ac:spMkLst>
        </pc:spChg>
        <pc:spChg chg="add del mod ord">
          <ac:chgData name="代數白痴 顧" userId="316db6a4f7ef8138" providerId="LiveId" clId="{4778178A-6B53-4F4B-8D28-B60B704966EB}" dt="2023-12-04T02:42:23.366" v="644" actId="478"/>
          <ac:spMkLst>
            <pc:docMk/>
            <pc:sldMk cId="1922349085" sldId="396"/>
            <ac:spMk id="55" creationId="{E6FB5788-D42F-511F-1385-EBB2D5F709B9}"/>
          </ac:spMkLst>
        </pc:spChg>
        <pc:spChg chg="add mod ord">
          <ac:chgData name="代數白痴 顧" userId="316db6a4f7ef8138" providerId="LiveId" clId="{4778178A-6B53-4F4B-8D28-B60B704966EB}" dt="2023-12-04T02:44:26.779" v="660" actId="167"/>
          <ac:spMkLst>
            <pc:docMk/>
            <pc:sldMk cId="1922349085" sldId="396"/>
            <ac:spMk id="58" creationId="{72C14C80-9248-3B0B-A4FC-010760CD6D4C}"/>
          </ac:spMkLst>
        </pc:spChg>
        <pc:spChg chg="del">
          <ac:chgData name="代數白痴 顧" userId="316db6a4f7ef8138" providerId="LiveId" clId="{4778178A-6B53-4F4B-8D28-B60B704966EB}" dt="2023-12-04T01:48:47.242" v="6" actId="478"/>
          <ac:spMkLst>
            <pc:docMk/>
            <pc:sldMk cId="1922349085" sldId="396"/>
            <ac:spMk id="59" creationId="{1712C45D-BBEB-D085-0E56-C644DC2BFA1D}"/>
          </ac:spMkLst>
        </pc:spChg>
        <pc:spChg chg="mod">
          <ac:chgData name="代數白痴 顧" userId="316db6a4f7ef8138" providerId="LiveId" clId="{4778178A-6B53-4F4B-8D28-B60B704966EB}" dt="2023-12-04T01:53:41.479" v="573" actId="113"/>
          <ac:spMkLst>
            <pc:docMk/>
            <pc:sldMk cId="1922349085" sldId="396"/>
            <ac:spMk id="60" creationId="{90ECAF3B-FFFF-A531-AFBE-31708C7D891C}"/>
          </ac:spMkLst>
        </pc:spChg>
        <pc:spChg chg="add mod ord">
          <ac:chgData name="代數白痴 顧" userId="316db6a4f7ef8138" providerId="LiveId" clId="{4778178A-6B53-4F4B-8D28-B60B704966EB}" dt="2023-12-04T02:44:44.489" v="663" actId="167"/>
          <ac:spMkLst>
            <pc:docMk/>
            <pc:sldMk cId="1922349085" sldId="396"/>
            <ac:spMk id="61" creationId="{116041D1-1263-2696-B3C1-CC152492696E}"/>
          </ac:spMkLst>
        </pc:spChg>
        <pc:spChg chg="mod">
          <ac:chgData name="代數白痴 顧" userId="316db6a4f7ef8138" providerId="LiveId" clId="{4778178A-6B53-4F4B-8D28-B60B704966EB}" dt="2023-12-04T02:45:46.489" v="680" actId="1076"/>
          <ac:spMkLst>
            <pc:docMk/>
            <pc:sldMk cId="1922349085" sldId="396"/>
            <ac:spMk id="62" creationId="{3F7BA87B-C320-E23F-73C1-F9850FE98DF6}"/>
          </ac:spMkLst>
        </pc:spChg>
        <pc:spChg chg="mod">
          <ac:chgData name="代數白痴 顧" userId="316db6a4f7ef8138" providerId="LiveId" clId="{4778178A-6B53-4F4B-8D28-B60B704966EB}" dt="2023-12-04T02:45:50.705" v="681" actId="1076"/>
          <ac:spMkLst>
            <pc:docMk/>
            <pc:sldMk cId="1922349085" sldId="396"/>
            <ac:spMk id="63" creationId="{778A182C-369F-6C9A-757B-26A56B661947}"/>
          </ac:spMkLst>
        </pc:spChg>
        <pc:spChg chg="mod">
          <ac:chgData name="代數白痴 顧" userId="316db6a4f7ef8138" providerId="LiveId" clId="{4778178A-6B53-4F4B-8D28-B60B704966EB}" dt="2023-12-04T02:45:53.690" v="682" actId="1076"/>
          <ac:spMkLst>
            <pc:docMk/>
            <pc:sldMk cId="1922349085" sldId="396"/>
            <ac:spMk id="64" creationId="{7A82ECC7-46B8-CC28-1405-F84387FF2A98}"/>
          </ac:spMkLst>
        </pc:spChg>
        <pc:spChg chg="mod">
          <ac:chgData name="代數白痴 顧" userId="316db6a4f7ef8138" providerId="LiveId" clId="{4778178A-6B53-4F4B-8D28-B60B704966EB}" dt="2023-12-04T02:46:01.561" v="683" actId="1076"/>
          <ac:spMkLst>
            <pc:docMk/>
            <pc:sldMk cId="1922349085" sldId="396"/>
            <ac:spMk id="65" creationId="{3FDD0D30-9233-F353-36EA-B99C2A1EF3C7}"/>
          </ac:spMkLst>
        </pc:spChg>
        <pc:spChg chg="mod">
          <ac:chgData name="代數白痴 顧" userId="316db6a4f7ef8138" providerId="LiveId" clId="{4778178A-6B53-4F4B-8D28-B60B704966EB}" dt="2023-12-04T02:46:05.480" v="684" actId="1076"/>
          <ac:spMkLst>
            <pc:docMk/>
            <pc:sldMk cId="1922349085" sldId="396"/>
            <ac:spMk id="66" creationId="{64CC654D-82A0-F30A-076B-BAA382BBE1EF}"/>
          </ac:spMkLst>
        </pc:spChg>
        <pc:spChg chg="add mod ord">
          <ac:chgData name="代數白痴 顧" userId="316db6a4f7ef8138" providerId="LiveId" clId="{4778178A-6B53-4F4B-8D28-B60B704966EB}" dt="2023-12-04T02:45:04.609" v="667" actId="167"/>
          <ac:spMkLst>
            <pc:docMk/>
            <pc:sldMk cId="1922349085" sldId="396"/>
            <ac:spMk id="68" creationId="{8F6EE86B-84AF-8368-13E7-971AD361DD20}"/>
          </ac:spMkLst>
        </pc:spChg>
        <pc:spChg chg="add mod ord">
          <ac:chgData name="代數白痴 顧" userId="316db6a4f7ef8138" providerId="LiveId" clId="{4778178A-6B53-4F4B-8D28-B60B704966EB}" dt="2023-12-04T02:46:48.186" v="690" actId="167"/>
          <ac:spMkLst>
            <pc:docMk/>
            <pc:sldMk cId="1922349085" sldId="396"/>
            <ac:spMk id="72" creationId="{11968C7A-AD42-8479-FF41-6CF6C38D3296}"/>
          </ac:spMkLst>
        </pc:spChg>
        <pc:spChg chg="add mod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77" creationId="{17D2BAB3-6BC7-4E39-EA07-D6E8FCFE9F10}"/>
          </ac:spMkLst>
        </pc:spChg>
        <pc:spChg chg="add 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78" creationId="{54CE92EE-8886-26DA-7C98-10CB2A6F01EA}"/>
          </ac:spMkLst>
        </pc:spChg>
        <pc:spChg chg="mod">
          <ac:chgData name="代數白痴 顧" userId="316db6a4f7ef8138" providerId="LiveId" clId="{4778178A-6B53-4F4B-8D28-B60B704966EB}" dt="2023-12-04T02:46:10.433" v="685" actId="1076"/>
          <ac:spMkLst>
            <pc:docMk/>
            <pc:sldMk cId="1922349085" sldId="396"/>
            <ac:spMk id="81" creationId="{E128A84A-D556-4B88-C02E-D745ECFDBB07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18" creationId="{1AE28330-B14E-03CC-D80C-E940CB8EC1AD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2" creationId="{3BD57528-9D05-AFE1-BF82-CDE9E587373C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3" creationId="{B8D630BE-0A6D-BC6F-3EE9-00D6D90B74A5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5" creationId="{A397E39B-90E3-14A1-7F11-AA451ED2B8EB}"/>
          </ac:spMkLst>
        </pc:spChg>
        <pc:grpChg chg="mod topLvl">
          <ac:chgData name="代數白痴 顧" userId="316db6a4f7ef8138" providerId="LiveId" clId="{4778178A-6B53-4F4B-8D28-B60B704966EB}" dt="2023-12-04T03:06:42.098" v="1246" actId="164"/>
          <ac:grpSpMkLst>
            <pc:docMk/>
            <pc:sldMk cId="1922349085" sldId="396"/>
            <ac:grpSpMk id="35" creationId="{92153CF8-5595-00A9-5DF8-06A051EC39DC}"/>
          </ac:grpSpMkLst>
        </pc:grpChg>
        <pc:grpChg chg="del">
          <ac:chgData name="代數白痴 顧" userId="316db6a4f7ef8138" providerId="LiveId" clId="{4778178A-6B53-4F4B-8D28-B60B704966EB}" dt="2023-12-04T02:47:07.391" v="692" actId="165"/>
          <ac:grpSpMkLst>
            <pc:docMk/>
            <pc:sldMk cId="1922349085" sldId="396"/>
            <ac:grpSpMk id="52" creationId="{40542BA4-28DF-D8DF-866E-3C0B55E856A8}"/>
          </ac:grpSpMkLst>
        </pc:grpChg>
        <pc:grpChg chg="add mod">
          <ac:chgData name="代數白痴 顧" userId="316db6a4f7ef8138" providerId="LiveId" clId="{4778178A-6B53-4F4B-8D28-B60B704966EB}" dt="2023-12-04T02:40:54.238" v="633" actId="164"/>
          <ac:grpSpMkLst>
            <pc:docMk/>
            <pc:sldMk cId="1922349085" sldId="396"/>
            <ac:grpSpMk id="53" creationId="{6BE855AF-3EF8-4403-A29E-06CD5108FABE}"/>
          </ac:grpSpMkLst>
        </pc:grpChg>
        <pc:grpChg chg="del">
          <ac:chgData name="代數白痴 顧" userId="316db6a4f7ef8138" providerId="LiveId" clId="{4778178A-6B53-4F4B-8D28-B60B704966EB}" dt="2023-12-04T01:48:47.242" v="6" actId="478"/>
          <ac:grpSpMkLst>
            <pc:docMk/>
            <pc:sldMk cId="1922349085" sldId="396"/>
            <ac:grpSpMk id="57" creationId="{BD165154-36BB-59D2-2D6B-7A138E2D76E3}"/>
          </ac:grpSpMkLst>
        </pc:grpChg>
        <pc:grpChg chg="add mod">
          <ac:chgData name="代數白痴 顧" userId="316db6a4f7ef8138" providerId="LiveId" clId="{4778178A-6B53-4F4B-8D28-B60B704966EB}" dt="2023-12-04T03:06:42.098" v="1246" actId="164"/>
          <ac:grpSpMkLst>
            <pc:docMk/>
            <pc:sldMk cId="1922349085" sldId="396"/>
            <ac:grpSpMk id="87" creationId="{E1616718-A329-31A8-C2B0-2B52E8BDC640}"/>
          </ac:grpSpMkLst>
        </pc:grpChg>
        <pc:graphicFrameChg chg="del">
          <ac:chgData name="代數白痴 顧" userId="316db6a4f7ef8138" providerId="LiveId" clId="{4778178A-6B53-4F4B-8D28-B60B704966EB}" dt="2023-12-04T01:53:12.667" v="448" actId="478"/>
          <ac:graphicFrameMkLst>
            <pc:docMk/>
            <pc:sldMk cId="1922349085" sldId="396"/>
            <ac:graphicFrameMk id="2" creationId="{9AB3E37D-B3FF-5064-0EC4-73DA6E4A9627}"/>
          </ac:graphicFrameMkLst>
        </pc:graphicFrameChg>
        <pc:graphicFrameChg chg="add del mod">
          <ac:chgData name="代數白痴 顧" userId="316db6a4f7ef8138" providerId="LiveId" clId="{4778178A-6B53-4F4B-8D28-B60B704966EB}" dt="2023-12-04T01:49:35.263" v="60" actId="478"/>
          <ac:graphicFrameMkLst>
            <pc:docMk/>
            <pc:sldMk cId="1922349085" sldId="396"/>
            <ac:graphicFrameMk id="3" creationId="{F02ECA39-5999-33B4-7893-12BBBEE42A09}"/>
          </ac:graphicFrameMkLst>
        </pc:graphicFrameChg>
        <pc:picChg chg="add del mod ord">
          <ac:chgData name="代數白痴 顧" userId="316db6a4f7ef8138" providerId="LiveId" clId="{4778178A-6B53-4F4B-8D28-B60B704966EB}" dt="2023-12-04T02:47:02.002" v="691" actId="478"/>
          <ac:picMkLst>
            <pc:docMk/>
            <pc:sldMk cId="1922349085" sldId="396"/>
            <ac:picMk id="13" creationId="{8D65884B-92C7-0D44-35A6-0EC81E9098F9}"/>
          </ac:picMkLst>
        </pc:picChg>
        <pc:picChg chg="add del mod">
          <ac:chgData name="代數白痴 顧" userId="316db6a4f7ef8138" providerId="LiveId" clId="{4778178A-6B53-4F4B-8D28-B60B704966EB}" dt="2023-12-04T02:54:58.433" v="700" actId="21"/>
          <ac:picMkLst>
            <pc:docMk/>
            <pc:sldMk cId="1922349085" sldId="396"/>
            <ac:picMk id="74" creationId="{CD7F663D-03E1-F798-B490-C58E8858AEB2}"/>
          </ac:picMkLst>
        </pc:picChg>
        <pc:picChg chg="add mod ord">
          <ac:chgData name="代數白痴 顧" userId="316db6a4f7ef8138" providerId="LiveId" clId="{4778178A-6B53-4F4B-8D28-B60B704966EB}" dt="2023-12-04T03:06:42.098" v="1246" actId="164"/>
          <ac:picMkLst>
            <pc:docMk/>
            <pc:sldMk cId="1922349085" sldId="396"/>
            <ac:picMk id="76" creationId="{BCE3C810-1A39-60A8-C91A-6403359B4096}"/>
          </ac:picMkLst>
        </pc:picChg>
        <pc:cxnChg chg="del">
          <ac:chgData name="代數白痴 顧" userId="316db6a4f7ef8138" providerId="LiveId" clId="{4778178A-6B53-4F4B-8D28-B60B704966EB}" dt="2023-12-04T01:53:36.755" v="572" actId="478"/>
          <ac:cxnSpMkLst>
            <pc:docMk/>
            <pc:sldMk cId="1922349085" sldId="396"/>
            <ac:cxnSpMk id="6" creationId="{32329F4A-5B95-BCC2-3911-B64DBC4D6C70}"/>
          </ac:cxnSpMkLst>
        </pc:cxnChg>
        <pc:cxnChg chg="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7" creationId="{FE5BF7E5-55AA-4027-3A22-130B727A1C85}"/>
          </ac:cxnSpMkLst>
        </pc:cxnChg>
        <pc:cxnChg chg="mod">
          <ac:chgData name="代數白痴 顧" userId="316db6a4f7ef8138" providerId="LiveId" clId="{4778178A-6B53-4F4B-8D28-B60B704966EB}" dt="2023-12-04T01:53:33.004" v="571" actId="1038"/>
          <ac:cxnSpMkLst>
            <pc:docMk/>
            <pc:sldMk cId="1922349085" sldId="396"/>
            <ac:cxnSpMk id="9" creationId="{F643A549-CBF3-25F1-FE1B-153FA6698ECC}"/>
          </ac:cxnSpMkLst>
        </pc:cxnChg>
        <pc:cxnChg chg="mod">
          <ac:chgData name="代數白痴 顧" userId="316db6a4f7ef8138" providerId="LiveId" clId="{4778178A-6B53-4F4B-8D28-B60B704966EB}" dt="2023-12-04T03:01:54.139" v="815" actId="34135"/>
          <ac:cxnSpMkLst>
            <pc:docMk/>
            <pc:sldMk cId="1922349085" sldId="396"/>
            <ac:cxnSpMk id="14" creationId="{A3C993DE-9EF2-69C0-14A0-1357931FC216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15" creationId="{06CAD921-AD6D-E36A-1FF7-E437A1A47822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17" creationId="{95AEECF6-4C18-20E0-389F-1715AC53DB96}"/>
          </ac:cxnSpMkLst>
        </pc:cxnChg>
        <pc:cxnChg chg="add mod">
          <ac:chgData name="代數白痴 顧" userId="316db6a4f7ef8138" providerId="LiveId" clId="{4778178A-6B53-4F4B-8D28-B60B704966EB}" dt="2023-12-04T02:33:25.545" v="585" actId="14100"/>
          <ac:cxnSpMkLst>
            <pc:docMk/>
            <pc:sldMk cId="1922349085" sldId="396"/>
            <ac:cxnSpMk id="19" creationId="{0638C55A-2082-9FDE-F439-D8ECF51AD989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1" creationId="{A41C8076-9516-D74C-C741-7A599E2A5088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2" creationId="{DCD86453-A300-CFE7-330D-A137A065C734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4" creationId="{3D042B8F-2AE2-1CB5-E898-3E3AEF1A6E44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26" creationId="{ECC48CAA-3C26-A7EC-D3F3-E50E77465C5B}"/>
          </ac:cxnSpMkLst>
        </pc:cxnChg>
        <pc:cxnChg chg="add mod">
          <ac:chgData name="代數白痴 顧" userId="316db6a4f7ef8138" providerId="LiveId" clId="{4778178A-6B53-4F4B-8D28-B60B704966EB}" dt="2023-12-04T02:35:20.713" v="588" actId="14100"/>
          <ac:cxnSpMkLst>
            <pc:docMk/>
            <pc:sldMk cId="1922349085" sldId="396"/>
            <ac:cxnSpMk id="27" creationId="{121ADD31-10DB-9AB2-C586-1C94A420F92E}"/>
          </ac:cxnSpMkLst>
        </pc:cxnChg>
        <pc:cxnChg chg="mod">
          <ac:chgData name="代數白痴 顧" userId="316db6a4f7ef8138" providerId="LiveId" clId="{4778178A-6B53-4F4B-8D28-B60B704966EB}" dt="2023-12-04T03:05:46.618" v="1091" actId="14100"/>
          <ac:cxnSpMkLst>
            <pc:docMk/>
            <pc:sldMk cId="1922349085" sldId="396"/>
            <ac:cxnSpMk id="30" creationId="{5A6B72ED-2A9A-EBA0-2140-90EF0D7640CD}"/>
          </ac:cxnSpMkLst>
        </pc:cxnChg>
        <pc:cxnChg chg="del mod">
          <ac:chgData name="代數白痴 顧" userId="316db6a4f7ef8138" providerId="LiveId" clId="{4778178A-6B53-4F4B-8D28-B60B704966EB}" dt="2023-12-04T03:05:43.151" v="1090" actId="478"/>
          <ac:cxnSpMkLst>
            <pc:docMk/>
            <pc:sldMk cId="1922349085" sldId="396"/>
            <ac:cxnSpMk id="32" creationId="{DBF183FD-40E1-8AF3-8C8C-65F9C07B8B61}"/>
          </ac:cxnSpMkLst>
        </pc:cxnChg>
        <pc:cxnChg chg="del mod">
          <ac:chgData name="代數白痴 顧" userId="316db6a4f7ef8138" providerId="LiveId" clId="{4778178A-6B53-4F4B-8D28-B60B704966EB}" dt="2023-12-04T03:06:24.241" v="1245" actId="478"/>
          <ac:cxnSpMkLst>
            <pc:docMk/>
            <pc:sldMk cId="1922349085" sldId="396"/>
            <ac:cxnSpMk id="34" creationId="{EBE9D48D-E25B-E54A-5E22-07A3B72419F6}"/>
          </ac:cxnSpMkLst>
        </pc:cxnChg>
        <pc:cxnChg chg="mod">
          <ac:chgData name="代數白痴 顧" userId="316db6a4f7ef8138" providerId="LiveId" clId="{4778178A-6B53-4F4B-8D28-B60B704966EB}" dt="2023-12-04T03:05:33.713" v="1057" actId="1037"/>
          <ac:cxnSpMkLst>
            <pc:docMk/>
            <pc:sldMk cId="1922349085" sldId="396"/>
            <ac:cxnSpMk id="39" creationId="{68CEA46D-E69D-BBAE-8FFC-6998FBF88FD8}"/>
          </ac:cxnSpMkLst>
        </pc:cxnChg>
        <pc:cxnChg chg="del mod topLvl">
          <ac:chgData name="代數白痴 顧" userId="316db6a4f7ef8138" providerId="LiveId" clId="{4778178A-6B53-4F4B-8D28-B60B704966EB}" dt="2023-12-04T02:47:11.066" v="695" actId="478"/>
          <ac:cxnSpMkLst>
            <pc:docMk/>
            <pc:sldMk cId="1922349085" sldId="396"/>
            <ac:cxnSpMk id="41" creationId="{D39ED9EF-4EB1-E993-F7F8-BF3A1BF1EB5D}"/>
          </ac:cxnSpMkLst>
        </pc:cxnChg>
        <pc:cxnChg chg="mod">
          <ac:chgData name="代數白痴 顧" userId="316db6a4f7ef8138" providerId="LiveId" clId="{4778178A-6B53-4F4B-8D28-B60B704966EB}" dt="2023-12-04T03:05:40.111" v="1089" actId="1038"/>
          <ac:cxnSpMkLst>
            <pc:docMk/>
            <pc:sldMk cId="1922349085" sldId="396"/>
            <ac:cxnSpMk id="42" creationId="{CC94CC96-6145-4CD6-5F16-13A9483F415B}"/>
          </ac:cxnSpMkLst>
        </pc:cxnChg>
        <pc:cxnChg chg="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44" creationId="{C184DE3F-485D-37BC-AB7F-C2F50560765F}"/>
          </ac:cxnSpMkLst>
        </pc:cxnChg>
        <pc:cxnChg chg="del mod topLvl">
          <ac:chgData name="代數白痴 顧" userId="316db6a4f7ef8138" providerId="LiveId" clId="{4778178A-6B53-4F4B-8D28-B60B704966EB}" dt="2023-12-04T02:47:10.539" v="694" actId="478"/>
          <ac:cxnSpMkLst>
            <pc:docMk/>
            <pc:sldMk cId="1922349085" sldId="396"/>
            <ac:cxnSpMk id="46" creationId="{A5A27854-90E8-177B-B40D-D14E093AF07E}"/>
          </ac:cxnSpMkLst>
        </pc:cxnChg>
        <pc:cxnChg chg="add mod">
          <ac:chgData name="代數白痴 顧" userId="316db6a4f7ef8138" providerId="LiveId" clId="{4778178A-6B53-4F4B-8D28-B60B704966EB}" dt="2023-12-04T02:40:54.238" v="633" actId="164"/>
          <ac:cxnSpMkLst>
            <pc:docMk/>
            <pc:sldMk cId="1922349085" sldId="396"/>
            <ac:cxnSpMk id="47" creationId="{180DB035-5858-17FB-F3DE-ED745318EF2E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67" creationId="{5FFEB136-CE74-3F3D-565A-3807A7B865B8}"/>
          </ac:cxnSpMkLst>
        </pc:cxnChg>
        <pc:cxnChg chg="add del mod">
          <ac:chgData name="代數白痴 顧" userId="316db6a4f7ef8138" providerId="LiveId" clId="{4778178A-6B53-4F4B-8D28-B60B704966EB}" dt="2023-12-04T02:45:35.136" v="678" actId="478"/>
          <ac:cxnSpMkLst>
            <pc:docMk/>
            <pc:sldMk cId="1922349085" sldId="396"/>
            <ac:cxnSpMk id="70" creationId="{091E5EB8-5BBB-BADD-A739-8337140CA7DC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71" creationId="{F9DF9446-6FDC-5ADB-105E-5685F952DAF3}"/>
          </ac:cxnSpMkLst>
        </pc:cxnChg>
        <pc:cxnChg chg="add 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79" creationId="{8B27D7C1-1CE8-F32D-B1FD-A469F863E7B3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2" creationId="{EC1046D4-F30F-B97D-0B50-D9913022C046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5" creationId="{432B3B7C-5144-129D-CF1B-619AAADC89CA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6" creationId="{B5208560-308E-F05C-2C67-CD23FEBAE886}"/>
          </ac:cxnSpMkLst>
        </pc:cxnChg>
      </pc:sldChg>
      <pc:sldChg chg="addSp delSp modSp del mod modTransition">
        <pc:chgData name="代數白痴 顧" userId="316db6a4f7ef8138" providerId="LiveId" clId="{4778178A-6B53-4F4B-8D28-B60B704966EB}" dt="2023-12-04T03:07:14.581" v="1249" actId="2696"/>
        <pc:sldMkLst>
          <pc:docMk/>
          <pc:sldMk cId="3573936840" sldId="397"/>
        </pc:sldMkLst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0" creationId="{90ECAF3B-FFFF-A531-AFBE-31708C7D891C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2" creationId="{3F7BA87B-C320-E23F-73C1-F9850FE98DF6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3" creationId="{778A182C-369F-6C9A-757B-26A56B661947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4" creationId="{7A82ECC7-46B8-CC28-1405-F84387FF2A98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5" creationId="{3FDD0D30-9233-F353-36EA-B99C2A1EF3C7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6" creationId="{64CC654D-82A0-F30A-076B-BAA382BBE1EF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81" creationId="{E128A84A-D556-4B88-C02E-D745ECFDBB07}"/>
          </ac:spMkLst>
        </pc:spChg>
        <pc:grpChg chg="del">
          <ac:chgData name="代數白痴 顧" userId="316db6a4f7ef8138" providerId="LiveId" clId="{4778178A-6B53-4F4B-8D28-B60B704966EB}" dt="2023-12-04T02:54:50.341" v="699" actId="478"/>
          <ac:grpSpMkLst>
            <pc:docMk/>
            <pc:sldMk cId="3573936840" sldId="397"/>
            <ac:grpSpMk id="129" creationId="{29691FB9-5A20-8DC0-57A6-E03C03C54FCD}"/>
          </ac:grpSpMkLst>
        </pc:grpChg>
        <pc:picChg chg="add mod">
          <ac:chgData name="代數白痴 顧" userId="316db6a4f7ef8138" providerId="LiveId" clId="{4778178A-6B53-4F4B-8D28-B60B704966EB}" dt="2023-12-04T02:55:01.033" v="702" actId="1076"/>
          <ac:picMkLst>
            <pc:docMk/>
            <pc:sldMk cId="3573936840" sldId="397"/>
            <ac:picMk id="2" creationId="{0FF50572-15C9-ED1A-6870-8C77AE2F4BCC}"/>
          </ac:picMkLst>
        </pc:picChg>
        <pc:inkChg chg="add">
          <ac:chgData name="代數白痴 顧" userId="316db6a4f7ef8138" providerId="LiveId" clId="{4778178A-6B53-4F4B-8D28-B60B704966EB}" dt="2023-12-04T02:57:57.342" v="705"/>
          <ac:inkMkLst>
            <pc:docMk/>
            <pc:sldMk cId="3573936840" sldId="397"/>
            <ac:inkMk id="3" creationId="{39971E6D-33E3-AD47-5536-E2293E55F64B}"/>
          </ac:inkMkLst>
        </pc:ink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6" creationId="{32329F4A-5B95-BCC2-3911-B64DBC4D6C70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9" creationId="{F643A549-CBF3-25F1-FE1B-153FA6698ECC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14" creationId="{A3C993DE-9EF2-69C0-14A0-1357931FC216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19" creationId="{2F21C410-2F66-58F5-DA01-28D0B5D975EE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0" creationId="{0BC1322C-1FA5-B833-28FA-A1098741136B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1" creationId="{A41C8076-9516-D74C-C741-7A599E2A5088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2" creationId="{DCD86453-A300-CFE7-330D-A137A065C734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4" creationId="{3D042B8F-2AE2-1CB5-E898-3E3AEF1A6E44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5" creationId="{5A3D69BC-1336-F2DD-0F80-AEF1FFE76649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37" creationId="{5614A025-E010-BAC8-A4A2-24382407B01D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4" creationId="{6C7CE733-6E13-67E8-820C-7317A0F45AED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6" creationId="{5ABED142-92E2-7E73-BF42-B18BD8B38775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8" creationId="{0E6B41FD-4EC9-B677-9529-B17BBB563D26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61" creationId="{98F3288C-07E8-F32F-F749-850FA715FBE9}"/>
          </ac:cxnSpMkLst>
        </pc:cxnChg>
      </pc:sldChg>
    </pc:docChg>
  </pc:docChgLst>
  <pc:docChgLst>
    <pc:chgData name="代數白痴 顧" userId="316db6a4f7ef8138" providerId="LiveId" clId="{EB6AF4B9-C193-42B5-AE7A-C29EE720BF0F}"/>
    <pc:docChg chg="custSel addSld delSld modSld sldOrd">
      <pc:chgData name="代數白痴 顧" userId="316db6a4f7ef8138" providerId="LiveId" clId="{EB6AF4B9-C193-42B5-AE7A-C29EE720BF0F}" dt="2023-11-27T02:08:44.726" v="943" actId="164"/>
      <pc:docMkLst>
        <pc:docMk/>
      </pc:docMkLst>
      <pc:sldChg chg="del ord">
        <pc:chgData name="代數白痴 顧" userId="316db6a4f7ef8138" providerId="LiveId" clId="{EB6AF4B9-C193-42B5-AE7A-C29EE720BF0F}" dt="2023-11-27T02:03:34.867" v="476" actId="2696"/>
        <pc:sldMkLst>
          <pc:docMk/>
          <pc:sldMk cId="2267038628" sldId="392"/>
        </pc:sldMkLst>
      </pc:sldChg>
      <pc:sldChg chg="addSp delSp modSp mod modAnim">
        <pc:chgData name="代數白痴 顧" userId="316db6a4f7ef8138" providerId="LiveId" clId="{EB6AF4B9-C193-42B5-AE7A-C29EE720BF0F}" dt="2023-11-27T02:08:44.726" v="943" actId="164"/>
        <pc:sldMkLst>
          <pc:docMk/>
          <pc:sldMk cId="1922349085" sldId="396"/>
        </pc:sldMkLst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3" creationId="{5FE54797-5093-1297-BAD5-20C131F766FA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4" creationId="{02679091-EF9F-858C-E825-076969A6BAD0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5" creationId="{3A7407C0-064C-84D4-BC31-B4CE90E3A1F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6" creationId="{5E961FB1-C737-469B-C0A6-08B0ABEF91EE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7" creationId="{5DE7FFA1-3E01-B3D5-6E3F-26F1BB824384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9" creationId="{7866FC93-3C44-97EC-905B-D3C94206012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20" creationId="{33A49161-7C96-45C2-C49A-2A16206F95C0}"/>
          </ac:spMkLst>
        </pc:spChg>
        <pc:spChg chg="mod">
          <ac:chgData name="代數白痴 顧" userId="316db6a4f7ef8138" providerId="LiveId" clId="{EB6AF4B9-C193-42B5-AE7A-C29EE720BF0F}" dt="2023-11-27T02:03:28.600" v="473" actId="20577"/>
          <ac:spMkLst>
            <pc:docMk/>
            <pc:sldMk cId="1922349085" sldId="396"/>
            <ac:spMk id="23" creationId="{00000000-0000-0000-0000-000000000000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28" creationId="{496FC5ED-0930-DDB2-2025-C70D71479C6F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29" creationId="{69F21FC7-C4C9-077D-00FB-6C309674EB09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0" creationId="{DC008640-6845-A915-8388-C22D1D6B63DA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1" creationId="{263660DA-2E5C-7AEC-0CE0-89AE5A144E46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2" creationId="{611A0705-722D-C088-F08E-102CBE734B0B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3" creationId="{660F5E4A-F70E-CFE0-88A8-AB5CDECC7BAC}"/>
          </ac:spMkLst>
        </pc:spChg>
        <pc:spChg chg="del">
          <ac:chgData name="代數白痴 顧" userId="316db6a4f7ef8138" providerId="LiveId" clId="{EB6AF4B9-C193-42B5-AE7A-C29EE720BF0F}" dt="2023-11-27T02:00:22.834" v="2" actId="478"/>
          <ac:spMkLst>
            <pc:docMk/>
            <pc:sldMk cId="1922349085" sldId="396"/>
            <ac:spMk id="34" creationId="{A419D16A-9665-88F4-1B4D-514ED8FA6C9D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5" creationId="{2CAD6739-0E7F-B4BC-E44B-BD09C52B4D1D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6" creationId="{9D6E912A-37FD-8A09-52D9-404EFF7AF5D5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38" creationId="{33995BBE-1CBB-3ED0-F0F0-1622DF7B7160}"/>
          </ac:spMkLst>
        </pc:spChg>
        <pc:spChg chg="mod">
          <ac:chgData name="代數白痴 顧" userId="316db6a4f7ef8138" providerId="LiveId" clId="{EB6AF4B9-C193-42B5-AE7A-C29EE720BF0F}" dt="2023-11-27T02:02:59.337" v="435" actId="20577"/>
          <ac:spMkLst>
            <pc:docMk/>
            <pc:sldMk cId="1922349085" sldId="396"/>
            <ac:spMk id="60" creationId="{90ECAF3B-FFFF-A531-AFBE-31708C7D891C}"/>
          </ac:spMkLst>
        </pc:spChg>
        <pc:grpChg chg="add del mod">
          <ac:chgData name="代數白痴 顧" userId="316db6a4f7ef8138" providerId="LiveId" clId="{EB6AF4B9-C193-42B5-AE7A-C29EE720BF0F}" dt="2023-11-27T02:04:34.033" v="479" actId="165"/>
          <ac:grpSpMkLst>
            <pc:docMk/>
            <pc:sldMk cId="1922349085" sldId="396"/>
            <ac:grpSpMk id="2" creationId="{0FB2E33F-0C63-3970-644B-C6739E8D55E5}"/>
          </ac:grpSpMkLst>
        </pc:grpChg>
        <pc:grpChg chg="del mod topLvl">
          <ac:chgData name="代數白痴 顧" userId="316db6a4f7ef8138" providerId="LiveId" clId="{EB6AF4B9-C193-42B5-AE7A-C29EE720BF0F}" dt="2023-11-27T02:04:38.944" v="480" actId="478"/>
          <ac:grpSpMkLst>
            <pc:docMk/>
            <pc:sldMk cId="1922349085" sldId="396"/>
            <ac:grpSpMk id="22" creationId="{DB856305-817A-5EBE-837F-DACF8D1588BF}"/>
          </ac:grpSpMkLst>
        </pc:grpChg>
        <pc:grpChg chg="add mod">
          <ac:chgData name="代數白痴 顧" userId="316db6a4f7ef8138" providerId="LiveId" clId="{EB6AF4B9-C193-42B5-AE7A-C29EE720BF0F}" dt="2023-11-27T02:08:44.726" v="943" actId="164"/>
          <ac:grpSpMkLst>
            <pc:docMk/>
            <pc:sldMk cId="1922349085" sldId="396"/>
            <ac:grpSpMk id="37" creationId="{5D670F3F-D138-E9C6-143E-DE649E88719F}"/>
          </ac:grpSpMkLst>
        </pc:grpChg>
        <pc:picChg chg="mod">
          <ac:chgData name="代數白痴 顧" userId="316db6a4f7ef8138" providerId="LiveId" clId="{EB6AF4B9-C193-42B5-AE7A-C29EE720BF0F}" dt="2023-11-27T02:04:34.033" v="479" actId="165"/>
          <ac:picMkLst>
            <pc:docMk/>
            <pc:sldMk cId="1922349085" sldId="396"/>
            <ac:picMk id="27" creationId="{AFA14FF9-9658-1508-E687-B21CA8C0BB1F}"/>
          </ac:picMkLst>
        </pc:pic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6" creationId="{91711B66-8D50-F2BF-235A-380050F57257}"/>
          </ac:cxnSpMkLst>
        </pc:cxnChg>
        <pc:cxnChg chg="mod topLvl">
          <ac:chgData name="代數白痴 顧" userId="316db6a4f7ef8138" providerId="LiveId" clId="{EB6AF4B9-C193-42B5-AE7A-C29EE720BF0F}" dt="2023-11-27T02:08:44.726" v="943" actId="164"/>
          <ac:cxnSpMkLst>
            <pc:docMk/>
            <pc:sldMk cId="1922349085" sldId="396"/>
            <ac:cxnSpMk id="7" creationId="{FE5BF7E5-55AA-4027-3A22-130B727A1C85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9" creationId="{4925BF3C-384B-FB67-3B21-C2CB1C20342F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2" creationId="{928E1523-3CF6-44F8-0F01-1BC77FBC3AB9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3" creationId="{4007BB7C-1F9E-705D-0CBD-21F925558CCD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4" creationId="{EE686827-9B78-DF6B-FC98-7765EC31363E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8" creationId="{A2CE4A30-F762-0374-2009-ABA5B55ACD9D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21" creationId="{70B9DB3F-FF93-1A16-AC53-C4D4EEE768EF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24" creationId="{EDE9B39A-04DA-5B02-378D-7741D8313712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25" creationId="{A20A6A7B-4410-AA2A-967C-AE99AB1A16B2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26" creationId="{FDB0F3E5-1408-DC61-D113-060D3955E80C}"/>
          </ac:cxnSpMkLst>
        </pc:cxnChg>
        <pc:cxnChg chg="del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39" creationId="{75FA73E6-5EAD-4BF4-F56E-4E69DB44EBD2}"/>
          </ac:cxnSpMkLst>
        </pc:cxnChg>
        <pc:cxnChg chg="del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41" creationId="{68E411A4-3239-8798-0528-FBE611582C6E}"/>
          </ac:cxnSpMkLst>
        </pc:cxnChg>
      </pc:sldChg>
      <pc:sldChg chg="add">
        <pc:chgData name="代數白痴 顧" userId="316db6a4f7ef8138" providerId="LiveId" clId="{EB6AF4B9-C193-42B5-AE7A-C29EE720BF0F}" dt="2023-11-27T02:03:36.025" v="477"/>
        <pc:sldMkLst>
          <pc:docMk/>
          <pc:sldMk cId="1730997846" sldId="397"/>
        </pc:sldMkLst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 顧" userId="316db6a4f7ef8138" providerId="LiveId" clId="{442745C5-D67C-4225-BB1B-D11A44EEDE38}"/>
    <pc:docChg chg="custSel addSld delSld modSld">
      <pc:chgData name="代數白痴 顧" userId="316db6a4f7ef8138" providerId="LiveId" clId="{442745C5-D67C-4225-BB1B-D11A44EEDE38}" dt="2024-03-19T06:06:56.550" v="1037" actId="1035"/>
      <pc:docMkLst>
        <pc:docMk/>
      </pc:docMkLst>
      <pc:sldChg chg="del">
        <pc:chgData name="代數白痴 顧" userId="316db6a4f7ef8138" providerId="LiveId" clId="{442745C5-D67C-4225-BB1B-D11A44EEDE38}" dt="2024-03-19T05:29:52.754" v="0" actId="2696"/>
        <pc:sldMkLst>
          <pc:docMk/>
          <pc:sldMk cId="2794326291" sldId="398"/>
        </pc:sldMkLst>
      </pc:sldChg>
      <pc:sldChg chg="addSp delSp modSp mod modTransition">
        <pc:chgData name="代數白痴 顧" userId="316db6a4f7ef8138" providerId="LiveId" clId="{442745C5-D67C-4225-BB1B-D11A44EEDE38}" dt="2024-03-19T06:06:56.550" v="1037" actId="1035"/>
        <pc:sldMkLst>
          <pc:docMk/>
          <pc:sldMk cId="3174299720" sldId="399"/>
        </pc:sldMkLst>
        <pc:spChg chg="mod">
          <ac:chgData name="代數白痴 顧" userId="316db6a4f7ef8138" providerId="LiveId" clId="{442745C5-D67C-4225-BB1B-D11A44EEDE38}" dt="2024-03-19T05:34:06.242" v="344" actId="20577"/>
          <ac:spMkLst>
            <pc:docMk/>
            <pc:sldMk cId="3174299720" sldId="399"/>
            <ac:spMk id="6" creationId="{CEEB7751-993F-9058-CC83-7E99352B29AD}"/>
          </ac:spMkLst>
        </pc:spChg>
        <pc:spChg chg="add mod">
          <ac:chgData name="代數白痴 顧" userId="316db6a4f7ef8138" providerId="LiveId" clId="{442745C5-D67C-4225-BB1B-D11A44EEDE38}" dt="2024-03-19T05:36:25.576" v="451" actId="164"/>
          <ac:spMkLst>
            <pc:docMk/>
            <pc:sldMk cId="3174299720" sldId="399"/>
            <ac:spMk id="12" creationId="{48A9B945-8729-7431-E6DF-C1D979E6882F}"/>
          </ac:spMkLst>
        </pc:spChg>
        <pc:spChg chg="add mod">
          <ac:chgData name="代數白痴 顧" userId="316db6a4f7ef8138" providerId="LiveId" clId="{442745C5-D67C-4225-BB1B-D11A44EEDE38}" dt="2024-03-19T05:36:25.576" v="451" actId="164"/>
          <ac:spMkLst>
            <pc:docMk/>
            <pc:sldMk cId="3174299720" sldId="399"/>
            <ac:spMk id="13" creationId="{F0079382-BD25-262B-412A-241281B7AE0D}"/>
          </ac:spMkLst>
        </pc:spChg>
        <pc:spChg chg="add 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14" creationId="{2C6AA5E5-5773-B058-FF38-E4962F9D45D9}"/>
          </ac:spMkLst>
        </pc:spChg>
        <pc:spChg chg="add 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16" creationId="{4D732A4E-17E8-A91D-A4CD-A93136EA1641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18" creationId="{A40B4511-D7EE-4CEA-A0A1-75CAE649E4F9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19" creationId="{37387CC8-3139-E8CA-09D0-036BB9780E9F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20" creationId="{73A34C49-BCE5-F460-512A-C3E4FAB44120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21" creationId="{35BC9DE3-903C-7172-F9D8-CDFDA7C05BD6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22" creationId="{42F816D9-8BAC-19EB-9AAB-11D316EF5BD7}"/>
          </ac:spMkLst>
        </pc:spChg>
        <pc:spChg chg="mod">
          <ac:chgData name="代數白痴 顧" userId="316db6a4f7ef8138" providerId="LiveId" clId="{442745C5-D67C-4225-BB1B-D11A44EEDE38}" dt="2024-03-19T05:30:06.698" v="35" actId="20577"/>
          <ac:spMkLst>
            <pc:docMk/>
            <pc:sldMk cId="3174299720" sldId="399"/>
            <ac:spMk id="23" creationId="{3851CD1E-8037-4C3B-D89A-8BB0433A7809}"/>
          </ac:spMkLst>
        </pc:spChg>
        <pc:spChg chg="mod topLvl">
          <ac:chgData name="代數白痴 顧" userId="316db6a4f7ef8138" providerId="LiveId" clId="{442745C5-D67C-4225-BB1B-D11A44EEDE38}" dt="2024-03-19T06:06:38.847" v="1030" actId="164"/>
          <ac:spMkLst>
            <pc:docMk/>
            <pc:sldMk cId="3174299720" sldId="399"/>
            <ac:spMk id="28" creationId="{DD0456EB-916B-B09D-EE0B-4400A60A7710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0" creationId="{C73E72E0-965C-F8F9-E4FF-A2B1DAE0DC9D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1" creationId="{DFFD671E-7D62-8CDF-041B-DCBF3B3F3AFF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2" creationId="{CD1B7282-2562-2721-397F-7F73AE7C95FD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3" creationId="{3500D3E4-F32E-A928-6B56-C861AA26467F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4" creationId="{D0C7C1EE-3E22-B171-0748-2709849538B9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5" creationId="{98343EE8-B01F-E722-531C-23212FA58708}"/>
          </ac:spMkLst>
        </pc:spChg>
        <pc:spChg chg="mod topLvl">
          <ac:chgData name="代數白痴 顧" userId="316db6a4f7ef8138" providerId="LiveId" clId="{442745C5-D67C-4225-BB1B-D11A44EEDE38}" dt="2024-03-19T06:06:38.847" v="1030" actId="164"/>
          <ac:spMkLst>
            <pc:docMk/>
            <pc:sldMk cId="3174299720" sldId="399"/>
            <ac:spMk id="52" creationId="{AA1D6992-C3F4-8400-1B34-6E1E0CD1D94F}"/>
          </ac:spMkLst>
        </pc:spChg>
        <pc:spChg chg="mod topLvl">
          <ac:chgData name="代數白痴 顧" userId="316db6a4f7ef8138" providerId="LiveId" clId="{442745C5-D67C-4225-BB1B-D11A44EEDE38}" dt="2024-03-19T06:06:38.847" v="1030" actId="164"/>
          <ac:spMkLst>
            <pc:docMk/>
            <pc:sldMk cId="3174299720" sldId="399"/>
            <ac:spMk id="55" creationId="{AFD9F53A-8D21-1D2F-8D1E-F745BAED4930}"/>
          </ac:spMkLst>
        </pc:spChg>
        <pc:spChg chg="mod topLvl">
          <ac:chgData name="代數白痴 顧" userId="316db6a4f7ef8138" providerId="LiveId" clId="{442745C5-D67C-4225-BB1B-D11A44EEDE38}" dt="2024-03-19T06:06:38.847" v="1030" actId="164"/>
          <ac:spMkLst>
            <pc:docMk/>
            <pc:sldMk cId="3174299720" sldId="399"/>
            <ac:spMk id="56" creationId="{980E1D83-634D-D3F7-AC8D-A5CC10E617AA}"/>
          </ac:spMkLst>
        </pc:spChg>
        <pc:spChg chg="mod">
          <ac:chgData name="代數白痴 顧" userId="316db6a4f7ef8138" providerId="LiveId" clId="{442745C5-D67C-4225-BB1B-D11A44EEDE38}" dt="2024-03-19T06:01:16.004" v="540" actId="165"/>
          <ac:spMkLst>
            <pc:docMk/>
            <pc:sldMk cId="3174299720" sldId="399"/>
            <ac:spMk id="61" creationId="{95175AB6-9F5F-50BA-DF92-B7FD2DDD7829}"/>
          </ac:spMkLst>
        </pc:spChg>
        <pc:spChg chg="mod">
          <ac:chgData name="代數白痴 顧" userId="316db6a4f7ef8138" providerId="LiveId" clId="{442745C5-D67C-4225-BB1B-D11A44EEDE38}" dt="2024-03-19T06:01:16.004" v="540" actId="165"/>
          <ac:spMkLst>
            <pc:docMk/>
            <pc:sldMk cId="3174299720" sldId="399"/>
            <ac:spMk id="62" creationId="{3A478BC9-0BDF-D885-06C2-A25993DB6F95}"/>
          </ac:spMkLst>
        </pc:spChg>
        <pc:spChg chg="mod">
          <ac:chgData name="代數白痴 顧" userId="316db6a4f7ef8138" providerId="LiveId" clId="{442745C5-D67C-4225-BB1B-D11A44EEDE38}" dt="2024-03-19T06:01:16.004" v="540" actId="165"/>
          <ac:spMkLst>
            <pc:docMk/>
            <pc:sldMk cId="3174299720" sldId="399"/>
            <ac:spMk id="63" creationId="{2D73994D-4045-0653-455F-BFDF2AD2D506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5" creationId="{458F5F73-03D4-E675-76FD-19693FD0F61A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6" creationId="{E906DE12-DC24-FC83-C206-5F1559B07C29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7" creationId="{8B42F1A6-14F5-DB76-3A57-262526FA2D10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8" creationId="{15A15F28-B1B0-ACA2-2906-2CDF8553FECF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9" creationId="{6A44CB1E-18FE-A8CB-0529-7FD1915B2AE9}"/>
          </ac:spMkLst>
        </pc:spChg>
        <pc:grpChg chg="add mod">
          <ac:chgData name="代數白痴 顧" userId="316db6a4f7ef8138" providerId="LiveId" clId="{442745C5-D67C-4225-BB1B-D11A44EEDE38}" dt="2024-03-19T06:06:56.550" v="1037" actId="1035"/>
          <ac:grpSpMkLst>
            <pc:docMk/>
            <pc:sldMk cId="3174299720" sldId="399"/>
            <ac:grpSpMk id="15" creationId="{1E9A1610-66F8-2A0C-F6C6-E18FE45F879B}"/>
          </ac:grpSpMkLst>
        </pc:grpChg>
        <pc:grpChg chg="add mod">
          <ac:chgData name="代數白痴 顧" userId="316db6a4f7ef8138" providerId="LiveId" clId="{442745C5-D67C-4225-BB1B-D11A44EEDE38}" dt="2024-03-19T06:06:38.847" v="1030" actId="164"/>
          <ac:grpSpMkLst>
            <pc:docMk/>
            <pc:sldMk cId="3174299720" sldId="399"/>
            <ac:grpSpMk id="24" creationId="{2A890370-EF2A-2F90-CFC9-F2BF1E23E46C}"/>
          </ac:grpSpMkLst>
        </pc:grpChg>
        <pc:grpChg chg="add mod">
          <ac:chgData name="代數白痴 顧" userId="316db6a4f7ef8138" providerId="LiveId" clId="{442745C5-D67C-4225-BB1B-D11A44EEDE38}" dt="2024-03-19T06:06:38.847" v="1030" actId="164"/>
          <ac:grpSpMkLst>
            <pc:docMk/>
            <pc:sldMk cId="3174299720" sldId="399"/>
            <ac:grpSpMk id="25" creationId="{943BED93-F276-6192-2B67-904AFD78C3D9}"/>
          </ac:grpSpMkLst>
        </pc:grpChg>
        <pc:grpChg chg="del">
          <ac:chgData name="代數白痴 顧" userId="316db6a4f7ef8138" providerId="LiveId" clId="{442745C5-D67C-4225-BB1B-D11A44EEDE38}" dt="2024-03-19T05:30:19.135" v="42" actId="478"/>
          <ac:grpSpMkLst>
            <pc:docMk/>
            <pc:sldMk cId="3174299720" sldId="399"/>
            <ac:grpSpMk id="39" creationId="{85BA0BA3-B5BF-3D80-C37E-504E842A2002}"/>
          </ac:grpSpMkLst>
        </pc:grpChg>
        <pc:grpChg chg="del mod topLvl">
          <ac:chgData name="代數白痴 顧" userId="316db6a4f7ef8138" providerId="LiveId" clId="{442745C5-D67C-4225-BB1B-D11A44EEDE38}" dt="2024-03-19T06:01:35.425" v="546" actId="478"/>
          <ac:grpSpMkLst>
            <pc:docMk/>
            <pc:sldMk cId="3174299720" sldId="399"/>
            <ac:grpSpMk id="64" creationId="{3F5D846F-A32A-5C78-C786-2222F8B8CE93}"/>
          </ac:grpSpMkLst>
        </pc:grpChg>
        <pc:grpChg chg="del">
          <ac:chgData name="代數白痴 顧" userId="316db6a4f7ef8138" providerId="LiveId" clId="{442745C5-D67C-4225-BB1B-D11A44EEDE38}" dt="2024-03-19T06:01:16.004" v="540" actId="165"/>
          <ac:grpSpMkLst>
            <pc:docMk/>
            <pc:sldMk cId="3174299720" sldId="399"/>
            <ac:grpSpMk id="70" creationId="{B1C5BCE9-70DC-0743-923B-7594C469D064}"/>
          </ac:grpSpMkLst>
        </pc:grpChg>
        <pc:picChg chg="add del mod">
          <ac:chgData name="代數白痴 顧" userId="316db6a4f7ef8138" providerId="LiveId" clId="{442745C5-D67C-4225-BB1B-D11A44EEDE38}" dt="2024-03-19T05:37:25.831" v="481" actId="478"/>
          <ac:picMkLst>
            <pc:docMk/>
            <pc:sldMk cId="3174299720" sldId="399"/>
            <ac:picMk id="11" creationId="{3B270364-9D9A-8D75-FD68-D75A52185588}"/>
          </ac:picMkLst>
        </pc:picChg>
        <pc:picChg chg="add del mod">
          <ac:chgData name="代數白痴 顧" userId="316db6a4f7ef8138" providerId="LiveId" clId="{442745C5-D67C-4225-BB1B-D11A44EEDE38}" dt="2024-03-19T06:01:08.643" v="539" actId="478"/>
          <ac:picMkLst>
            <pc:docMk/>
            <pc:sldMk cId="3174299720" sldId="399"/>
            <ac:picMk id="17" creationId="{0626D055-4366-ECAC-F715-66AC61C81E3C}"/>
          </ac:picMkLst>
        </pc:picChg>
        <pc:cxnChg chg="mod">
          <ac:chgData name="代數白痴 顧" userId="316db6a4f7ef8138" providerId="LiveId" clId="{442745C5-D67C-4225-BB1B-D11A44EEDE38}" dt="2024-03-19T05:34:15.384" v="381" actId="1037"/>
          <ac:cxnSpMkLst>
            <pc:docMk/>
            <pc:sldMk cId="3174299720" sldId="399"/>
            <ac:cxnSpMk id="3" creationId="{3F8736C3-E6C4-8592-8A97-12993B79DE39}"/>
          </ac:cxnSpMkLst>
        </pc:cxnChg>
        <pc:cxnChg chg="mod">
          <ac:chgData name="代數白痴 顧" userId="316db6a4f7ef8138" providerId="LiveId" clId="{442745C5-D67C-4225-BB1B-D11A44EEDE38}" dt="2024-03-19T05:34:21.962" v="416" actId="1038"/>
          <ac:cxnSpMkLst>
            <pc:docMk/>
            <pc:sldMk cId="3174299720" sldId="399"/>
            <ac:cxnSpMk id="4" creationId="{03FCA809-2ECE-43BF-FFC2-548A12A7F852}"/>
          </ac:cxnSpMkLst>
        </pc:cxnChg>
        <pc:cxnChg chg="mod">
          <ac:chgData name="代數白痴 顧" userId="316db6a4f7ef8138" providerId="LiveId" clId="{442745C5-D67C-4225-BB1B-D11A44EEDE38}" dt="2024-03-19T05:37:37.241" v="518" actId="1037"/>
          <ac:cxnSpMkLst>
            <pc:docMk/>
            <pc:sldMk cId="3174299720" sldId="399"/>
            <ac:cxnSpMk id="5" creationId="{C2A41D06-6A18-02C1-DCFC-0C15EF52CAFF}"/>
          </ac:cxnSpMkLst>
        </pc:cxnChg>
        <pc:cxnChg chg="del">
          <ac:chgData name="代數白痴 顧" userId="316db6a4f7ef8138" providerId="LiveId" clId="{442745C5-D67C-4225-BB1B-D11A44EEDE38}" dt="2024-03-19T05:37:43.204" v="519" actId="478"/>
          <ac:cxnSpMkLst>
            <pc:docMk/>
            <pc:sldMk cId="3174299720" sldId="399"/>
            <ac:cxnSpMk id="7" creationId="{144C248D-76DB-3622-739A-1CF4D056DD2C}"/>
          </ac:cxnSpMkLst>
        </pc:cxnChg>
        <pc:cxnChg chg="del">
          <ac:chgData name="代數白痴 顧" userId="316db6a4f7ef8138" providerId="LiveId" clId="{442745C5-D67C-4225-BB1B-D11A44EEDE38}" dt="2024-03-19T05:37:43.204" v="519" actId="478"/>
          <ac:cxnSpMkLst>
            <pc:docMk/>
            <pc:sldMk cId="3174299720" sldId="399"/>
            <ac:cxnSpMk id="8" creationId="{912656CF-2529-FC23-0FD0-7E5D077E8A60}"/>
          </ac:cxnSpMkLst>
        </pc:cxnChg>
        <pc:cxnChg chg="del">
          <ac:chgData name="代數白痴 顧" userId="316db6a4f7ef8138" providerId="LiveId" clId="{442745C5-D67C-4225-BB1B-D11A44EEDE38}" dt="2024-03-19T05:37:43.204" v="519" actId="478"/>
          <ac:cxnSpMkLst>
            <pc:docMk/>
            <pc:sldMk cId="3174299720" sldId="399"/>
            <ac:cxnSpMk id="9" creationId="{E68281E5-17FE-05C5-0BD4-067D2AA8EED6}"/>
          </ac:cxnSpMkLst>
        </pc:cxnChg>
        <pc:cxnChg chg="del">
          <ac:chgData name="代數白痴 顧" userId="316db6a4f7ef8138" providerId="LiveId" clId="{442745C5-D67C-4225-BB1B-D11A44EEDE38}" dt="2024-03-19T05:37:43.204" v="519" actId="478"/>
          <ac:cxnSpMkLst>
            <pc:docMk/>
            <pc:sldMk cId="3174299720" sldId="399"/>
            <ac:cxnSpMk id="10" creationId="{C2F7A603-6324-1263-F221-F200077345E6}"/>
          </ac:cxnSpMkLst>
        </pc:cxnChg>
        <pc:cxnChg chg="mod">
          <ac:chgData name="代數白痴 顧" userId="316db6a4f7ef8138" providerId="LiveId" clId="{442745C5-D67C-4225-BB1B-D11A44EEDE38}" dt="2024-03-19T05:30:19.135" v="42" actId="478"/>
          <ac:cxnSpMkLst>
            <pc:docMk/>
            <pc:sldMk cId="3174299720" sldId="399"/>
            <ac:cxnSpMk id="36" creationId="{F614FF63-F02A-FA51-C7D1-173D90CD51A5}"/>
          </ac:cxnSpMkLst>
        </pc:cxnChg>
        <pc:cxnChg chg="mod topLvl">
          <ac:chgData name="代數白痴 顧" userId="316db6a4f7ef8138" providerId="LiveId" clId="{442745C5-D67C-4225-BB1B-D11A44EEDE38}" dt="2024-03-19T06:06:38.847" v="1030" actId="164"/>
          <ac:cxnSpMkLst>
            <pc:docMk/>
            <pc:sldMk cId="3174299720" sldId="399"/>
            <ac:cxnSpMk id="48" creationId="{68834B9C-B3D8-A6AC-B94F-58DA83B014CC}"/>
          </ac:cxnSpMkLst>
        </pc:cxnChg>
        <pc:cxnChg chg="mod topLvl">
          <ac:chgData name="代數白痴 顧" userId="316db6a4f7ef8138" providerId="LiveId" clId="{442745C5-D67C-4225-BB1B-D11A44EEDE38}" dt="2024-03-19T06:06:38.847" v="1030" actId="164"/>
          <ac:cxnSpMkLst>
            <pc:docMk/>
            <pc:sldMk cId="3174299720" sldId="399"/>
            <ac:cxnSpMk id="49" creationId="{9C4233AC-1A46-39F6-E3DC-D6B90B26609F}"/>
          </ac:cxnSpMkLst>
        </pc:cxnChg>
        <pc:cxnChg chg="mod topLvl">
          <ac:chgData name="代數白痴 顧" userId="316db6a4f7ef8138" providerId="LiveId" clId="{442745C5-D67C-4225-BB1B-D11A44EEDE38}" dt="2024-03-19T06:06:38.847" v="1030" actId="164"/>
          <ac:cxnSpMkLst>
            <pc:docMk/>
            <pc:sldMk cId="3174299720" sldId="399"/>
            <ac:cxnSpMk id="50" creationId="{CE7D25A2-2479-B9C2-BE7E-7EC58120BD13}"/>
          </ac:cxnSpMkLst>
        </pc:cxnChg>
        <pc:cxnChg chg="del mod topLvl">
          <ac:chgData name="代數白痴 顧" userId="316db6a4f7ef8138" providerId="LiveId" clId="{442745C5-D67C-4225-BB1B-D11A44EEDE38}" dt="2024-03-19T06:06:13.043" v="1026" actId="478"/>
          <ac:cxnSpMkLst>
            <pc:docMk/>
            <pc:sldMk cId="3174299720" sldId="399"/>
            <ac:cxnSpMk id="51" creationId="{C9F3DEDC-6322-63C4-CAB1-E21FF8793F09}"/>
          </ac:cxnSpMkLst>
        </pc:cxnChg>
        <pc:cxnChg chg="del mod topLvl">
          <ac:chgData name="代數白痴 顧" userId="316db6a4f7ef8138" providerId="LiveId" clId="{442745C5-D67C-4225-BB1B-D11A44EEDE38}" dt="2024-03-19T06:06:13.043" v="1026" actId="478"/>
          <ac:cxnSpMkLst>
            <pc:docMk/>
            <pc:sldMk cId="3174299720" sldId="399"/>
            <ac:cxnSpMk id="53" creationId="{444023BB-18D1-01CD-06DB-1895D5E969FD}"/>
          </ac:cxnSpMkLst>
        </pc:cxnChg>
        <pc:cxnChg chg="mod topLvl">
          <ac:chgData name="代數白痴 顧" userId="316db6a4f7ef8138" providerId="LiveId" clId="{442745C5-D67C-4225-BB1B-D11A44EEDE38}" dt="2024-03-19T06:06:38.847" v="1030" actId="164"/>
          <ac:cxnSpMkLst>
            <pc:docMk/>
            <pc:sldMk cId="3174299720" sldId="399"/>
            <ac:cxnSpMk id="54" creationId="{C85B2D53-5B5A-9AC0-2275-87E619C4DFE5}"/>
          </ac:cxnSpMkLst>
        </pc:cxnChg>
        <pc:cxnChg chg="del mod topLvl">
          <ac:chgData name="代數白痴 顧" userId="316db6a4f7ef8138" providerId="LiveId" clId="{442745C5-D67C-4225-BB1B-D11A44EEDE38}" dt="2024-03-19T06:06:13.043" v="1026" actId="478"/>
          <ac:cxnSpMkLst>
            <pc:docMk/>
            <pc:sldMk cId="3174299720" sldId="399"/>
            <ac:cxnSpMk id="57" creationId="{BBE40EEF-E9C8-D9EB-1A72-07253B7625B9}"/>
          </ac:cxnSpMkLst>
        </pc:cxnChg>
      </pc:sldChg>
      <pc:sldChg chg="addSp delSp modSp add del mod modTransition">
        <pc:chgData name="代數白痴 顧" userId="316db6a4f7ef8138" providerId="LiveId" clId="{442745C5-D67C-4225-BB1B-D11A44EEDE38}" dt="2024-03-19T06:06:50.463" v="1031" actId="2696"/>
        <pc:sldMkLst>
          <pc:docMk/>
          <pc:sldMk cId="3436219919" sldId="400"/>
        </pc:sldMkLst>
        <pc:picChg chg="add del mod">
          <ac:chgData name="代數白痴 顧" userId="316db6a4f7ef8138" providerId="LiveId" clId="{442745C5-D67C-4225-BB1B-D11A44EEDE38}" dt="2024-03-19T06:00:20.894" v="529" actId="21"/>
          <ac:picMkLst>
            <pc:docMk/>
            <pc:sldMk cId="3436219919" sldId="400"/>
            <ac:picMk id="8" creationId="{0626D055-4366-ECAC-F715-66AC61C81E3C}"/>
          </ac:picMkLst>
        </pc:picChg>
        <pc:inkChg chg="add del">
          <ac:chgData name="代數白痴 顧" userId="316db6a4f7ef8138" providerId="LiveId" clId="{442745C5-D67C-4225-BB1B-D11A44EEDE38}" dt="2024-03-19T05:53:46.585" v="526" actId="478"/>
          <ac:inkMkLst>
            <pc:docMk/>
            <pc:sldMk cId="3436219919" sldId="400"/>
            <ac:inkMk id="2" creationId="{0E70BE2B-EF99-BB09-64A1-C7909DF7BD82}"/>
          </ac:inkMkLst>
        </pc:ink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497173BF-A44F-43FB-BAA8-DB7D9A75E0C2}"/>
    <pc:docChg chg="custSel modSld">
      <pc:chgData name="代數白痴 顧" userId="316db6a4f7ef8138" providerId="LiveId" clId="{497173BF-A44F-43FB-BAA8-DB7D9A75E0C2}" dt="2023-11-23T09:34:11.177" v="2" actId="478"/>
      <pc:docMkLst>
        <pc:docMk/>
      </pc:docMkLst>
      <pc:sldChg chg="addSp delSp modSp mod delAnim">
        <pc:chgData name="代數白痴 顧" userId="316db6a4f7ef8138" providerId="LiveId" clId="{497173BF-A44F-43FB-BAA8-DB7D9A75E0C2}" dt="2023-11-23T09:34:11.177" v="2" actId="478"/>
        <pc:sldMkLst>
          <pc:docMk/>
          <pc:sldMk cId="2267038628" sldId="392"/>
        </pc:sldMkLst>
        <pc:picChg chg="add del mod">
          <ac:chgData name="代數白痴 顧" userId="316db6a4f7ef8138" providerId="LiveId" clId="{497173BF-A44F-43FB-BAA8-DB7D9A75E0C2}" dt="2023-11-23T09:34:07.183" v="1" actId="478"/>
          <ac:picMkLst>
            <pc:docMk/>
            <pc:sldMk cId="2267038628" sldId="392"/>
            <ac:picMk id="8" creationId="{0455EF38-BEE3-5239-B166-662EB090E236}"/>
          </ac:picMkLst>
        </pc:picChg>
        <pc:inkChg chg="add del">
          <ac:chgData name="代數白痴 顧" userId="316db6a4f7ef8138" providerId="LiveId" clId="{497173BF-A44F-43FB-BAA8-DB7D9A75E0C2}" dt="2023-11-23T09:34:11.177" v="2" actId="478"/>
          <ac:inkMkLst>
            <pc:docMk/>
            <pc:sldMk cId="2267038628" sldId="392"/>
            <ac:inkMk id="7" creationId="{CAC51BA1-C6C1-A814-D428-B1E21B0629EC}"/>
          </ac:inkMkLst>
        </pc:inkChg>
      </pc:sldChg>
    </pc:docChg>
  </pc:docChgLst>
  <pc:docChgLst>
    <pc:chgData name="代數白痴 顧" userId="316db6a4f7ef8138" providerId="LiveId" clId="{79D0A23B-EC0C-4CBB-A07A-758E299895E9}"/>
    <pc:docChg chg="custSel addSld delSld modSld">
      <pc:chgData name="代數白痴 顧" userId="316db6a4f7ef8138" providerId="LiveId" clId="{79D0A23B-EC0C-4CBB-A07A-758E299895E9}" dt="2023-12-15T02:45:06.385" v="1872" actId="2696"/>
      <pc:docMkLst>
        <pc:docMk/>
      </pc:docMkLst>
      <pc:sldChg chg="addSp delSp modSp mod">
        <pc:chgData name="代數白痴 顧" userId="316db6a4f7ef8138" providerId="LiveId" clId="{79D0A23B-EC0C-4CBB-A07A-758E299895E9}" dt="2023-12-15T02:45:01.464" v="1871" actId="164"/>
        <pc:sldMkLst>
          <pc:docMk/>
          <pc:sldMk cId="2654160764" sldId="397"/>
        </pc:sldMkLst>
        <pc:spChg chg="mod">
          <ac:chgData name="代數白痴 顧" userId="316db6a4f7ef8138" providerId="LiveId" clId="{79D0A23B-EC0C-4CBB-A07A-758E299895E9}" dt="2023-12-15T02:17:25.277" v="403" actId="113"/>
          <ac:spMkLst>
            <pc:docMk/>
            <pc:sldMk cId="2654160764" sldId="397"/>
            <ac:spMk id="6" creationId="{8D8544B7-409C-959B-0A1B-5A3E31FF14C1}"/>
          </ac:spMkLst>
        </pc:spChg>
        <pc:spChg chg="add del mod">
          <ac:chgData name="代數白痴 顧" userId="316db6a4f7ef8138" providerId="LiveId" clId="{79D0A23B-EC0C-4CBB-A07A-758E299895E9}" dt="2023-12-15T02:20:29.601" v="1226" actId="478"/>
          <ac:spMkLst>
            <pc:docMk/>
            <pc:sldMk cId="2654160764" sldId="397"/>
            <ac:spMk id="21" creationId="{4DFC2A0C-219A-B357-0C43-24095DFFD9EC}"/>
          </ac:spMkLst>
        </pc:spChg>
        <pc:spChg chg="mod">
          <ac:chgData name="代數白痴 顧" userId="316db6a4f7ef8138" providerId="LiveId" clId="{79D0A23B-EC0C-4CBB-A07A-758E299895E9}" dt="2023-12-15T02:13:26.083" v="28" actId="20577"/>
          <ac:spMkLst>
            <pc:docMk/>
            <pc:sldMk cId="2654160764" sldId="397"/>
            <ac:spMk id="23" creationId="{00000000-0000-0000-0000-000000000000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24" creationId="{15F63FD9-4909-3ADC-3228-891240DAD282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28" creationId="{093521CA-8655-42E0-89E7-F1E7A1B22C00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30" creationId="{33FB050E-5BB1-CEAF-93CD-9BC54960FFF6}"/>
          </ac:spMkLst>
        </pc:spChg>
        <pc:spChg chg="add del">
          <ac:chgData name="代數白痴 顧" userId="316db6a4f7ef8138" providerId="LiveId" clId="{79D0A23B-EC0C-4CBB-A07A-758E299895E9}" dt="2023-12-15T02:21:55.377" v="1233" actId="478"/>
          <ac:spMkLst>
            <pc:docMk/>
            <pc:sldMk cId="2654160764" sldId="397"/>
            <ac:spMk id="32" creationId="{22D11979-7C41-1CA4-F266-4233DF613DF5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5" creationId="{E3FEB93D-E400-3887-5CEC-1E578EB30AE7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6" creationId="{FAAEA8CE-6D0F-FA66-BAA2-31A81E28BAE2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7" creationId="{8919BCD0-6A40-28EB-E48D-A6F04459C348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8" creationId="{E27798AE-E43F-37AC-E3A5-39C255F9B1A9}"/>
          </ac:spMkLst>
        </pc:spChg>
        <pc:spChg chg="del mod">
          <ac:chgData name="代數白痴 顧" userId="316db6a4f7ef8138" providerId="LiveId" clId="{79D0A23B-EC0C-4CBB-A07A-758E299895E9}" dt="2023-12-15T02:26:27.335" v="1264" actId="478"/>
          <ac:spMkLst>
            <pc:docMk/>
            <pc:sldMk cId="2654160764" sldId="397"/>
            <ac:spMk id="40" creationId="{CAF28F18-687D-9E27-6013-9A9C66F8C4EA}"/>
          </ac:spMkLst>
        </pc:spChg>
        <pc:spChg chg="del mod">
          <ac:chgData name="代數白痴 顧" userId="316db6a4f7ef8138" providerId="LiveId" clId="{79D0A23B-EC0C-4CBB-A07A-758E299895E9}" dt="2023-12-15T02:26:27.335" v="1264" actId="478"/>
          <ac:spMkLst>
            <pc:docMk/>
            <pc:sldMk cId="2654160764" sldId="397"/>
            <ac:spMk id="41" creationId="{671C4AF4-21AC-5A1D-B5C4-716EE41B4E9C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43" creationId="{62AE1175-5AEC-824F-776E-FE98460632D4}"/>
          </ac:spMkLst>
        </pc:spChg>
        <pc:spChg chg="add mod">
          <ac:chgData name="代數白痴 顧" userId="316db6a4f7ef8138" providerId="LiveId" clId="{79D0A23B-EC0C-4CBB-A07A-758E299895E9}" dt="2023-12-15T02:28:35.582" v="1308" actId="1076"/>
          <ac:spMkLst>
            <pc:docMk/>
            <pc:sldMk cId="2654160764" sldId="397"/>
            <ac:spMk id="44" creationId="{9BF3A75E-EB90-1A8F-C22C-9FA12ECCD10F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45" creationId="{9979E3D7-B330-46D6-DC26-7349354D25CA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6" creationId="{8839656C-B7BC-9EC0-FE08-8D8F09F02575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7" creationId="{F055561D-4CC3-A1B1-1634-8BD935710119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8" creationId="{2D93FDA0-DF5C-6060-3704-113624D261BC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9" creationId="{5D33667F-D659-4593-B99B-EBCAFD8CDED7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50" creationId="{C6C90473-3CA4-7472-B891-75FB1912AA75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51" creationId="{CEFB8D5A-B8A2-B055-1F44-3D22903E1727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52" creationId="{1748BAAC-415A-15E5-DFF5-C424644521B6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53" creationId="{C2C7BCFE-74C8-A028-EE7E-9C3F5BF952EF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55" creationId="{7C6B93C2-89E1-BCC7-C652-E8A925F8CF1B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56" creationId="{6CFE313B-2D15-F6CC-954B-4D4E67A79E8C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57" creationId="{B6F040E5-A8C4-2725-E719-855F2179E5E9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58" creationId="{2313F2C8-D1F6-CE14-5ECC-0F0A32E926E6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59" creationId="{5382A82A-EF79-FE6C-B226-3BCAA337695C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60" creationId="{B6AF77F9-590E-243B-1464-5E3D05CD7A59}"/>
          </ac:spMkLst>
        </pc:spChg>
        <pc:spChg chg="add mod">
          <ac:chgData name="代數白痴 顧" userId="316db6a4f7ef8138" providerId="LiveId" clId="{79D0A23B-EC0C-4CBB-A07A-758E299895E9}" dt="2023-12-15T02:29:34.053" v="1321" actId="1076"/>
          <ac:spMkLst>
            <pc:docMk/>
            <pc:sldMk cId="2654160764" sldId="397"/>
            <ac:spMk id="61" creationId="{917F89B2-56AE-1E87-6960-03C891FE8B5B}"/>
          </ac:spMkLst>
        </pc:spChg>
        <pc:spChg chg="add mod">
          <ac:chgData name="代數白痴 顧" userId="316db6a4f7ef8138" providerId="LiveId" clId="{79D0A23B-EC0C-4CBB-A07A-758E299895E9}" dt="2023-12-15T02:29:38.110" v="1322" actId="1076"/>
          <ac:spMkLst>
            <pc:docMk/>
            <pc:sldMk cId="2654160764" sldId="397"/>
            <ac:spMk id="62" creationId="{F5E96C5F-5850-AF92-7B2A-2E227F2F31F7}"/>
          </ac:spMkLst>
        </pc:spChg>
        <pc:spChg chg="add mod">
          <ac:chgData name="代數白痴 顧" userId="316db6a4f7ef8138" providerId="LiveId" clId="{79D0A23B-EC0C-4CBB-A07A-758E299895E9}" dt="2023-12-15T02:28:57.207" v="1312" actId="1076"/>
          <ac:spMkLst>
            <pc:docMk/>
            <pc:sldMk cId="2654160764" sldId="397"/>
            <ac:spMk id="66" creationId="{EFA8AE7E-C860-F46C-F564-246A6CC04AFF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67" creationId="{1913BA7F-B59C-A613-382A-185D272180E8}"/>
          </ac:spMkLst>
        </pc:spChg>
        <pc:spChg chg="add mod">
          <ac:chgData name="代數白痴 顧" userId="316db6a4f7ef8138" providerId="LiveId" clId="{79D0A23B-EC0C-4CBB-A07A-758E299895E9}" dt="2023-12-15T02:29:12.855" v="1318" actId="1076"/>
          <ac:spMkLst>
            <pc:docMk/>
            <pc:sldMk cId="2654160764" sldId="397"/>
            <ac:spMk id="68" creationId="{C0E4C477-00A9-F074-D523-55735252469B}"/>
          </ac:spMkLst>
        </pc:spChg>
        <pc:spChg chg="add mod">
          <ac:chgData name="代數白痴 顧" userId="316db6a4f7ef8138" providerId="LiveId" clId="{79D0A23B-EC0C-4CBB-A07A-758E299895E9}" dt="2023-12-15T02:29:22.158" v="1319" actId="1076"/>
          <ac:spMkLst>
            <pc:docMk/>
            <pc:sldMk cId="2654160764" sldId="397"/>
            <ac:spMk id="69" creationId="{26211D21-4DA1-085E-BD99-DC9EE7D2B727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70" creationId="{452C7F46-59A1-3FFC-DE1E-094D91EDA086}"/>
          </ac:spMkLst>
        </pc:spChg>
        <pc:spChg chg="add mod">
          <ac:chgData name="代數白痴 顧" userId="316db6a4f7ef8138" providerId="LiveId" clId="{79D0A23B-EC0C-4CBB-A07A-758E299895E9}" dt="2023-12-15T02:29:05.876" v="1317" actId="1037"/>
          <ac:spMkLst>
            <pc:docMk/>
            <pc:sldMk cId="2654160764" sldId="397"/>
            <ac:spMk id="71" creationId="{9F640B70-077D-2FE1-DFAC-CEF31E1E7337}"/>
          </ac:spMkLst>
        </pc:spChg>
        <pc:spChg chg="add mod">
          <ac:chgData name="代數白痴 顧" userId="316db6a4f7ef8138" providerId="LiveId" clId="{79D0A23B-EC0C-4CBB-A07A-758E299895E9}" dt="2023-12-15T02:29:27.999" v="1320" actId="1076"/>
          <ac:spMkLst>
            <pc:docMk/>
            <pc:sldMk cId="2654160764" sldId="397"/>
            <ac:spMk id="72" creationId="{1BCFD829-9EA0-59F4-A579-30DD466655F3}"/>
          </ac:spMkLst>
        </pc:spChg>
        <pc:spChg chg="add mod">
          <ac:chgData name="代數白痴 顧" userId="316db6a4f7ef8138" providerId="LiveId" clId="{79D0A23B-EC0C-4CBB-A07A-758E299895E9}" dt="2023-12-15T02:30:36.982" v="1336" actId="1076"/>
          <ac:spMkLst>
            <pc:docMk/>
            <pc:sldMk cId="2654160764" sldId="397"/>
            <ac:spMk id="73" creationId="{E43E4E20-DBED-3362-AB9C-4EDAB9C4BE2E}"/>
          </ac:spMkLst>
        </pc:spChg>
        <pc:spChg chg="add mod">
          <ac:chgData name="代數白痴 顧" userId="316db6a4f7ef8138" providerId="LiveId" clId="{79D0A23B-EC0C-4CBB-A07A-758E299895E9}" dt="2023-12-15T02:30:34.262" v="1335" actId="1076"/>
          <ac:spMkLst>
            <pc:docMk/>
            <pc:sldMk cId="2654160764" sldId="397"/>
            <ac:spMk id="74" creationId="{5EF6224E-6620-22D8-1916-4BD9D1BDA85E}"/>
          </ac:spMkLst>
        </pc:spChg>
        <pc:spChg chg="add mod">
          <ac:chgData name="代數白痴 顧" userId="316db6a4f7ef8138" providerId="LiveId" clId="{79D0A23B-EC0C-4CBB-A07A-758E299895E9}" dt="2023-12-15T02:29:57.662" v="1325" actId="1076"/>
          <ac:spMkLst>
            <pc:docMk/>
            <pc:sldMk cId="2654160764" sldId="397"/>
            <ac:spMk id="76" creationId="{A199CF7C-AEAF-BFA0-848B-F6F864ECC827}"/>
          </ac:spMkLst>
        </pc:spChg>
        <pc:spChg chg="add mod">
          <ac:chgData name="代數白痴 顧" userId="316db6a4f7ef8138" providerId="LiveId" clId="{79D0A23B-EC0C-4CBB-A07A-758E299895E9}" dt="2023-12-15T02:30:01.462" v="1326" actId="1076"/>
          <ac:spMkLst>
            <pc:docMk/>
            <pc:sldMk cId="2654160764" sldId="397"/>
            <ac:spMk id="78" creationId="{6B8D44F8-F924-5D70-E087-EABA6808DE8F}"/>
          </ac:spMkLst>
        </pc:spChg>
        <pc:spChg chg="add mod">
          <ac:chgData name="代數白痴 顧" userId="316db6a4f7ef8138" providerId="LiveId" clId="{79D0A23B-EC0C-4CBB-A07A-758E299895E9}" dt="2023-12-15T02:30:05.391" v="1327" actId="1076"/>
          <ac:spMkLst>
            <pc:docMk/>
            <pc:sldMk cId="2654160764" sldId="397"/>
            <ac:spMk id="79" creationId="{3250D9DA-255C-DF42-EE55-19A244E921BA}"/>
          </ac:spMkLst>
        </pc:spChg>
        <pc:spChg chg="add mod">
          <ac:chgData name="代數白痴 顧" userId="316db6a4f7ef8138" providerId="LiveId" clId="{79D0A23B-EC0C-4CBB-A07A-758E299895E9}" dt="2023-12-15T02:30:20.862" v="1333" actId="1038"/>
          <ac:spMkLst>
            <pc:docMk/>
            <pc:sldMk cId="2654160764" sldId="397"/>
            <ac:spMk id="80" creationId="{F379688E-D59E-1E01-48BB-4A72EB9EBBD1}"/>
          </ac:spMkLst>
        </pc:spChg>
        <pc:spChg chg="add mod">
          <ac:chgData name="代數白痴 顧" userId="316db6a4f7ef8138" providerId="LiveId" clId="{79D0A23B-EC0C-4CBB-A07A-758E299895E9}" dt="2023-12-15T02:30:29.567" v="1334" actId="1076"/>
          <ac:spMkLst>
            <pc:docMk/>
            <pc:sldMk cId="2654160764" sldId="397"/>
            <ac:spMk id="81" creationId="{60578709-BD20-3965-0A98-91B7FD9843FF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4" creationId="{7277D746-1132-0354-25F0-3E2A865F4E6E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5" creationId="{D7246926-3090-D9CE-542E-E9DFE29C55D3}"/>
          </ac:spMkLst>
        </pc:spChg>
        <pc:spChg chg="add mod or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6" creationId="{9F6BBB4B-B723-89CD-0A6E-27AD11135627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7" creationId="{C2C21A48-F3C9-C811-BED7-2E3107717662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8" creationId="{263B299E-2953-6003-6929-321D8EDB5B7E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9" creationId="{D228C810-D964-E19F-9AC3-6798E30DB68D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5" creationId="{FB77345D-46D3-EB37-B2D0-8900CA0FC239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6" creationId="{206467DB-014A-78F4-3E5D-14652E606D5F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7" creationId="{31D55897-A67D-A9C4-9481-017D571380D9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8" creationId="{BF87447F-C914-87DA-0F8A-39D9F332C532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9" creationId="{B1911823-D53E-43F4-DE26-EB4EB41DCB2E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104" creationId="{CEDA30BB-6B34-65B6-4A71-26C96989D0A2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105" creationId="{066A8EDB-A495-D0BA-D098-3C1F596AA305}"/>
          </ac:spMkLst>
        </pc:spChg>
        <pc:grpChg chg="add mod">
          <ac:chgData name="代數白痴 顧" userId="316db6a4f7ef8138" providerId="LiveId" clId="{79D0A23B-EC0C-4CBB-A07A-758E299895E9}" dt="2023-12-15T02:28:30.591" v="1307" actId="1076"/>
          <ac:grpSpMkLst>
            <pc:docMk/>
            <pc:sldMk cId="2654160764" sldId="397"/>
            <ac:grpSpMk id="63" creationId="{26BEA494-5C7A-7406-E8AD-83C1D7BC3A2E}"/>
          </ac:grpSpMkLst>
        </pc:grpChg>
        <pc:grpChg chg="del">
          <ac:chgData name="代數白痴 顧" userId="316db6a4f7ef8138" providerId="LiveId" clId="{79D0A23B-EC0C-4CBB-A07A-758E299895E9}" dt="2023-12-15T02:30:51.576" v="1337" actId="478"/>
          <ac:grpSpMkLst>
            <pc:docMk/>
            <pc:sldMk cId="2654160764" sldId="397"/>
            <ac:grpSpMk id="102" creationId="{FFA74901-1D11-72B7-EBE3-0692E2C213EF}"/>
          </ac:grpSpMkLst>
        </pc:grpChg>
        <pc:grpChg chg="del">
          <ac:chgData name="代數白痴 顧" userId="316db6a4f7ef8138" providerId="LiveId" clId="{79D0A23B-EC0C-4CBB-A07A-758E299895E9}" dt="2023-12-15T02:14:02.094" v="50" actId="478"/>
          <ac:grpSpMkLst>
            <pc:docMk/>
            <pc:sldMk cId="2654160764" sldId="397"/>
            <ac:grpSpMk id="103" creationId="{D9A3DF3E-AAEA-73DD-657A-52DF77F0E512}"/>
          </ac:grpSpMkLst>
        </pc:grpChg>
        <pc:grpChg chg="add mod">
          <ac:chgData name="代數白痴 顧" userId="316db6a4f7ef8138" providerId="LiveId" clId="{79D0A23B-EC0C-4CBB-A07A-758E299895E9}" dt="2023-12-15T02:45:01.464" v="1871" actId="164"/>
          <ac:grpSpMkLst>
            <pc:docMk/>
            <pc:sldMk cId="2654160764" sldId="397"/>
            <ac:grpSpMk id="111" creationId="{2B014604-E58E-1C7E-6F14-2E1E483CC85B}"/>
          </ac:grpSpMkLst>
        </pc:grpChg>
        <pc:graphicFrameChg chg="del">
          <ac:chgData name="代數白痴 顧" userId="316db6a4f7ef8138" providerId="LiveId" clId="{79D0A23B-EC0C-4CBB-A07A-758E299895E9}" dt="2023-12-15T02:13:42.680" v="40" actId="478"/>
          <ac:graphicFrameMkLst>
            <pc:docMk/>
            <pc:sldMk cId="2654160764" sldId="397"/>
            <ac:graphicFrameMk id="2" creationId="{2E43B9F9-7981-BAD9-7321-9FE119847490}"/>
          </ac:graphicFrameMkLst>
        </pc:graphicFrameChg>
        <pc:graphicFrameChg chg="del">
          <ac:chgData name="代數白痴 顧" userId="316db6a4f7ef8138" providerId="LiveId" clId="{79D0A23B-EC0C-4CBB-A07A-758E299895E9}" dt="2023-12-15T02:13:41.742" v="39" actId="478"/>
          <ac:graphicFrameMkLst>
            <pc:docMk/>
            <pc:sldMk cId="2654160764" sldId="397"/>
            <ac:graphicFrameMk id="3" creationId="{3604DBEF-FFB9-3C59-5CBA-0B5A65605745}"/>
          </ac:graphicFrameMkLst>
        </pc:graphicFrameChg>
        <pc:graphicFrameChg chg="add mod">
          <ac:chgData name="代數白痴 顧" userId="316db6a4f7ef8138" providerId="LiveId" clId="{79D0A23B-EC0C-4CBB-A07A-758E299895E9}" dt="2023-12-15T02:45:01.464" v="1871" actId="164"/>
          <ac:graphicFrameMkLst>
            <pc:docMk/>
            <pc:sldMk cId="2654160764" sldId="397"/>
            <ac:graphicFrameMk id="106" creationId="{EECB62D5-97A5-7F77-66D8-E47A4426D1C7}"/>
          </ac:graphicFrameMkLst>
        </pc:graphicFrameChg>
        <pc:picChg chg="add del mod">
          <ac:chgData name="代數白痴 顧" userId="316db6a4f7ef8138" providerId="LiveId" clId="{79D0A23B-EC0C-4CBB-A07A-758E299895E9}" dt="2023-12-15T02:26:31.204" v="1265" actId="478"/>
          <ac:picMkLst>
            <pc:docMk/>
            <pc:sldMk cId="2654160764" sldId="397"/>
            <ac:picMk id="20" creationId="{0200AEC8-8B4A-4EFF-D3CE-3E6F59B9E69D}"/>
          </ac:picMkLst>
        </pc:picChg>
        <pc:picChg chg="add del mod ord">
          <ac:chgData name="代數白痴 顧" userId="316db6a4f7ef8138" providerId="LiveId" clId="{79D0A23B-EC0C-4CBB-A07A-758E299895E9}" dt="2023-12-15T02:40:00.572" v="1372" actId="478"/>
          <ac:picMkLst>
            <pc:docMk/>
            <pc:sldMk cId="2654160764" sldId="397"/>
            <ac:picMk id="83" creationId="{872B5F96-5C72-150C-BACE-476D61BF90C3}"/>
          </ac:picMkLst>
        </pc:picChg>
        <pc:cxnChg chg="add mod">
          <ac:chgData name="代數白痴 顧" userId="316db6a4f7ef8138" providerId="LiveId" clId="{79D0A23B-EC0C-4CBB-A07A-758E299895E9}" dt="2023-12-15T02:18:14.463" v="748" actId="1038"/>
          <ac:cxnSpMkLst>
            <pc:docMk/>
            <pc:sldMk cId="2654160764" sldId="397"/>
            <ac:cxnSpMk id="4" creationId="{0D39339E-7AAE-4F40-B24D-C3DD66E3C0F8}"/>
          </ac:cxnSpMkLst>
        </pc:cxnChg>
        <pc:cxnChg chg="mod">
          <ac:chgData name="代數白痴 顧" userId="316db6a4f7ef8138" providerId="LiveId" clId="{79D0A23B-EC0C-4CBB-A07A-758E299895E9}" dt="2023-12-15T02:17:37.222" v="469" actId="1038"/>
          <ac:cxnSpMkLst>
            <pc:docMk/>
            <pc:sldMk cId="2654160764" sldId="397"/>
            <ac:cxnSpMk id="5" creationId="{43D75110-50A2-3167-2932-8F66EA5013CB}"/>
          </ac:cxnSpMkLst>
        </pc:cxnChg>
        <pc:cxnChg chg="mod">
          <ac:chgData name="代數白痴 顧" userId="316db6a4f7ef8138" providerId="LiveId" clId="{79D0A23B-EC0C-4CBB-A07A-758E299895E9}" dt="2023-12-15T02:17:52.365" v="596" actId="1038"/>
          <ac:cxnSpMkLst>
            <pc:docMk/>
            <pc:sldMk cId="2654160764" sldId="397"/>
            <ac:cxnSpMk id="7" creationId="{D94F53A1-3E8B-CF9B-D48F-A535F7111629}"/>
          </ac:cxnSpMkLst>
        </pc:cxnChg>
        <pc:cxnChg chg="add mod">
          <ac:chgData name="代數白痴 顧" userId="316db6a4f7ef8138" providerId="LiveId" clId="{79D0A23B-EC0C-4CBB-A07A-758E299895E9}" dt="2023-12-15T02:18:26.465" v="801" actId="1037"/>
          <ac:cxnSpMkLst>
            <pc:docMk/>
            <pc:sldMk cId="2654160764" sldId="397"/>
            <ac:cxnSpMk id="8" creationId="{58318916-E520-8818-1648-3FED3B05D594}"/>
          </ac:cxnSpMkLst>
        </pc:cxnChg>
        <pc:cxnChg chg="mod">
          <ac:chgData name="代數白痴 顧" userId="316db6a4f7ef8138" providerId="LiveId" clId="{79D0A23B-EC0C-4CBB-A07A-758E299895E9}" dt="2023-12-15T02:18:02.540" v="704" actId="1037"/>
          <ac:cxnSpMkLst>
            <pc:docMk/>
            <pc:sldMk cId="2654160764" sldId="397"/>
            <ac:cxnSpMk id="9" creationId="{0A2D2D9C-B5F4-E0C1-0CFA-F55E4EDABF41}"/>
          </ac:cxnSpMkLst>
        </pc:cxnChg>
        <pc:cxnChg chg="add mod">
          <ac:chgData name="代數白痴 顧" userId="316db6a4f7ef8138" providerId="LiveId" clId="{79D0A23B-EC0C-4CBB-A07A-758E299895E9}" dt="2023-12-15T02:18:37.723" v="902" actId="1037"/>
          <ac:cxnSpMkLst>
            <pc:docMk/>
            <pc:sldMk cId="2654160764" sldId="397"/>
            <ac:cxnSpMk id="10" creationId="{11F817A9-FD76-BC60-DE90-8734EDEBC3AD}"/>
          </ac:cxnSpMkLst>
        </pc:cxnChg>
        <pc:cxnChg chg="mod">
          <ac:chgData name="代數白痴 顧" userId="316db6a4f7ef8138" providerId="LiveId" clId="{79D0A23B-EC0C-4CBB-A07A-758E299895E9}" dt="2023-12-15T02:18:17.341" v="750" actId="1038"/>
          <ac:cxnSpMkLst>
            <pc:docMk/>
            <pc:sldMk cId="2654160764" sldId="397"/>
            <ac:cxnSpMk id="12" creationId="{FDD93B0D-D5D8-0C37-54F0-0E4024A03022}"/>
          </ac:cxnSpMkLst>
        </pc:cxnChg>
        <pc:cxnChg chg="add mod">
          <ac:chgData name="代數白痴 顧" userId="316db6a4f7ef8138" providerId="LiveId" clId="{79D0A23B-EC0C-4CBB-A07A-758E299895E9}" dt="2023-12-15T02:18:43.284" v="946" actId="1037"/>
          <ac:cxnSpMkLst>
            <pc:docMk/>
            <pc:sldMk cId="2654160764" sldId="397"/>
            <ac:cxnSpMk id="13" creationId="{5ED85EB8-7DEF-525A-EC66-5E095FD04B1A}"/>
          </ac:cxnSpMkLst>
        </pc:cxnChg>
        <pc:cxnChg chg="add mod">
          <ac:chgData name="代數白痴 顧" userId="316db6a4f7ef8138" providerId="LiveId" clId="{79D0A23B-EC0C-4CBB-A07A-758E299895E9}" dt="2023-12-15T02:18:49.191" v="996" actId="1037"/>
          <ac:cxnSpMkLst>
            <pc:docMk/>
            <pc:sldMk cId="2654160764" sldId="397"/>
            <ac:cxnSpMk id="15" creationId="{F5DA11AC-E0D7-0E55-E79A-A33D2A489621}"/>
          </ac:cxnSpMkLst>
        </pc:cxnChg>
        <pc:cxnChg chg="add mod">
          <ac:chgData name="代數白痴 顧" userId="316db6a4f7ef8138" providerId="LiveId" clId="{79D0A23B-EC0C-4CBB-A07A-758E299895E9}" dt="2023-12-15T02:18:55.982" v="1052" actId="1037"/>
          <ac:cxnSpMkLst>
            <pc:docMk/>
            <pc:sldMk cId="2654160764" sldId="397"/>
            <ac:cxnSpMk id="16" creationId="{D9FC7BAF-F66B-FF87-02E2-602F5738488B}"/>
          </ac:cxnSpMkLst>
        </pc:cxnChg>
        <pc:cxnChg chg="add mod">
          <ac:chgData name="代數白痴 顧" userId="316db6a4f7ef8138" providerId="LiveId" clId="{79D0A23B-EC0C-4CBB-A07A-758E299895E9}" dt="2023-12-15T02:19:07.172" v="1219" actId="1037"/>
          <ac:cxnSpMkLst>
            <pc:docMk/>
            <pc:sldMk cId="2654160764" sldId="397"/>
            <ac:cxnSpMk id="17" creationId="{172ACAA4-1D04-75FD-4784-DFA0879E3A18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79D0A23B-EC0C-4CBB-A07A-758E299895E9}" dt="2023-12-15T02:28:22.607" v="1305" actId="164"/>
          <ac:cxnSpMkLst>
            <pc:docMk/>
            <pc:sldMk cId="2654160764" sldId="397"/>
            <ac:cxnSpMk id="26" creationId="{D076CB7B-6009-94F5-20AB-2286ECAF59CD}"/>
          </ac:cxnSpMkLst>
        </pc:cxnChg>
        <pc:cxnChg chg="add del">
          <ac:chgData name="代數白痴 顧" userId="316db6a4f7ef8138" providerId="LiveId" clId="{79D0A23B-EC0C-4CBB-A07A-758E299895E9}" dt="2023-12-15T02:22:10.212" v="1235" actId="478"/>
          <ac:cxnSpMkLst>
            <pc:docMk/>
            <pc:sldMk cId="2654160764" sldId="397"/>
            <ac:cxnSpMk id="34" creationId="{73CC641E-37C8-1412-BA57-68780C486BDD}"/>
          </ac:cxnSpMkLst>
        </pc:cxnChg>
        <pc:cxnChg chg="add mod">
          <ac:chgData name="代數白痴 顧" userId="316db6a4f7ef8138" providerId="LiveId" clId="{79D0A23B-EC0C-4CBB-A07A-758E299895E9}" dt="2023-12-15T02:28:22.607" v="1305" actId="164"/>
          <ac:cxnSpMkLst>
            <pc:docMk/>
            <pc:sldMk cId="2654160764" sldId="397"/>
            <ac:cxnSpMk id="42" creationId="{31BA14CC-8607-0C94-6CF0-B578429A3261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">
          <ac:chgData name="代數白痴 顧" userId="316db6a4f7ef8138" providerId="LiveId" clId="{79D0A23B-EC0C-4CBB-A07A-758E299895E9}" dt="2023-12-15T02:44:49.566" v="1870" actId="478"/>
          <ac:cxnSpMkLst>
            <pc:docMk/>
            <pc:sldMk cId="2654160764" sldId="397"/>
            <ac:cxnSpMk id="64" creationId="{DA7DEB60-4C22-B6AD-AF04-0178410BD933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65" creationId="{73F7550F-29D7-5006-06C9-EEA490EFA31C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07" creationId="{9FFE03D3-4558-06C2-2FBF-13343110D7F4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08" creationId="{30DA57B4-43F1-4F4E-F929-36342BDF1B14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09" creationId="{B198E87E-E7B1-2564-1EC8-61010A38B1D7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10" creationId="{6DAA4069-4AB7-5713-3A86-03E3FB3BB058}"/>
          </ac:cxnSpMkLst>
        </pc:cxnChg>
      </pc:sldChg>
      <pc:sldChg chg="add del">
        <pc:chgData name="代數白痴 顧" userId="316db6a4f7ef8138" providerId="LiveId" clId="{79D0A23B-EC0C-4CBB-A07A-758E299895E9}" dt="2023-12-15T02:45:06.385" v="1872" actId="2696"/>
        <pc:sldMkLst>
          <pc:docMk/>
          <pc:sldMk cId="1058869689" sldId="398"/>
        </pc:sldMkLst>
      </pc:sldChg>
      <pc:sldChg chg="add del">
        <pc:chgData name="代數白痴 顧" userId="316db6a4f7ef8138" providerId="LiveId" clId="{79D0A23B-EC0C-4CBB-A07A-758E299895E9}" dt="2023-12-15T02:45:06.385" v="1872" actId="2696"/>
        <pc:sldMkLst>
          <pc:docMk/>
          <pc:sldMk cId="1544837956" sldId="399"/>
        </pc:sldMkLst>
      </pc:sldChg>
    </pc:docChg>
  </pc:docChgLst>
  <pc:docChgLst>
    <pc:chgData name="代數白痴 顧" userId="316db6a4f7ef8138" providerId="LiveId" clId="{4908D59E-86AA-43C3-9CAB-65B9FBBBE518}"/>
    <pc:docChg chg="undo custSel addSld modSld sldOrd">
      <pc:chgData name="代數白痴 顧" userId="316db6a4f7ef8138" providerId="LiveId" clId="{4908D59E-86AA-43C3-9CAB-65B9FBBBE518}" dt="2023-09-14T03:42:58.201" v="3870" actId="14100"/>
      <pc:docMkLst>
        <pc:docMk/>
      </pc:docMkLst>
      <pc:sldChg chg="addSp delSp modSp mod modTransition delAnim">
        <pc:chgData name="代數白痴 顧" userId="316db6a4f7ef8138" providerId="LiveId" clId="{4908D59E-86AA-43C3-9CAB-65B9FBBBE518}" dt="2023-09-14T03:37:53.512" v="3807"/>
        <pc:sldMkLst>
          <pc:docMk/>
          <pc:sldMk cId="754667137" sldId="386"/>
        </pc:sldMkLst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8" creationId="{66531E10-27A9-F5A1-FAD0-19CECCDB80F9}"/>
          </ac:spMkLst>
        </pc:spChg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9" creationId="{1AE62EED-114F-1275-3DDC-B69DEAACB1B6}"/>
          </ac:spMkLst>
        </pc:spChg>
        <pc:spChg chg="add mod">
          <ac:chgData name="代數白痴 顧" userId="316db6a4f7ef8138" providerId="LiveId" clId="{4908D59E-86AA-43C3-9CAB-65B9FBBBE518}" dt="2023-09-14T00:11:34.637" v="1570" actId="1036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4908D59E-86AA-43C3-9CAB-65B9FBBBE518}" dt="2023-09-13T23:50:42.876" v="71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0:00:14.072" v="1438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908D59E-86AA-43C3-9CAB-65B9FBBBE518}" dt="2023-09-14T00:11:05.528" v="1557" actId="20577"/>
          <ac:spMkLst>
            <pc:docMk/>
            <pc:sldMk cId="754667137" sldId="386"/>
            <ac:spMk id="89" creationId="{9E8FE398-ED8E-E5DE-BD50-E0471252FAF6}"/>
          </ac:spMkLst>
        </pc:spChg>
        <pc:grpChg chg="del topLvl">
          <ac:chgData name="代數白痴 顧" userId="316db6a4f7ef8138" providerId="LiveId" clId="{4908D59E-86AA-43C3-9CAB-65B9FBBBE518}" dt="2023-09-14T00:11:28.618" v="1558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4908D59E-86AA-43C3-9CAB-65B9FBBBE518}" dt="2023-09-14T00:03:41.116" v="1516" actId="478"/>
          <ac:grpSpMkLst>
            <pc:docMk/>
            <pc:sldMk cId="754667137" sldId="386"/>
            <ac:grpSpMk id="7" creationId="{2F048655-EE61-EF8F-145A-AE6D8F871CF8}"/>
          </ac:grpSpMkLst>
        </pc:grpChg>
        <pc:graphicFrameChg chg="del">
          <ac:chgData name="代數白痴 顧" userId="316db6a4f7ef8138" providerId="LiveId" clId="{4908D59E-86AA-43C3-9CAB-65B9FBBBE518}" dt="2023-09-13T23:50:46.338" v="713" actId="47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del topLvl">
          <ac:chgData name="代數白痴 顧" userId="316db6a4f7ef8138" providerId="LiveId" clId="{4908D59E-86AA-43C3-9CAB-65B9FBBBE518}" dt="2023-09-14T00:03:41.116" v="1516" actId="478"/>
          <ac:graphicFrameMkLst>
            <pc:docMk/>
            <pc:sldMk cId="754667137" sldId="386"/>
            <ac:graphicFrameMk id="6" creationId="{225FEE0E-17D3-C4BB-437A-067F43608665}"/>
          </ac:graphicFrameMkLst>
        </pc:graphicFrameChg>
        <pc:picChg chg="add del mod">
          <ac:chgData name="代數白痴 顧" userId="316db6a4f7ef8138" providerId="LiveId" clId="{4908D59E-86AA-43C3-9CAB-65B9FBBBE518}" dt="2023-09-13T23:56:53.268" v="1308" actId="478"/>
          <ac:picMkLst>
            <pc:docMk/>
            <pc:sldMk cId="754667137" sldId="386"/>
            <ac:picMk id="9" creationId="{73E90DCD-27BD-48B7-7A1D-9F90646295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1" creationId="{351B3F03-F063-A559-E80D-39DF8B30B7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3" creationId="{F9551756-84C3-55C7-3205-35363A4FBD92}"/>
          </ac:picMkLst>
        </pc:picChg>
        <pc:picChg chg="add mod">
          <ac:chgData name="代數白痴 顧" userId="316db6a4f7ef8138" providerId="LiveId" clId="{4908D59E-86AA-43C3-9CAB-65B9FBBBE518}" dt="2023-09-14T00:11:34.637" v="1570" actId="1036"/>
          <ac:picMkLst>
            <pc:docMk/>
            <pc:sldMk cId="754667137" sldId="386"/>
            <ac:picMk id="17" creationId="{5FEC8882-BC5A-61F4-C21C-D0686E1C4681}"/>
          </ac:picMkLst>
        </pc:picChg>
        <pc:cxnChg chg="add del mod ord">
          <ac:chgData name="代數白痴 顧" userId="316db6a4f7ef8138" providerId="LiveId" clId="{4908D59E-86AA-43C3-9CAB-65B9FBBBE518}" dt="2023-09-13T23:58:58.534" v="1381" actId="478"/>
          <ac:cxnSpMkLst>
            <pc:docMk/>
            <pc:sldMk cId="754667137" sldId="386"/>
            <ac:cxnSpMk id="15" creationId="{1397D26A-B6D9-2E6A-1F16-5F737199F3C5}"/>
          </ac:cxnSpMkLst>
        </pc:cxnChg>
      </pc:sldChg>
      <pc:sldChg chg="addSp delSp modSp mod modTransition">
        <pc:chgData name="代數白痴 顧" userId="316db6a4f7ef8138" providerId="LiveId" clId="{4908D59E-86AA-43C3-9CAB-65B9FBBBE518}" dt="2023-09-14T03:41:34.996" v="3869" actId="1035"/>
        <pc:sldMkLst>
          <pc:docMk/>
          <pc:sldMk cId="731354489" sldId="387"/>
        </pc:sldMkLst>
        <pc:spChg chg="add del">
          <ac:chgData name="代數白痴 顧" userId="316db6a4f7ef8138" providerId="LiveId" clId="{4908D59E-86AA-43C3-9CAB-65B9FBBBE518}" dt="2023-09-14T02:06:50.486" v="2921" actId="478"/>
          <ac:spMkLst>
            <pc:docMk/>
            <pc:sldMk cId="731354489" sldId="387"/>
            <ac:spMk id="4" creationId="{72C82F30-47E4-FC4D-1996-EE18B74BBD99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3T23:39:28.779" v="77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0" creationId="{C52C5BDE-564C-C529-84DC-B5504D7946AE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6" creationId="{44536645-F85A-FC30-B8D8-6F1E2F279DD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7" creationId="{A8FE274F-D327-CAD9-2C8C-B90967633A0C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8" creationId="{83D5A95F-5F00-5FD4-12ED-FEF56F1DC412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0" creationId="{2ECB437C-2A23-AE50-0799-28B74D6E9D58}"/>
          </ac:spMkLst>
        </pc:spChg>
        <pc:spChg chg="del">
          <ac:chgData name="代數白痴 顧" userId="316db6a4f7ef8138" providerId="LiveId" clId="{4908D59E-86AA-43C3-9CAB-65B9FBBBE518}" dt="2023-09-13T23:39:38.784" v="78" actId="478"/>
          <ac:spMkLst>
            <pc:docMk/>
            <pc:sldMk cId="731354489" sldId="387"/>
            <ac:spMk id="51" creationId="{CFB68B0B-80FA-9391-25C0-766FA1658BDB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2" creationId="{D4AC6BE9-DB3D-0EB4-D436-CD4E56C3E16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4" creationId="{58D3C3C4-0DA3-7175-923E-7CBFD6766D0A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5" creationId="{0B7963B7-9DDA-D0EF-9208-34F3AE9EA31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6" creationId="{7FF5860F-0EB1-65B5-7D00-AF7650378F2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4908D59E-86AA-43C3-9CAB-65B9FBBBE518}" dt="2023-09-13T23:42:09.828" v="409" actId="113"/>
          <ac:spMkLst>
            <pc:docMk/>
            <pc:sldMk cId="731354489" sldId="387"/>
            <ac:spMk id="60" creationId="{90ECAF3B-FFFF-A531-AFBE-31708C7D891C}"/>
          </ac:spMkLst>
        </pc:spChg>
        <pc:grpChg chg="topLv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18" creationId="{55F8028A-341E-D746-1FFE-0B3CCC3F044D}"/>
          </ac:grpSpMkLst>
        </pc:grpChg>
        <pc:graphicFrameChg chg="del topLvl">
          <ac:chgData name="代數白痴 顧" userId="316db6a4f7ef8138" providerId="LiveId" clId="{4908D59E-86AA-43C3-9CAB-65B9FBBBE518}" dt="2023-09-13T23:42:24.864" v="411" actId="478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del">
          <ac:chgData name="代數白痴 顧" userId="316db6a4f7ef8138" providerId="LiveId" clId="{4908D59E-86AA-43C3-9CAB-65B9FBBBE518}" dt="2023-09-13T23:42:13.364" v="410" actId="478"/>
          <ac:picMkLst>
            <pc:docMk/>
            <pc:sldMk cId="731354489" sldId="387"/>
            <ac:picMk id="16" creationId="{B4DAC249-9FE9-202A-37F3-ADC9EC0A4C3F}"/>
          </ac:picMkLst>
        </pc:pic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4908D59E-86AA-43C3-9CAB-65B9FBBBE518}" dt="2023-09-14T03:41:34.996" v="3869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12" creationId="{9A0394E8-1359-F95A-8BC0-5DDBFB867B6D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0" creationId="{28141137-BD76-EEFE-7056-08AB798AB341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2" creationId="{30F3D38F-2C0F-7AA6-B8BB-9D6C4C72931C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0" creationId="{B265EC50-09D6-90B9-CF3B-B6F036E64617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2" creationId="{D16CF73A-9252-73CA-5B65-4CA600B9BE4A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2" creationId="{CF541F9A-EA4F-645C-4E58-F57AA66FE0FB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4908D59E-86AA-43C3-9CAB-65B9FBBBE518}" dt="2023-09-14T03:37:53.507" v="3804"/>
        <pc:sldMkLst>
          <pc:docMk/>
          <pc:sldMk cId="151402070" sldId="390"/>
        </pc:sldMkLst>
        <pc:spChg chg="mod">
          <ac:chgData name="代數白痴 顧" userId="316db6a4f7ef8138" providerId="LiveId" clId="{4908D59E-86AA-43C3-9CAB-65B9FBBBE518}" dt="2023-09-13T23:38:44.823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">
        <pc:chgData name="代數白痴 顧" userId="316db6a4f7ef8138" providerId="LiveId" clId="{4908D59E-86AA-43C3-9CAB-65B9FBBBE518}" dt="2023-09-14T03:37:53.508" v="3805"/>
        <pc:sldMkLst>
          <pc:docMk/>
          <pc:sldMk cId="2267038628" sldId="392"/>
        </pc:sldMkLst>
        <pc:spChg chg="mod">
          <ac:chgData name="代數白痴 顧" userId="316db6a4f7ef8138" providerId="LiveId" clId="{4908D59E-86AA-43C3-9CAB-65B9FBBBE518}" dt="2023-09-14T02:03:09.461" v="2871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908D59E-86AA-43C3-9CAB-65B9FBBBE518}" dt="2023-09-14T02:03:39.355" v="2912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908D59E-86AA-43C3-9CAB-65B9FBBBE518}" dt="2023-09-14T00:12:59.568" v="160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2:06:34.338" v="2919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2:03:16.389" v="2886" actId="1035"/>
          <ac:grpSpMkLst>
            <pc:docMk/>
            <pc:sldMk cId="2267038628" sldId="392"/>
            <ac:grpSpMk id="3" creationId="{B7912554-F7C1-5852-8AB5-6489B5423E94}"/>
          </ac:grpSpMkLst>
        </pc:grpChg>
        <pc:inkChg chg="add del">
          <ac:chgData name="代數白痴 顧" userId="316db6a4f7ef8138" providerId="LiveId" clId="{4908D59E-86AA-43C3-9CAB-65B9FBBBE518}" dt="2023-09-14T02:03:54.568" v="2913" actId="478"/>
          <ac:inkMkLst>
            <pc:docMk/>
            <pc:sldMk cId="2267038628" sldId="392"/>
            <ac:inkMk id="2" creationId="{D0AC60B0-464A-7D31-F456-40C99615D88F}"/>
          </ac:inkMkLst>
        </pc:inkChg>
      </pc:sldChg>
      <pc:sldChg chg="addSp modSp add mod ord modTransition">
        <pc:chgData name="代數白痴 顧" userId="316db6a4f7ef8138" providerId="LiveId" clId="{4908D59E-86AA-43C3-9CAB-65B9FBBBE518}" dt="2023-09-14T03:42:58.201" v="3870" actId="14100"/>
        <pc:sldMkLst>
          <pc:docMk/>
          <pc:sldMk cId="1886113160" sldId="393"/>
        </pc:sldMkLst>
        <pc:spChg chg="mod">
          <ac:chgData name="代數白痴 顧" userId="316db6a4f7ef8138" providerId="LiveId" clId="{4908D59E-86AA-43C3-9CAB-65B9FBBBE518}" dt="2023-09-14T03:37:02.668" v="3760" actId="14100"/>
          <ac:spMkLst>
            <pc:docMk/>
            <pc:sldMk cId="1886113160" sldId="393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4T03:41:02.150" v="3846" actId="1035"/>
          <ac:spMkLst>
            <pc:docMk/>
            <pc:sldMk cId="1886113160" sldId="393"/>
            <ac:spMk id="11" creationId="{E1DEF969-CD1F-71E8-E876-61349B137731}"/>
          </ac:spMkLst>
        </pc:spChg>
        <pc:spChg chg="mod">
          <ac:chgData name="代數白痴 顧" userId="316db6a4f7ef8138" providerId="LiveId" clId="{4908D59E-86AA-43C3-9CAB-65B9FBBBE518}" dt="2023-09-14T02:07:22.422" v="2951" actId="20577"/>
          <ac:spMkLst>
            <pc:docMk/>
            <pc:sldMk cId="1886113160" sldId="393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3:29:23.318" v="3628" actId="20577"/>
          <ac:spMkLst>
            <pc:docMk/>
            <pc:sldMk cId="1886113160" sldId="393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3:40:54.183" v="3830" actId="1035"/>
          <ac:grpSpMkLst>
            <pc:docMk/>
            <pc:sldMk cId="1886113160" sldId="393"/>
            <ac:grpSpMk id="5" creationId="{89C8AF9F-0B58-DD6F-FB5C-42B7BE73955B}"/>
          </ac:grpSpMkLst>
        </pc:grpChg>
        <pc:picChg chg="add mod">
          <ac:chgData name="代數白痴 顧" userId="316db6a4f7ef8138" providerId="LiveId" clId="{4908D59E-86AA-43C3-9CAB-65B9FBBBE518}" dt="2023-09-14T03:42:58.201" v="3870" actId="14100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DE03E73A-7FD1-469D-A7AC-A7F270FAACF6}"/>
    <pc:docChg chg="undo custSel addSld modSld">
      <pc:chgData name="代數白痴 顧" userId="316db6a4f7ef8138" providerId="LiveId" clId="{DE03E73A-7FD1-469D-A7AC-A7F270FAACF6}" dt="2023-09-25T02:31:25.371" v="5967"/>
      <pc:docMkLst>
        <pc:docMk/>
      </pc:docMkLst>
      <pc:sldChg chg="addSp delSp modSp mod modTransition modAnim modNotesTx">
        <pc:chgData name="代數白痴 顧" userId="316db6a4f7ef8138" providerId="LiveId" clId="{DE03E73A-7FD1-469D-A7AC-A7F270FAACF6}" dt="2023-09-25T02:31:25.370" v="5964"/>
        <pc:sldMkLst>
          <pc:docMk/>
          <pc:sldMk cId="754667137" sldId="386"/>
        </pc:sldMkLst>
        <pc:spChg chg="add mod topLvl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5" creationId="{74968183-BE0F-5C15-1AC8-63A9A94CD357}"/>
          </ac:spMkLst>
        </pc:spChg>
        <pc:spChg chg="add mod">
          <ac:chgData name="代數白痴 顧" userId="316db6a4f7ef8138" providerId="LiveId" clId="{DE03E73A-7FD1-469D-A7AC-A7F270FAACF6}" dt="2023-09-25T02:28:29.509" v="5876" actId="1035"/>
          <ac:spMkLst>
            <pc:docMk/>
            <pc:sldMk cId="754667137" sldId="386"/>
            <ac:spMk id="11" creationId="{DF47E2D0-A5D4-F629-BF25-7DC6FFDE3008}"/>
          </ac:spMkLst>
        </pc:spChg>
        <pc:spChg chg="add mod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6" creationId="{D1A61D40-70B8-52E6-658E-EF9F653CF0D1}"/>
          </ac:spMkLst>
        </pc:spChg>
        <pc:spChg chg="mod ord">
          <ac:chgData name="代數白痴 顧" userId="316db6a4f7ef8138" providerId="LiveId" clId="{DE03E73A-7FD1-469D-A7AC-A7F270FAACF6}" dt="2023-09-25T02:00:03.953" v="294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DE03E73A-7FD1-469D-A7AC-A7F270FAACF6}" dt="2023-09-25T01:59:03.509" v="2789" actId="20577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DE03E73A-7FD1-469D-A7AC-A7F270FAACF6}" dt="2023-09-25T02:29:48.577" v="5929" actId="207"/>
          <ac:spMkLst>
            <pc:docMk/>
            <pc:sldMk cId="754667137" sldId="386"/>
            <ac:spMk id="33" creationId="{3CA0E570-FAA1-A499-C16D-28D8973DA8B0}"/>
          </ac:spMkLst>
        </pc:spChg>
        <pc:spChg chg="add mod">
          <ac:chgData name="代數白痴 顧" userId="316db6a4f7ef8138" providerId="LiveId" clId="{DE03E73A-7FD1-469D-A7AC-A7F270FAACF6}" dt="2023-09-25T02:08:16.440" v="3028" actId="207"/>
          <ac:spMkLst>
            <pc:docMk/>
            <pc:sldMk cId="754667137" sldId="386"/>
            <ac:spMk id="42" creationId="{7712598F-853D-6609-E07A-1C170EEB2F38}"/>
          </ac:spMkLst>
        </pc:spChg>
        <pc:grpChg chg="add del mod">
          <ac:chgData name="代數白痴 顧" userId="316db6a4f7ef8138" providerId="LiveId" clId="{DE03E73A-7FD1-469D-A7AC-A7F270FAACF6}" dt="2023-09-25T02:00:42.058" v="2947" actId="478"/>
          <ac:grpSpMkLst>
            <pc:docMk/>
            <pc:sldMk cId="754667137" sldId="386"/>
            <ac:grpSpMk id="10" creationId="{52B5CC2F-87AE-23AB-C04C-E8FF232DF0D6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22" creationId="{A3CC8F27-045F-A59D-8DF9-98CD3DC0C414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32" creationId="{24BA7579-A699-0B0A-284D-1BEA2D37DC3F}"/>
          </ac:grpSpMkLst>
        </pc:grpChg>
        <pc:picChg chg="mod">
          <ac:chgData name="代數白痴 顧" userId="316db6a4f7ef8138" providerId="LiveId" clId="{DE03E73A-7FD1-469D-A7AC-A7F270FAACF6}" dt="2023-09-25T02:05:25.327" v="3011" actId="1076"/>
          <ac:picMkLst>
            <pc:docMk/>
            <pc:sldMk cId="754667137" sldId="386"/>
            <ac:picMk id="4" creationId="{6738B2A8-B331-98AB-143F-1C50038BCA7C}"/>
          </ac:picMkLst>
        </pc:picChg>
        <pc:picChg chg="add mod">
          <ac:chgData name="代數白痴 顧" userId="316db6a4f7ef8138" providerId="LiveId" clId="{DE03E73A-7FD1-469D-A7AC-A7F270FAACF6}" dt="2023-09-25T02:00:09.262" v="2945" actId="1076"/>
          <ac:picMkLst>
            <pc:docMk/>
            <pc:sldMk cId="754667137" sldId="386"/>
            <ac:picMk id="31" creationId="{CF5DCE6B-5B41-0FB5-38CC-15E9DF33A5F0}"/>
          </ac:picMkLst>
        </pc:picChg>
        <pc:cxnChg chg="add del mod">
          <ac:chgData name="代數白痴 顧" userId="316db6a4f7ef8138" providerId="LiveId" clId="{DE03E73A-7FD1-469D-A7AC-A7F270FAACF6}" dt="2023-09-25T02:00:34.996" v="2946" actId="478"/>
          <ac:cxnSpMkLst>
            <pc:docMk/>
            <pc:sldMk cId="754667137" sldId="386"/>
            <ac:cxnSpMk id="7" creationId="{91C8B3DF-9D18-61D7-5674-0911575144AB}"/>
          </ac:cxnSpMkLst>
        </pc:cxnChg>
        <pc:cxnChg chg="add mod">
          <ac:chgData name="代數白痴 顧" userId="316db6a4f7ef8138" providerId="LiveId" clId="{DE03E73A-7FD1-469D-A7AC-A7F270FAACF6}" dt="2023-09-25T02:25:51.379" v="5847" actId="692"/>
          <ac:cxnSpMkLst>
            <pc:docMk/>
            <pc:sldMk cId="754667137" sldId="386"/>
            <ac:cxnSpMk id="7" creationId="{A4E6CC06-4E52-1256-0DA4-A06924440829}"/>
          </ac:cxnSpMkLst>
        </pc:cxnChg>
        <pc:cxnChg chg="add del mod topLvl">
          <ac:chgData name="代數白痴 顧" userId="316db6a4f7ef8138" providerId="LiveId" clId="{DE03E73A-7FD1-469D-A7AC-A7F270FAACF6}" dt="2023-09-25T02:00:42.058" v="2947" actId="478"/>
          <ac:cxnSpMkLst>
            <pc:docMk/>
            <pc:sldMk cId="754667137" sldId="386"/>
            <ac:cxnSpMk id="9" creationId="{7D38A310-FAC3-3F03-DC11-112423C15F9D}"/>
          </ac:cxnSpMkLst>
        </pc:cxnChg>
        <pc:cxnChg chg="add mod">
          <ac:chgData name="代數白痴 顧" userId="316db6a4f7ef8138" providerId="LiveId" clId="{DE03E73A-7FD1-469D-A7AC-A7F270FAACF6}" dt="2023-09-25T02:26:12.037" v="5851" actId="14100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4" creationId="{1B3F4F4F-6E74-0EC6-4CED-45BBAB4272BD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15" creationId="{C361A511-FF33-F243-F676-470D6FE0CF47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6" creationId="{EDE0404A-1018-C35B-D013-467B968776EE}"/>
          </ac:cxnSpMkLst>
        </pc:cxnChg>
        <pc:cxnChg chg="add del mod">
          <ac:chgData name="代數白痴 顧" userId="316db6a4f7ef8138" providerId="LiveId" clId="{DE03E73A-7FD1-469D-A7AC-A7F270FAACF6}" dt="2023-09-25T02:02:41.679" v="2977" actId="478"/>
          <ac:cxnSpMkLst>
            <pc:docMk/>
            <pc:sldMk cId="754667137" sldId="386"/>
            <ac:cxnSpMk id="17" creationId="{45CD3922-6A8A-5D79-9F42-0F76243D451A}"/>
          </ac:cxnSpMkLst>
        </pc:cxnChg>
        <pc:cxnChg chg="add mod">
          <ac:chgData name="代數白痴 顧" userId="316db6a4f7ef8138" providerId="LiveId" clId="{DE03E73A-7FD1-469D-A7AC-A7F270FAACF6}" dt="2023-09-25T02:28:15.413" v="5870" actId="14100"/>
          <ac:cxnSpMkLst>
            <pc:docMk/>
            <pc:sldMk cId="754667137" sldId="386"/>
            <ac:cxnSpMk id="18" creationId="{761E7BE3-6558-15EC-CD84-DF6FC9611475}"/>
          </ac:cxnSpMkLst>
        </pc:cxnChg>
        <pc:cxnChg chg="add del mod">
          <ac:chgData name="代數白痴 顧" userId="316db6a4f7ef8138" providerId="LiveId" clId="{DE03E73A-7FD1-469D-A7AC-A7F270FAACF6}" dt="2023-09-25T02:02:40.488" v="2976" actId="478"/>
          <ac:cxnSpMkLst>
            <pc:docMk/>
            <pc:sldMk cId="754667137" sldId="386"/>
            <ac:cxnSpMk id="19" creationId="{92314C7F-1F26-A301-54FD-944C1DA300EE}"/>
          </ac:cxnSpMkLst>
        </pc:cxnChg>
        <pc:cxnChg chg="add del mod">
          <ac:chgData name="代數白痴 顧" userId="316db6a4f7ef8138" providerId="LiveId" clId="{DE03E73A-7FD1-469D-A7AC-A7F270FAACF6}" dt="2023-09-25T01:47:33.988" v="2411" actId="478"/>
          <ac:cxnSpMkLst>
            <pc:docMk/>
            <pc:sldMk cId="754667137" sldId="386"/>
            <ac:cxnSpMk id="21" creationId="{2FF3D150-1381-FB2C-C631-136FABF08F16}"/>
          </ac:cxnSpMkLst>
        </pc:cxnChg>
        <pc:cxnChg chg="mod">
          <ac:chgData name="代數白痴 顧" userId="316db6a4f7ef8138" providerId="LiveId" clId="{DE03E73A-7FD1-469D-A7AC-A7F270FAACF6}" dt="2023-09-25T01:58:05.165" v="277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DE03E73A-7FD1-469D-A7AC-A7F270FAACF6}" dt="2023-09-25T02:03:05.988" v="2980" actId="478"/>
          <ac:cxnSpMkLst>
            <pc:docMk/>
            <pc:sldMk cId="754667137" sldId="386"/>
            <ac:cxnSpMk id="34" creationId="{481A0E97-9BA9-DC07-08B1-359CD3524D18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36" creationId="{926A4275-A1A4-D4D9-53AD-86255DADA1F0}"/>
          </ac:cxnSpMkLst>
        </pc:cxnChg>
        <pc:cxnChg chg="add mod ord">
          <ac:chgData name="代數白痴 顧" userId="316db6a4f7ef8138" providerId="LiveId" clId="{DE03E73A-7FD1-469D-A7AC-A7F270FAACF6}" dt="2023-09-25T02:08:23.408" v="3029" actId="166"/>
          <ac:cxnSpMkLst>
            <pc:docMk/>
            <pc:sldMk cId="754667137" sldId="386"/>
            <ac:cxnSpMk id="39" creationId="{06D0FDA6-61FB-3563-5591-D7FC53413E8B}"/>
          </ac:cxnSpMkLst>
        </pc:cxnChg>
        <pc:cxnChg chg="add mod ord">
          <ac:chgData name="代數白痴 顧" userId="316db6a4f7ef8138" providerId="LiveId" clId="{DE03E73A-7FD1-469D-A7AC-A7F270FAACF6}" dt="2023-09-25T02:08:25.195" v="3030" actId="166"/>
          <ac:cxnSpMkLst>
            <pc:docMk/>
            <pc:sldMk cId="754667137" sldId="386"/>
            <ac:cxnSpMk id="41" creationId="{40348319-411A-6AB4-6F6D-B6450E842B72}"/>
          </ac:cxnSpMkLst>
        </pc:cxnChg>
      </pc:sldChg>
      <pc:sldChg chg="addSp delSp modSp mod modTransition delAnim">
        <pc:chgData name="代數白痴 顧" userId="316db6a4f7ef8138" providerId="LiveId" clId="{DE03E73A-7FD1-469D-A7AC-A7F270FAACF6}" dt="2023-09-25T02:31:25.370" v="5965"/>
        <pc:sldMkLst>
          <pc:docMk/>
          <pc:sldMk cId="731354489" sldId="387"/>
        </pc:sldMkLst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4" creationId="{EB6FF485-E290-0FBD-D967-A080D739E71E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5" creationId="{2CAA7C15-4F75-2E7B-6C11-C68D7DB2A663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6" creationId="{979707CA-0C4F-337D-E5E0-7F7B76585B39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7" creationId="{B1F4E0DE-224E-DFB5-997D-5D69DC8E4A3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8" creationId="{84371D54-26EF-EC22-850D-E1EAB71C676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9" creationId="{307685F2-86C6-09D4-DD9D-218DC8AC6FA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0" creationId="{2F65B4B8-2EEB-5C18-FE66-11681A8B03AF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1" creationId="{45D868B3-FA06-E813-016A-7BE9142C68E1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DE03E73A-7FD1-469D-A7AC-A7F270FAACF6}" dt="2023-09-24T23:51:18.304" v="641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4" creationId="{3C9AC322-BE2D-48B1-4E0E-6B0112E72684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5" creationId="{9B0A9701-8CE1-6372-0F59-E4434E25706A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6" creationId="{CC71955C-5A2C-B1A6-BEB4-4D4FC14A0EB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32" creationId="{DDE84B6D-837A-A1CA-F35B-9BA71731ACAB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4" creationId="{7DE266A4-5E11-339E-EA2F-7C4ACE3B770D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5" creationId="{5F68637B-4835-FD6C-7509-A1E87714BF1A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6" creationId="{D18FCC5E-392C-FC6D-BE78-8C6F894DFB5E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7" creationId="{1E9E2712-1D2A-7359-865A-49E9F6FAD7E8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8" creationId="{D2C6158A-2A70-EB68-7759-4EAD614154F6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9" creationId="{2B822B21-4AB2-9CD8-1D67-2579B2A2E1AC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50" creationId="{7B66BA54-F3D7-7A20-97F1-363CC354A5C2}"/>
          </ac:spMkLst>
        </pc:spChg>
        <pc:spChg chg="mod">
          <ac:chgData name="代數白痴 顧" userId="316db6a4f7ef8138" providerId="LiveId" clId="{DE03E73A-7FD1-469D-A7AC-A7F270FAACF6}" dt="2023-09-24T23:50:51.807" v="575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E03E73A-7FD1-469D-A7AC-A7F270FAACF6}" dt="2023-09-24T23:44:42.996" v="0" actId="478"/>
          <ac:grpSpMkLst>
            <pc:docMk/>
            <pc:sldMk cId="731354489" sldId="387"/>
            <ac:grpSpMk id="30" creationId="{19C2BAAD-889C-F7C4-FEB9-AD974E6C83D0}"/>
          </ac:grpSpMkLst>
        </pc:grpChg>
        <pc:graphicFrameChg chg="add mod">
          <ac:chgData name="代數白痴 顧" userId="316db6a4f7ef8138" providerId="LiveId" clId="{DE03E73A-7FD1-469D-A7AC-A7F270FAACF6}" dt="2023-09-24T23:48:49.126" v="377" actId="103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add mod">
          <ac:chgData name="代數白痴 顧" userId="316db6a4f7ef8138" providerId="LiveId" clId="{DE03E73A-7FD1-469D-A7AC-A7F270FAACF6}" dt="2023-09-24T23:50:06.331" v="490" actId="103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15:44.918" v="1339" actId="478"/>
          <ac:picMkLst>
            <pc:docMk/>
            <pc:sldMk cId="731354489" sldId="387"/>
            <ac:picMk id="12" creationId="{F3823237-A01C-16B9-6AE5-F097CCDDBB51}"/>
          </ac:picMkLst>
        </pc:picChg>
        <pc:picChg chg="del">
          <ac:chgData name="代數白痴 顧" userId="316db6a4f7ef8138" providerId="LiveId" clId="{DE03E73A-7FD1-469D-A7AC-A7F270FAACF6}" dt="2023-09-24T23:44:45.870" v="1" actId="478"/>
          <ac:picMkLst>
            <pc:docMk/>
            <pc:sldMk cId="731354489" sldId="387"/>
            <ac:picMk id="13" creationId="{ACB4EDCF-5878-698C-6FCC-F11B8BD7F65A}"/>
          </ac:picMkLst>
        </pc:picChg>
        <pc:cxnChg chg="mod">
          <ac:chgData name="代數白痴 顧" userId="316db6a4f7ef8138" providerId="LiveId" clId="{DE03E73A-7FD1-469D-A7AC-A7F270FAACF6}" dt="2023-09-24T23:51:09.646" v="617" actId="1037"/>
          <ac:cxnSpMkLst>
            <pc:docMk/>
            <pc:sldMk cId="731354489" sldId="387"/>
            <ac:cxnSpMk id="3" creationId="{C5A77FD0-E06F-C897-3AB0-08C5DCB0801E}"/>
          </ac:cxnSpMkLst>
        </pc:cxnChg>
        <pc:cxnChg chg="del">
          <ac:chgData name="代數白痴 顧" userId="316db6a4f7ef8138" providerId="LiveId" clId="{DE03E73A-7FD1-469D-A7AC-A7F270FAACF6}" dt="2023-09-24T23:51:03.992" v="576" actId="478"/>
          <ac:cxnSpMkLst>
            <pc:docMk/>
            <pc:sldMk cId="731354489" sldId="387"/>
            <ac:cxnSpMk id="4" creationId="{03227393-90B5-DEE6-AA19-E52BD04197B9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3" creationId="{AA70DA41-E1E1-8227-E774-BD90A4285B5D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5" creationId="{DA83A5EB-5961-A0A1-5C0C-A2F4C95C9D76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7" creationId="{0EE79453-6DD7-0110-29D1-25D192C9A965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9" creationId="{10F849A2-62C9-EE50-5F9A-D5F8D5DEA456}"/>
          </ac:cxnSpMkLst>
        </pc:cxnChg>
      </pc:sldChg>
      <pc:sldChg chg="modTransition modNotesTx">
        <pc:chgData name="代數白痴 顧" userId="316db6a4f7ef8138" providerId="LiveId" clId="{DE03E73A-7FD1-469D-A7AC-A7F270FAACF6}" dt="2023-09-25T02:31:25.369" v="5963"/>
        <pc:sldMkLst>
          <pc:docMk/>
          <pc:sldMk cId="151402070" sldId="390"/>
        </pc:sldMkLst>
      </pc:sldChg>
      <pc:sldChg chg="addSp delSp modSp mod modTransition modAnim">
        <pc:chgData name="代數白痴 顧" userId="316db6a4f7ef8138" providerId="LiveId" clId="{DE03E73A-7FD1-469D-A7AC-A7F270FAACF6}" dt="2023-09-25T02:31:25.371" v="5967"/>
        <pc:sldMkLst>
          <pc:docMk/>
          <pc:sldMk cId="2267038628" sldId="392"/>
        </pc:sldMkLst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6" creationId="{A3EF502E-F5C4-413C-AFDD-06B7D6CFAEAE}"/>
          </ac:spMkLst>
        </pc:spChg>
        <pc:spChg chg="del">
          <ac:chgData name="代數白痴 顧" userId="316db6a4f7ef8138" providerId="LiveId" clId="{DE03E73A-7FD1-469D-A7AC-A7F270FAACF6}" dt="2023-09-25T01:04:18.129" v="2093" actId="478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9" creationId="{7770E85C-1836-F858-2F9C-FE06E62CECDD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DE03E73A-7FD1-469D-A7AC-A7F270FAACF6}" dt="2023-09-25T01:04:21.429" v="2095" actId="478"/>
          <ac:spMkLst>
            <pc:docMk/>
            <pc:sldMk cId="2267038628" sldId="392"/>
            <ac:spMk id="21" creationId="{DE727E3F-DDF6-390C-3867-C86669331410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DE03E73A-7FD1-469D-A7AC-A7F270FAACF6}" dt="2023-09-25T00:58:41.375" v="143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5T01:04:16.728" v="2091" actId="478"/>
          <ac:spMkLst>
            <pc:docMk/>
            <pc:sldMk cId="2267038628" sldId="392"/>
            <ac:spMk id="24" creationId="{328CB04F-73C1-328D-7540-2BF2F9D2A629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7" creationId="{284C2A15-13EC-156A-164E-3636BD7B42C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9" creationId="{9273C042-910C-1265-42C4-073ADE140029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0" creationId="{3CB4E6D0-E27C-1035-E8CC-0824B6347D0E}"/>
          </ac:spMkLst>
        </pc:spChg>
        <pc:spChg chg="add mod">
          <ac:chgData name="代數白痴 顧" userId="316db6a4f7ef8138" providerId="LiveId" clId="{DE03E73A-7FD1-469D-A7AC-A7F270FAACF6}" dt="2023-09-25T01:16:25.622" v="2232" actId="1076"/>
          <ac:spMkLst>
            <pc:docMk/>
            <pc:sldMk cId="2267038628" sldId="392"/>
            <ac:spMk id="31" creationId="{3EB6C6EC-1342-1EFB-43A5-6801F8E01F62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2" creationId="{CC6D4394-F035-E1FD-F2B1-8DACEAF32DC4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3" creationId="{45A38B7D-1886-269C-985B-802FE6CF10F1}"/>
          </ac:spMkLst>
        </pc:spChg>
        <pc:spChg chg="add del mod">
          <ac:chgData name="代數白痴 顧" userId="316db6a4f7ef8138" providerId="LiveId" clId="{DE03E73A-7FD1-469D-A7AC-A7F270FAACF6}" dt="2023-09-25T01:18:34.943" v="2252"/>
          <ac:spMkLst>
            <pc:docMk/>
            <pc:sldMk cId="2267038628" sldId="392"/>
            <ac:spMk id="34" creationId="{790F998D-2415-0AC7-260F-52E22608A2E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5" creationId="{760EF8C5-DCDF-BFB8-967E-340F8CC9F7A5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6" creationId="{0163635E-08B9-E379-B2B8-C86FD7AEBDF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7" creationId="{5AE1C2F5-276F-96AD-FE53-1D22E32277ED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DE03E73A-7FD1-469D-A7AC-A7F270FAACF6}" dt="2023-09-25T01:04:20.236" v="2094" actId="478"/>
          <ac:spMkLst>
            <pc:docMk/>
            <pc:sldMk cId="2267038628" sldId="392"/>
            <ac:spMk id="42" creationId="{F9F326BD-D9C9-2D44-EE8A-972B7BD35AEB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3" creationId="{FD7EE82B-5FD8-1F64-D031-09CC5319C6CA}"/>
          </ac:spMkLst>
        </pc:spChg>
        <pc:spChg chg="del">
          <ac:chgData name="代數白痴 顧" userId="316db6a4f7ef8138" providerId="LiveId" clId="{DE03E73A-7FD1-469D-A7AC-A7F270FAACF6}" dt="2023-09-25T01:04:27.697" v="2098" actId="478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DE03E73A-7FD1-469D-A7AC-A7F270FAACF6}" dt="2023-09-25T01:04:25.312" v="2096" actId="478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DE03E73A-7FD1-469D-A7AC-A7F270FAACF6}" dt="2023-09-25T01:04:26.345" v="2097" actId="478"/>
          <ac:spMkLst>
            <pc:docMk/>
            <pc:sldMk cId="2267038628" sldId="392"/>
            <ac:spMk id="50" creationId="{DACCA48D-CC74-03E3-3D64-A9A32603AD7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DE03E73A-7FD1-469D-A7AC-A7F270FAACF6}" dt="2023-09-25T01:04:05.268" v="2089" actId="947"/>
          <ac:spMkLst>
            <pc:docMk/>
            <pc:sldMk cId="2267038628" sldId="392"/>
            <ac:spMk id="60" creationId="{90ECAF3B-FFFF-A531-AFBE-31708C7D891C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1" creationId="{E5474173-53C4-A736-8E11-30270ADE938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2" creationId="{AB5DC441-F40D-D9E8-D6C4-B831C14AED9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3" creationId="{351EEFBE-7109-BA15-CD85-5E4AC9F61393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4" creationId="{9883729F-A9BE-9ACE-81A3-E57365E3914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5" creationId="{AA7C0A60-453F-1C76-3AB3-8797F29DCD56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6" creationId="{712F4E98-7DAF-2A0C-FD13-AB81D27049C0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7" creationId="{0D76D768-A6C1-A216-32C1-965CC2B7A187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8" creationId="{48346C49-2674-12BD-01C3-5FB6199FDCA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9" creationId="{E6E877DB-B4B1-A4CA-69E9-2846FFDA1C34}"/>
          </ac:spMkLst>
        </pc:spChg>
        <pc:grpChg chg="mod topLv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3" creationId="{B7912554-F7C1-5852-8AB5-6489B5423E94}"/>
          </ac:grpSpMkLst>
        </pc:grpChg>
        <pc:grpChg chg="de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70" creationId="{1A5647C6-9632-D592-766A-EB14E5D20351}"/>
          </ac:grpSpMkLst>
        </pc:grp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5" creationId="{E13A54E3-DD2A-5EDB-56C8-A6A8AC5FEE83}"/>
          </ac:picMkLst>
        </pc:pic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14" creationId="{CBD5D6B1-5085-96E2-3E28-E4148878BD7C}"/>
          </ac:picMkLst>
        </pc:picChg>
        <pc:cxnChg chg="mod">
          <ac:chgData name="代數白痴 顧" userId="316db6a4f7ef8138" providerId="LiveId" clId="{DE03E73A-7FD1-469D-A7AC-A7F270FAACF6}" dt="2023-09-25T01:23:25.895" v="2336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DE03E73A-7FD1-469D-A7AC-A7F270FAACF6}" dt="2023-09-25T01:04:15.938" v="2090" actId="478"/>
          <ac:cxnSpMkLst>
            <pc:docMk/>
            <pc:sldMk cId="2267038628" sldId="392"/>
            <ac:cxnSpMk id="12" creationId="{CA5A048C-419E-E5BE-0FD5-36C31EEC49E9}"/>
          </ac:cxnSpMkLst>
        </pc:cxnChg>
        <pc:cxnChg chg="add del mod">
          <ac:chgData name="代數白痴 顧" userId="316db6a4f7ef8138" providerId="LiveId" clId="{DE03E73A-7FD1-469D-A7AC-A7F270FAACF6}" dt="2023-09-25T01:14:37.611" v="2194" actId="478"/>
          <ac:cxnSpMkLst>
            <pc:docMk/>
            <pc:sldMk cId="2267038628" sldId="392"/>
            <ac:cxnSpMk id="16" creationId="{39AA7AC4-2D33-A000-4B33-6C332A8ADA66}"/>
          </ac:cxnSpMkLst>
        </pc:cxnChg>
        <pc:cxnChg chg="del">
          <ac:chgData name="代數白痴 顧" userId="316db6a4f7ef8138" providerId="LiveId" clId="{DE03E73A-7FD1-469D-A7AC-A7F270FAACF6}" dt="2023-09-25T01:04:17.575" v="2092" actId="478"/>
          <ac:cxnSpMkLst>
            <pc:docMk/>
            <pc:sldMk cId="2267038628" sldId="392"/>
            <ac:cxnSpMk id="17" creationId="{D33EB825-4CD5-085E-FE4D-D92A655B2754}"/>
          </ac:cxnSpMkLst>
        </pc:cxnChg>
        <pc:cxnChg chg="add del mod">
          <ac:chgData name="代數白痴 顧" userId="316db6a4f7ef8138" providerId="LiveId" clId="{DE03E73A-7FD1-469D-A7AC-A7F270FAACF6}" dt="2023-09-25T01:14:39.102" v="2195" actId="478"/>
          <ac:cxnSpMkLst>
            <pc:docMk/>
            <pc:sldMk cId="2267038628" sldId="392"/>
            <ac:cxnSpMk id="18" creationId="{E72DC88E-EAA2-8F1D-8FD0-7AA93F7F192F}"/>
          </ac:cxnSpMkLst>
        </pc:cxnChg>
        <pc:cxnChg chg="add del mod">
          <ac:chgData name="代數白痴 顧" userId="316db6a4f7ef8138" providerId="LiveId" clId="{DE03E73A-7FD1-469D-A7AC-A7F270FAACF6}" dt="2023-09-25T01:20:56.701" v="2320" actId="478"/>
          <ac:cxnSpMkLst>
            <pc:docMk/>
            <pc:sldMk cId="2267038628" sldId="392"/>
            <ac:cxnSpMk id="26" creationId="{27785080-780A-EF8A-349A-35692B131105}"/>
          </ac:cxnSpMkLst>
        </pc:cxnChg>
        <pc:cxnChg chg="add del mod">
          <ac:chgData name="代數白痴 顧" userId="316db6a4f7ef8138" providerId="LiveId" clId="{DE03E73A-7FD1-469D-A7AC-A7F270FAACF6}" dt="2023-09-25T01:20:54.992" v="2319" actId="478"/>
          <ac:cxnSpMkLst>
            <pc:docMk/>
            <pc:sldMk cId="2267038628" sldId="392"/>
            <ac:cxnSpMk id="28" creationId="{163B3784-611D-DE44-ED0C-84963E7D0B6B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39" creationId="{A1D74304-5961-AE59-5DEF-D303F9227343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6" creationId="{1D1288A7-E8FA-A399-6CED-E2F0AF4A0C79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9" creationId="{FB142342-B886-091A-DC84-EBA3F77C7C46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7" creationId="{37E0FA27-184D-56CC-C2BE-7AD19A2547DB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9" creationId="{888B6600-FC4D-0662-2A5C-B316B2DE408C}"/>
          </ac:cxnSpMkLst>
        </pc:cxnChg>
      </pc:sldChg>
      <pc:sldChg chg="addSp delSp modSp add mod modTransition">
        <pc:chgData name="代數白痴 顧" userId="316db6a4f7ef8138" providerId="LiveId" clId="{DE03E73A-7FD1-469D-A7AC-A7F270FAACF6}" dt="2023-09-25T02:31:25.371" v="5966"/>
        <pc:sldMkLst>
          <pc:docMk/>
          <pc:sldMk cId="4180650715" sldId="393"/>
        </pc:sldMkLst>
        <pc:spChg chg="add mod">
          <ac:chgData name="代數白痴 顧" userId="316db6a4f7ef8138" providerId="LiveId" clId="{DE03E73A-7FD1-469D-A7AC-A7F270FAACF6}" dt="2023-09-25T01:24:31.878" v="2344" actId="1035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19" creationId="{2191FE05-8CB3-15EA-7A5F-21E870D84345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0" creationId="{0C5FE581-DFE3-65CC-3884-F00870D12E69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1" creationId="{D6414AE1-4152-DD44-B81B-30BCA1653341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DE03E73A-7FD1-469D-A7AC-A7F270FAACF6}" dt="2023-09-25T00:10:01.481" v="1289" actId="20577"/>
          <ac:spMkLst>
            <pc:docMk/>
            <pc:sldMk cId="4180650715" sldId="393"/>
            <ac:spMk id="23" creationId="{00000000-0000-0000-0000-000000000000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4" creationId="{98137B71-1857-1CCE-146A-B751611A315C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5" creationId="{6512558A-74A6-AA18-6F94-B77120D6C2BD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6" creationId="{C6542EF0-1143-BFAA-2F38-7919E2C8BC1E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7" creationId="{57020E6C-3C80-BAE7-33B9-E299060FAECA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8" creationId="{BB6F28FC-5E39-15B7-C984-955888B65478}"/>
          </ac:spMkLst>
        </pc:spChg>
        <pc:spChg chg="add mod">
          <ac:chgData name="代數白痴 顧" userId="316db6a4f7ef8138" providerId="LiveId" clId="{DE03E73A-7FD1-469D-A7AC-A7F270FAACF6}" dt="2023-09-25T00:11:49.611" v="1298" actId="1036"/>
          <ac:spMkLst>
            <pc:docMk/>
            <pc:sldMk cId="4180650715" sldId="393"/>
            <ac:spMk id="29" creationId="{4EC2C598-8F94-5B1D-53D7-C06EF6DE341E}"/>
          </ac:spMkLst>
        </pc:spChg>
        <pc:spChg chg="mod">
          <ac:chgData name="代數白痴 顧" userId="316db6a4f7ef8138" providerId="LiveId" clId="{DE03E73A-7FD1-469D-A7AC-A7F270FAACF6}" dt="2023-09-25T00:02:04.414" v="1128" actId="947"/>
          <ac:spMkLst>
            <pc:docMk/>
            <pc:sldMk cId="4180650715" sldId="393"/>
            <ac:spMk id="60" creationId="{90ECAF3B-FFFF-A531-AFBE-31708C7D891C}"/>
          </ac:spMkLst>
        </pc:spChg>
        <pc:graphicFrameChg chg="del">
          <ac:chgData name="代數白痴 顧" userId="316db6a4f7ef8138" providerId="LiveId" clId="{DE03E73A-7FD1-469D-A7AC-A7F270FAACF6}" dt="2023-09-24T23:57:45.114" v="645" actId="478"/>
          <ac:graphicFrameMkLst>
            <pc:docMk/>
            <pc:sldMk cId="4180650715" sldId="393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DE03E73A-7FD1-469D-A7AC-A7F270FAACF6}" dt="2023-09-24T23:57:44.376" v="644" actId="478"/>
          <ac:graphicFrameMkLst>
            <pc:docMk/>
            <pc:sldMk cId="4180650715" sldId="393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04:37.422" v="1179" actId="478"/>
          <ac:picMkLst>
            <pc:docMk/>
            <pc:sldMk cId="4180650715" sldId="393"/>
            <ac:picMk id="5" creationId="{55BA8106-C81C-667D-9314-6E089BB856ED}"/>
          </ac:picMkLst>
        </pc:picChg>
        <pc:picChg chg="del">
          <ac:chgData name="代數白痴 顧" userId="316db6a4f7ef8138" providerId="LiveId" clId="{DE03E73A-7FD1-469D-A7AC-A7F270FAACF6}" dt="2023-09-24T23:57:38.448" v="643" actId="478"/>
          <ac:picMkLst>
            <pc:docMk/>
            <pc:sldMk cId="4180650715" sldId="393"/>
            <ac:picMk id="12" creationId="{F3823237-A01C-16B9-6AE5-F097CCDDBB51}"/>
          </ac:picMkLst>
        </pc:picChg>
        <pc:cxnChg chg="mod">
          <ac:chgData name="代數白痴 顧" userId="316db6a4f7ef8138" providerId="LiveId" clId="{DE03E73A-7FD1-469D-A7AC-A7F270FAACF6}" dt="2023-09-25T00:02:11.846" v="1155" actId="1035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7" creationId="{229CDB81-8CDE-4959-A7C9-2F2FB265B703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3" creationId="{D603B4D5-2282-B479-B70F-C48574B6FB48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5" creationId="{9BC1A07C-A703-B5DF-FF79-1491A308802B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7" creationId="{73D099C7-FFE2-97C7-AC24-B9211F40034B}"/>
          </ac:cxnSpMkLst>
        </pc:cxnChg>
      </pc:sldChg>
    </pc:docChg>
  </pc:docChgLst>
  <pc:docChgLst>
    <pc:chgData name="代數白痴 顧" userId="316db6a4f7ef8138" providerId="LiveId" clId="{BC4C418C-2448-478E-8648-316E8421B4D4}"/>
    <pc:docChg chg="undo custSel modSld">
      <pc:chgData name="代數白痴 顧" userId="316db6a4f7ef8138" providerId="LiveId" clId="{BC4C418C-2448-478E-8648-316E8421B4D4}" dt="2023-09-22T07:29:22.333" v="4696"/>
      <pc:docMkLst>
        <pc:docMk/>
      </pc:docMkLst>
      <pc:sldChg chg="addSp delSp modSp mod modTransition delAnim modAnim">
        <pc:chgData name="代數白痴 顧" userId="316db6a4f7ef8138" providerId="LiveId" clId="{BC4C418C-2448-478E-8648-316E8421B4D4}" dt="2023-09-22T07:29:22.333" v="4696"/>
        <pc:sldMkLst>
          <pc:docMk/>
          <pc:sldMk cId="754667137" sldId="386"/>
        </pc:sldMkLst>
        <pc:spChg chg="add del mod ord">
          <ac:chgData name="代數白痴 顧" userId="316db6a4f7ef8138" providerId="LiveId" clId="{BC4C418C-2448-478E-8648-316E8421B4D4}" dt="2023-09-21T05:38:22.377" v="2772" actId="478"/>
          <ac:spMkLst>
            <pc:docMk/>
            <pc:sldMk cId="754667137" sldId="386"/>
            <ac:spMk id="2" creationId="{8C8D714D-D234-6167-0CB9-E1C051BAA61F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4" creationId="{76252839-F704-D428-20B4-399D3BA2F524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7" creationId="{C54825F2-9387-4F70-A8E0-FC31D1DEE28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9" creationId="{BA36953F-138E-B6D3-07AB-1AD2664F9C4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8" creationId="{CF819AB3-4A9D-9133-65E5-F7ABF1B770EA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9" creationId="{B2F05D3D-564D-3D15-DDCA-6AA9DB9C8E6D}"/>
          </ac:spMkLst>
        </pc:spChg>
        <pc:spChg chg="add mod">
          <ac:chgData name="代數白痴 顧" userId="316db6a4f7ef8138" providerId="LiveId" clId="{BC4C418C-2448-478E-8648-316E8421B4D4}" dt="2023-09-22T05:30:27.079" v="4552" actId="1076"/>
          <ac:spMkLst>
            <pc:docMk/>
            <pc:sldMk cId="754667137" sldId="386"/>
            <ac:spMk id="21" creationId="{4637389F-039F-5359-547D-FB39F8385123}"/>
          </ac:spMkLst>
        </pc:spChg>
        <pc:spChg chg="add del mod">
          <ac:chgData name="代數白痴 顧" userId="316db6a4f7ef8138" providerId="LiveId" clId="{BC4C418C-2448-478E-8648-316E8421B4D4}" dt="2023-09-20T23:57:22.895" v="685" actId="478"/>
          <ac:spMkLst>
            <pc:docMk/>
            <pc:sldMk cId="754667137" sldId="386"/>
            <ac:spMk id="21" creationId="{C2991ED2-4976-2589-906F-BC83A26ADC42}"/>
          </ac:spMkLst>
        </pc:spChg>
        <pc:spChg chg="add mod">
          <ac:chgData name="代數白痴 顧" userId="316db6a4f7ef8138" providerId="LiveId" clId="{BC4C418C-2448-478E-8648-316E8421B4D4}" dt="2023-09-22T05:14:33.592" v="3903" actId="1037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BC4C418C-2448-478E-8648-316E8421B4D4}" dt="2023-09-22T05:03:17.484" v="2897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2T05:30:32.086" v="4554" actId="1076"/>
          <ac:spMkLst>
            <pc:docMk/>
            <pc:sldMk cId="754667137" sldId="386"/>
            <ac:spMk id="24" creationId="{88F8513B-1ED2-3139-3C8D-4D4BB26FA167}"/>
          </ac:spMkLst>
        </pc:spChg>
        <pc:spChg chg="add mod">
          <ac:chgData name="代數白痴 顧" userId="316db6a4f7ef8138" providerId="LiveId" clId="{BC4C418C-2448-478E-8648-316E8421B4D4}" dt="2023-09-22T05:30:30.316" v="4553" actId="1076"/>
          <ac:spMkLst>
            <pc:docMk/>
            <pc:sldMk cId="754667137" sldId="386"/>
            <ac:spMk id="25" creationId="{AA243613-DFF5-E442-F8BD-354616883C83}"/>
          </ac:spMkLst>
        </pc:spChg>
        <pc:spChg chg="add mod">
          <ac:chgData name="代數白痴 顧" userId="316db6a4f7ef8138" providerId="LiveId" clId="{BC4C418C-2448-478E-8648-316E8421B4D4}" dt="2023-09-22T05:30:19.389" v="4550" actId="1076"/>
          <ac:spMkLst>
            <pc:docMk/>
            <pc:sldMk cId="754667137" sldId="386"/>
            <ac:spMk id="26" creationId="{9FE57BA0-A912-215E-8553-A01A33D9256C}"/>
          </ac:spMkLst>
        </pc:spChg>
        <pc:spChg chg="add mod">
          <ac:chgData name="代數白痴 顧" userId="316db6a4f7ef8138" providerId="LiveId" clId="{BC4C418C-2448-478E-8648-316E8421B4D4}" dt="2023-09-22T05:30:21.845" v="4551" actId="1076"/>
          <ac:spMkLst>
            <pc:docMk/>
            <pc:sldMk cId="754667137" sldId="386"/>
            <ac:spMk id="27" creationId="{BE6C63F3-C2C5-B476-B765-5E5D499338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4" creationId="{D4B48CA5-AAA8-26B2-FC6B-286F887D7B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7" creationId="{0A53068D-3B93-E605-55A8-8C7732A6126A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8" creationId="{E9F6A5ED-787B-86AC-08CF-45F43BDF0C2A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9" creationId="{CCC6D122-E8CD-00F2-D7E1-FECF5E9BC93D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0" creationId="{2B635AE2-FE72-8133-BBFA-5E9D7B446533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1" creationId="{2D164CE7-942A-AAE9-2477-6F152B5E707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1" creationId="{F4E5CC02-638F-26F7-E062-A9DAAF448D59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2" creationId="{3A608119-F07C-4876-DCC7-5726CE5D92A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5" creationId="{C291A21E-2A01-B206-AE24-D56F1C66D0D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6" creationId="{8538FDC8-F961-2CAD-83FB-BA1DC045E5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9" creationId="{3CD45AC4-9459-8CC8-1471-56F381C5B8D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0" creationId="{8D664B52-2BAB-B0B3-42FE-35B2DF33E23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1" creationId="{4B24AA49-220D-8CE2-857C-ADFC9B53B42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5" creationId="{AA7DF23F-5A42-D58A-D452-40DAEE7173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6" creationId="{C70AE3B7-E5A6-48BC-5A35-2216BA50252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C4C418C-2448-478E-8648-316E8421B4D4}" dt="2023-09-22T05:14:44.889" v="3905" actId="20577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1" creationId="{62814729-E4C4-A752-080D-A931CC004F9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2" creationId="{CA4F4A71-8563-4CBD-9612-AE104071FBDA}"/>
          </ac:spMkLst>
        </pc:spChg>
        <pc:spChg chg="add del mod">
          <ac:chgData name="代數白痴 顧" userId="316db6a4f7ef8138" providerId="LiveId" clId="{BC4C418C-2448-478E-8648-316E8421B4D4}" dt="2023-09-22T07:28:56.821" v="4691" actId="478"/>
          <ac:spMkLst>
            <pc:docMk/>
            <pc:sldMk cId="754667137" sldId="386"/>
            <ac:spMk id="64" creationId="{02110D10-11DB-BBC2-5AA4-1ED68611D77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6" creationId="{8DBDAB1F-3F47-2D44-514B-FF41A08F92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80" creationId="{0B161CAC-46F9-623C-E98F-BC0E731BFA9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90" creationId="{0AABA280-7F71-CDE8-261C-F44E750B139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07" creationId="{FA4D8D0D-595F-F3BF-294A-36BF87218051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1" creationId="{CF9D6D0C-D902-2508-B0C8-C945DEB84D7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12" creationId="{C6C3C595-B151-BCD5-6AD2-7A9D077217B2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4" creationId="{CD62FF1D-E72E-6199-0E4D-25B61CC95A1C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5" creationId="{C7A20CF9-EC92-B0CB-EFC4-A8A43C734F87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6" creationId="{228B9FF3-A3D2-1DDC-4106-0877D23FAE2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7" creationId="{D297C042-0E76-1538-2A53-BABBFA025430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8" creationId="{019A36AB-EDF6-F85B-983E-69EC9AC6A045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9" creationId="{0C9873A3-9A41-741D-B682-E3C58BA83A1B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20" creationId="{78D971B0-BD78-27D6-51D4-7E780D743C67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3" creationId="{CDFF00A1-B272-C834-7727-33F11794FC9B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4" creationId="{E2EF30B9-102F-7A4D-0114-5A38E89A51A8}"/>
          </ac:spMkLst>
        </pc:spChg>
        <pc:spChg chg="mod ord">
          <ac:chgData name="代數白痴 顧" userId="316db6a4f7ef8138" providerId="LiveId" clId="{BC4C418C-2448-478E-8648-316E8421B4D4}" dt="2023-09-22T05:21:20.858" v="4481" actId="167"/>
          <ac:spMkLst>
            <pc:docMk/>
            <pc:sldMk cId="754667137" sldId="386"/>
            <ac:spMk id="125" creationId="{94FDA804-DB18-7A51-1B41-2C548DE59373}"/>
          </ac:spMkLst>
        </pc:spChg>
        <pc:spChg chg="mod">
          <ac:chgData name="代數白痴 顧" userId="316db6a4f7ef8138" providerId="LiveId" clId="{BC4C418C-2448-478E-8648-316E8421B4D4}" dt="2023-09-22T05:20:16.696" v="4427" actId="20577"/>
          <ac:spMkLst>
            <pc:docMk/>
            <pc:sldMk cId="754667137" sldId="386"/>
            <ac:spMk id="126" creationId="{8A0E8D83-3163-C65A-85C0-A9A19EDD089E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49" creationId="{7EE51257-9C7E-51C2-95A7-AF2876D15BB2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0" creationId="{164F6070-D891-9C81-4B31-6CD6AFC02C18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8" creationId="{5E9AB1C6-BE0B-F867-82CE-E47B56B3DE2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9" creationId="{6D23D6E4-1D7A-44B8-2CFD-AABA47B8374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0" creationId="{064D149F-1EB2-289E-0B53-67E34A70CB8B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1" creationId="{136FEEA0-A41A-BA97-F45D-53A4785389FA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2" creationId="{DF0081A1-2724-22EE-1195-AB1B2BDECF8C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3" creationId="{D0B49CAF-775D-DE29-C252-24A13BCA87C7}"/>
          </ac:spMkLst>
        </pc:spChg>
        <pc:grpChg chg="add mod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43" creationId="{DB552136-D29E-EDA2-89A1-0DBF11CE3420}"/>
          </ac:grpSpMkLst>
        </pc:grpChg>
        <pc:grpChg chg="add del mod">
          <ac:chgData name="代數白痴 顧" userId="316db6a4f7ef8138" providerId="LiveId" clId="{BC4C418C-2448-478E-8648-316E8421B4D4}" dt="2023-09-21T00:02:28.617" v="741" actId="165"/>
          <ac:grpSpMkLst>
            <pc:docMk/>
            <pc:sldMk cId="754667137" sldId="386"/>
            <ac:grpSpMk id="100" creationId="{8145FC93-80AF-4C17-6F28-C2F7F4FCE241}"/>
          </ac:grpSpMkLst>
        </pc:grpChg>
        <pc:grpChg chg="add mod topLvl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121" creationId="{4172A6B1-D41B-6461-7957-C7B611058D7B}"/>
          </ac:grpSpMkLst>
        </pc:grpChg>
        <pc:grpChg chg="add del mod">
          <ac:chgData name="代數白痴 顧" userId="316db6a4f7ef8138" providerId="LiveId" clId="{BC4C418C-2448-478E-8648-316E8421B4D4}" dt="2023-09-22T05:08:39.695" v="3847" actId="165"/>
          <ac:grpSpMkLst>
            <pc:docMk/>
            <pc:sldMk cId="754667137" sldId="386"/>
            <ac:grpSpMk id="164" creationId="{ABBB0B38-3B73-7C7A-390D-D0FAF877D0A7}"/>
          </ac:grpSpMkLst>
        </pc:grpChg>
        <pc:graphicFrameChg chg="add mod">
          <ac:chgData name="代數白痴 顧" userId="316db6a4f7ef8138" providerId="LiveId" clId="{BC4C418C-2448-478E-8648-316E8421B4D4}" dt="2023-09-22T05:05:21.629" v="3160" actId="103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BC4C418C-2448-478E-8648-316E8421B4D4}" dt="2023-09-22T05:08:05.503" v="3803" actId="1036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add mod">
          <ac:chgData name="代數白痴 顧" userId="316db6a4f7ef8138" providerId="LiveId" clId="{BC4C418C-2448-478E-8648-316E8421B4D4}" dt="2023-09-22T05:08:33.181" v="3846" actId="1037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28" creationId="{9FF47D7F-B328-DD14-FFEA-DFECC9DDE2A5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1" creationId="{FF3A6F6A-B52D-B69F-A390-5EA952DB1ECE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2" creationId="{34F34675-E82E-FF7E-FBB0-16B11743667A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3" creationId="{A0D06723-81C8-8D36-6893-2DDE08B3EBEB}"/>
          </ac:graphicFrameMkLst>
        </pc:graphicFrameChg>
        <pc:picChg chg="add del mod">
          <ac:chgData name="代數白痴 顧" userId="316db6a4f7ef8138" providerId="LiveId" clId="{BC4C418C-2448-478E-8648-316E8421B4D4}" dt="2023-09-21T00:00:04.050" v="714" actId="478"/>
          <ac:picMkLst>
            <pc:docMk/>
            <pc:sldMk cId="754667137" sldId="386"/>
            <ac:picMk id="8" creationId="{97C168C2-1AAD-1861-20FF-BBAFD2B524B8}"/>
          </ac:picMkLst>
        </pc:picChg>
        <pc:picChg chg="add del mod">
          <ac:chgData name="代數白痴 顧" userId="316db6a4f7ef8138" providerId="LiveId" clId="{BC4C418C-2448-478E-8648-316E8421B4D4}" dt="2023-09-22T05:08:59.708" v="3851" actId="478"/>
          <ac:picMkLst>
            <pc:docMk/>
            <pc:sldMk cId="754667137" sldId="386"/>
            <ac:picMk id="17" creationId="{FD31AC68-FFA7-AA79-D6B9-AFC3F5ED2351}"/>
          </ac:picMkLst>
        </pc:picChg>
        <pc:picChg chg="add mod">
          <ac:chgData name="代數白痴 顧" userId="316db6a4f7ef8138" providerId="LiveId" clId="{BC4C418C-2448-478E-8648-316E8421B4D4}" dt="2023-09-22T05:13:04.942" v="3871" actId="1076"/>
          <ac:picMkLst>
            <pc:docMk/>
            <pc:sldMk cId="754667137" sldId="386"/>
            <ac:picMk id="20" creationId="{05B00E74-0EFA-1A16-8548-1ABA9F5DE776}"/>
          </ac:picMkLst>
        </pc:picChg>
        <pc:picChg chg="add mod">
          <ac:chgData name="代數白痴 顧" userId="316db6a4f7ef8138" providerId="LiveId" clId="{BC4C418C-2448-478E-8648-316E8421B4D4}" dt="2023-09-22T05:26:31.741" v="4514" actId="164"/>
          <ac:picMkLst>
            <pc:docMk/>
            <pc:sldMk cId="754667137" sldId="386"/>
            <ac:picMk id="36" creationId="{142A36C4-EA4F-CD58-0463-5AA7F2960599}"/>
          </ac:picMkLst>
        </pc:picChg>
        <pc:picChg chg="add del mod">
          <ac:chgData name="代數白痴 顧" userId="316db6a4f7ef8138" providerId="LiveId" clId="{BC4C418C-2448-478E-8648-316E8421B4D4}" dt="2023-09-21T00:51:43.387" v="997" actId="478"/>
          <ac:picMkLst>
            <pc:docMk/>
            <pc:sldMk cId="754667137" sldId="386"/>
            <ac:picMk id="131" creationId="{C6B2DA7A-4F2A-F74A-5ECE-9BA42540F829}"/>
          </ac:picMkLst>
        </pc:picChg>
        <pc:cxnChg chg="add mod">
          <ac:chgData name="代數白痴 顧" userId="316db6a4f7ef8138" providerId="LiveId" clId="{BC4C418C-2448-478E-8648-316E8421B4D4}" dt="2023-09-22T05:06:30.980" v="3245" actId="1038"/>
          <ac:cxnSpMkLst>
            <pc:docMk/>
            <pc:sldMk cId="754667137" sldId="386"/>
            <ac:cxnSpMk id="3" creationId="{6A286D77-4CAA-9C16-A506-28BBD1EC5CD3}"/>
          </ac:cxnSpMkLst>
        </pc:cxnChg>
        <pc:cxnChg chg="add mod">
          <ac:chgData name="代數白痴 顧" userId="316db6a4f7ef8138" providerId="LiveId" clId="{BC4C418C-2448-478E-8648-316E8421B4D4}" dt="2023-09-22T05:06:38.228" v="3312" actId="1038"/>
          <ac:cxnSpMkLst>
            <pc:docMk/>
            <pc:sldMk cId="754667137" sldId="386"/>
            <ac:cxnSpMk id="5" creationId="{1384F47A-8CF6-5821-3B3E-3FF3D57DE0F9}"/>
          </ac:cxnSpMkLst>
        </pc:cxnChg>
        <pc:cxnChg chg="add mod">
          <ac:chgData name="代數白痴 顧" userId="316db6a4f7ef8138" providerId="LiveId" clId="{BC4C418C-2448-478E-8648-316E8421B4D4}" dt="2023-09-22T05:06:49.967" v="3422" actId="1038"/>
          <ac:cxnSpMkLst>
            <pc:docMk/>
            <pc:sldMk cId="754667137" sldId="386"/>
            <ac:cxnSpMk id="6" creationId="{B20D77E5-8111-71B0-A0BD-12C4F06B6565}"/>
          </ac:cxnSpMkLst>
        </pc:cxnChg>
        <pc:cxnChg chg="add mod">
          <ac:chgData name="代數白痴 顧" userId="316db6a4f7ef8138" providerId="LiveId" clId="{BC4C418C-2448-478E-8648-316E8421B4D4}" dt="2023-09-22T05:07:10.509" v="3613" actId="14100"/>
          <ac:cxnSpMkLst>
            <pc:docMk/>
            <pc:sldMk cId="754667137" sldId="386"/>
            <ac:cxnSpMk id="8" creationId="{DF86CED7-9CEC-FF3C-1A8D-8E2622439DDD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C4C418C-2448-478E-8648-316E8421B4D4}" dt="2023-09-22T05:07:20.858" v="3680" actId="1037"/>
          <ac:cxnSpMkLst>
            <pc:docMk/>
            <pc:sldMk cId="754667137" sldId="386"/>
            <ac:cxnSpMk id="11" creationId="{F0AE64F3-518D-B6EA-04FF-D1937CC2A38B}"/>
          </ac:cxnSpMkLst>
        </pc:cxnChg>
        <pc:cxnChg chg="add mod">
          <ac:chgData name="代數白痴 顧" userId="316db6a4f7ef8138" providerId="LiveId" clId="{BC4C418C-2448-478E-8648-316E8421B4D4}" dt="2023-09-22T05:07:26.913" v="3730" actId="103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BC4C418C-2448-478E-8648-316E8421B4D4}" dt="2023-09-20T23:54:52.490" v="664" actId="478"/>
          <ac:cxnSpMkLst>
            <pc:docMk/>
            <pc:sldMk cId="754667137" sldId="386"/>
            <ac:cxnSpMk id="12" creationId="{FE44919D-A61E-B6AF-5244-9ECCDB0DD3F9}"/>
          </ac:cxnSpMkLst>
        </pc:cxnChg>
        <pc:cxnChg chg="add mod">
          <ac:chgData name="代數白痴 顧" userId="316db6a4f7ef8138" providerId="LiveId" clId="{BC4C418C-2448-478E-8648-316E8421B4D4}" dt="2023-09-22T05:07:38.353" v="3781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4" creationId="{29E321DE-739E-5589-734F-19544167270D}"/>
          </ac:cxnSpMkLst>
        </pc:cxnChg>
        <pc:cxnChg chg="add del mod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15" creationId="{AF25661D-5705-A874-2446-E9A6CD164FC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0" creationId="{637BF08F-B6FD-D2C7-C0A9-663D8DB4221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2" creationId="{9847AC17-8F88-BE6C-1472-A5AF95A36B6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5" creationId="{869234FE-16FE-9AE4-4196-B01E85DA31FC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7" creationId="{D7485DA5-47AC-860F-CD0D-B394DCF9A882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8" creationId="{9ACD6245-8D7A-56B5-54A3-DC4F21608589}"/>
          </ac:cxnSpMkLst>
        </pc:cxnChg>
        <pc:cxnChg chg="add del mod">
          <ac:chgData name="代數白痴 顧" userId="316db6a4f7ef8138" providerId="LiveId" clId="{BC4C418C-2448-478E-8648-316E8421B4D4}" dt="2023-09-22T05:21:35.132" v="4483" actId="478"/>
          <ac:cxnSpMkLst>
            <pc:docMk/>
            <pc:sldMk cId="754667137" sldId="386"/>
            <ac:cxnSpMk id="30" creationId="{E5B57ACA-B501-0BFC-A063-3673A3D73556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1" creationId="{31BAE594-6151-7D55-2AA3-88E304A70184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3" creationId="{0CAC0108-4978-05C1-3AD5-A7FAA6ED5378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7" creationId="{3D171F9D-5482-2848-D5B5-9ACBF367EF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8" creationId="{C24963F8-DCB2-E10A-1CEF-C20D4AA69C9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2" creationId="{959C991D-0B61-7376-6A1C-ED396308A20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3" creationId="{C1C6507E-1F83-3C2B-C749-E08AE464803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4" creationId="{0E218771-1ABE-ED67-90AF-E17269FEF8A0}"/>
          </ac:cxnSpMkLst>
        </pc:cxnChg>
        <pc:cxnChg chg="add del">
          <ac:chgData name="代數白痴 顧" userId="316db6a4f7ef8138" providerId="LiveId" clId="{BC4C418C-2448-478E-8648-316E8421B4D4}" dt="2023-09-22T05:27:21.441" v="4516" actId="478"/>
          <ac:cxnSpMkLst>
            <pc:docMk/>
            <pc:sldMk cId="754667137" sldId="386"/>
            <ac:cxnSpMk id="45" creationId="{D86D9419-A41A-9765-3855-7E5154DCBAD9}"/>
          </ac:cxnSpMkLst>
        </pc:cxnChg>
        <pc:cxnChg chg="add mod">
          <ac:chgData name="代數白痴 顧" userId="316db6a4f7ef8138" providerId="LiveId" clId="{BC4C418C-2448-478E-8648-316E8421B4D4}" dt="2023-09-22T05:28:14.165" v="4526" actId="14100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7" creationId="{A278C6D2-6C9A-F873-C7F9-2327A106931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8" creationId="{DCFE519E-5BF6-F942-C51A-EE58CDD239E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C4C418C-2448-478E-8648-316E8421B4D4}" dt="2023-09-22T05:28:45.574" v="4533" actId="14100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3" creationId="{67CCF68D-CB3E-4BC6-14A5-13F3587A75F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C4C418C-2448-478E-8648-316E8421B4D4}" dt="2023-09-22T05:29:31.189" v="4543" actId="14100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7" creationId="{B03DCD9E-4E72-7E05-ADC9-E2E6799EDE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C4C418C-2448-478E-8648-316E8421B4D4}" dt="2023-09-22T05:30:10.205" v="4548" actId="14100"/>
          <ac:cxnSpMkLst>
            <pc:docMk/>
            <pc:sldMk cId="754667137" sldId="386"/>
            <ac:cxnSpMk id="62" creationId="{5D09F3A5-F2BF-9AF2-5F71-D7DCFEE671E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3" creationId="{CC7EF02B-06F2-68BC-FA85-D1548B24DA9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4" creationId="{A6B2FA41-AB03-2A3F-998A-EE8E1245248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2" creationId="{2EC6A9AB-46CE-DDB3-222C-31C64C92BD0D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5" creationId="{E48799C8-F485-C763-B73C-FBA345AC918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8" creationId="{CBEA46F2-6179-5E95-C005-471A7084C60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1" creationId="{20D8CF43-D3A2-0C83-163A-CDF3C1EF41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6" creationId="{C9C0C1C7-26B1-8C15-B829-6BF6BB8BAEB1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89" creationId="{A9ACC9B3-2C6D-DB5F-0CE0-E5FEFDF43C33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1" creationId="{EF140235-2DB4-0FF0-77C6-B08A0E82DC99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2" creationId="{21D69562-5FAE-E43D-1416-D7FBA320B28A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3" creationId="{BC2CEA5C-DA60-2E1B-2A24-372276078C0C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4" creationId="{64484339-ED69-FED8-5374-F64F9CF6CFC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5" creationId="{71092705-B531-CE26-7913-650BD3A86BD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6" creationId="{32E7D953-FFA9-044A-DD0E-CFFF40D4BCC0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7" creationId="{CFA58F4D-4F91-BEFB-9900-96352792EA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8" creationId="{660C9326-92A0-7CCA-AC14-CAB135B61165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9" creationId="{800A1295-FE40-889A-9644-36A44073C96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8" creationId="{77847ECA-8683-2B88-AF25-58C2EF244C8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9" creationId="{78CC8531-E4E8-EC35-2837-672879D79BE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0" creationId="{94E3FB83-FA3F-3750-0573-D98A23F315C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3" creationId="{4BE020D8-51FD-7463-7994-32F301490CCA}"/>
          </ac:cxnSpMkLst>
        </pc:cxnChg>
        <pc:cxnChg chg="mod">
          <ac:chgData name="代數白痴 顧" userId="316db6a4f7ef8138" providerId="LiveId" clId="{BC4C418C-2448-478E-8648-316E8421B4D4}" dt="2023-09-22T05:21:25.629" v="4482" actId="14100"/>
          <ac:cxnSpMkLst>
            <pc:docMk/>
            <pc:sldMk cId="754667137" sldId="386"/>
            <ac:cxnSpMk id="122" creationId="{16CD59A0-6606-B838-E37D-B62392787CE5}"/>
          </ac:cxnSpMkLst>
        </pc:cxnChg>
        <pc:cxnChg chg="add mod topLvl">
          <ac:chgData name="代數白痴 顧" userId="316db6a4f7ef8138" providerId="LiveId" clId="{BC4C418C-2448-478E-8648-316E8421B4D4}" dt="2023-09-22T05:26:31.741" v="4514" actId="164"/>
          <ac:cxnSpMkLst>
            <pc:docMk/>
            <pc:sldMk cId="754667137" sldId="386"/>
            <ac:cxnSpMk id="128" creationId="{92197440-A666-3AB7-E897-029870B0687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4" creationId="{3D69CC68-C703-A39D-B9E4-432A1C65CC2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7" creationId="{F12E6A03-247A-EFD9-CA97-788B1CF18BF7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9" creationId="{E102C109-6E6A-1673-603A-9BE73BCB277F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1" creationId="{69DDB54A-6FD3-0E21-2B1F-C96865682424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4" creationId="{19087189-9E4E-0ECF-6A39-95914E3DC8D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6" creationId="{FA518E53-9A62-6667-A9EF-968A0BD22286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8" creationId="{0067764E-1A9F-FE78-8B09-878B1B55A848}"/>
          </ac:cxnSpMkLst>
        </pc:cxnChg>
      </pc:sldChg>
      <pc:sldChg chg="addSp delSp modSp mod modTransition modAnim">
        <pc:chgData name="代數白痴 顧" userId="316db6a4f7ef8138" providerId="LiveId" clId="{BC4C418C-2448-478E-8648-316E8421B4D4}" dt="2023-09-22T05:30:58.700" v="4557"/>
        <pc:sldMkLst>
          <pc:docMk/>
          <pc:sldMk cId="731354489" sldId="387"/>
        </pc:sldMkLst>
        <pc:spChg chg="mod">
          <ac:chgData name="代數白痴 顧" userId="316db6a4f7ef8138" providerId="LiveId" clId="{BC4C418C-2448-478E-8648-316E8421B4D4}" dt="2023-09-21T05:12:42.143" v="1746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C4C418C-2448-478E-8648-316E8421B4D4}" dt="2023-09-21T05:09:56.081" v="1742" actId="113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4" creationId="{EB6FF485-E290-0FBD-D967-A080D739E71E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5" creationId="{2CAA7C15-4F75-2E7B-6C11-C68D7DB2A663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6" creationId="{979707CA-0C4F-337D-E5E0-7F7B76585B39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7" creationId="{B1F4E0DE-224E-DFB5-997D-5D69DC8E4A3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8" creationId="{84371D54-26EF-EC22-850D-E1EAB71C67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9" creationId="{307685F2-86C6-09D4-DD9D-218DC8AC6FA8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0" creationId="{2F65B4B8-2EEB-5C18-FE66-11681A8B03AF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1" creationId="{45D868B3-FA06-E813-016A-7BE9142C68E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BC4C418C-2448-478E-8648-316E8421B4D4}" dt="2023-09-21T04:58:16.345" v="1096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4" creationId="{3C9AC322-BE2D-48B1-4E0E-6B0112E72684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5" creationId="{9B0A9701-8CE1-6372-0F59-E4434E2570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6" creationId="{CC71955C-5A2C-B1A6-BEB4-4D4FC14A0EB8}"/>
          </ac:spMkLst>
        </pc:spChg>
        <pc:spChg chg="add del mod ord">
          <ac:chgData name="代數白痴 顧" userId="316db6a4f7ef8138" providerId="LiveId" clId="{BC4C418C-2448-478E-8648-316E8421B4D4}" dt="2023-09-21T05:42:20.252" v="2796" actId="478"/>
          <ac:spMkLst>
            <pc:docMk/>
            <pc:sldMk cId="731354489" sldId="387"/>
            <ac:spMk id="31" creationId="{D6D09BDD-DB2D-6131-42CF-492E9F205069}"/>
          </ac:spMkLst>
        </pc:spChg>
        <pc:spChg chg="add mod">
          <ac:chgData name="代數白痴 顧" userId="316db6a4f7ef8138" providerId="LiveId" clId="{BC4C418C-2448-478E-8648-316E8421B4D4}" dt="2023-09-21T05:43:54.829" v="2810" actId="692"/>
          <ac:spMkLst>
            <pc:docMk/>
            <pc:sldMk cId="731354489" sldId="387"/>
            <ac:spMk id="32" creationId="{DDE84B6D-837A-A1CA-F35B-9BA71731ACAB}"/>
          </ac:spMkLst>
        </pc:spChg>
        <pc:spChg chg="mod">
          <ac:chgData name="代數白痴 顧" userId="316db6a4f7ef8138" providerId="LiveId" clId="{BC4C418C-2448-478E-8648-316E8421B4D4}" dt="2023-09-21T05:01:25.483" v="1434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30" creationId="{19C2BAAD-889C-F7C4-FEB9-AD974E6C83D0}"/>
          </ac:grpSpMkLst>
        </pc:grpChg>
        <pc:picChg chg="add del mod">
          <ac:chgData name="代數白痴 顧" userId="316db6a4f7ef8138" providerId="LiveId" clId="{BC4C418C-2448-478E-8648-316E8421B4D4}" dt="2023-09-21T05:07:25.905" v="1499" actId="478"/>
          <ac:picMkLst>
            <pc:docMk/>
            <pc:sldMk cId="731354489" sldId="387"/>
            <ac:picMk id="8" creationId="{5FFF9FE7-FEE3-CA4B-FAEE-79B3E5331157}"/>
          </ac:picMkLst>
        </pc:picChg>
        <pc:picChg chg="add mod">
          <ac:chgData name="代數白痴 顧" userId="316db6a4f7ef8138" providerId="LiveId" clId="{BC4C418C-2448-478E-8648-316E8421B4D4}" dt="2023-09-21T05:34:15.005" v="2762" actId="1076"/>
          <ac:picMkLst>
            <pc:docMk/>
            <pc:sldMk cId="731354489" sldId="387"/>
            <ac:picMk id="13" creationId="{ACB4EDCF-5878-698C-6FCC-F11B8BD7F65A}"/>
          </ac:picMkLst>
        </pc:picChg>
        <pc:picChg chg="add mod">
          <ac:chgData name="代數白痴 顧" userId="316db6a4f7ef8138" providerId="LiveId" clId="{BC4C418C-2448-478E-8648-316E8421B4D4}" dt="2023-09-21T05:14:32.050" v="1751" actId="164"/>
          <ac:picMkLst>
            <pc:docMk/>
            <pc:sldMk cId="731354489" sldId="387"/>
            <ac:picMk id="29" creationId="{EEE0AA7A-CBD9-CDEC-A931-7CF70BA8ABF9}"/>
          </ac:picMkLst>
        </pc:picChg>
        <pc:cxnChg chg="add mod">
          <ac:chgData name="代數白痴 顧" userId="316db6a4f7ef8138" providerId="LiveId" clId="{BC4C418C-2448-478E-8648-316E8421B4D4}" dt="2023-09-21T05:01:19.297" v="1417" actId="103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C4C418C-2448-478E-8648-316E8421B4D4}" dt="2023-09-21T05:01:15.223" v="1416" actId="1038"/>
          <ac:cxnSpMkLst>
            <pc:docMk/>
            <pc:sldMk cId="731354489" sldId="387"/>
            <ac:cxnSpMk id="4" creationId="{03227393-90B5-DEE6-AA19-E52BD04197B9}"/>
          </ac:cxnSpMkLst>
        </pc:cxnChg>
        <pc:cxnChg chg="mod">
          <ac:chgData name="代數白痴 顧" userId="316db6a4f7ef8138" providerId="LiveId" clId="{BC4C418C-2448-478E-8648-316E8421B4D4}" dt="2023-09-21T05:10:06.877" v="1744" actId="14100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C4C418C-2448-478E-8648-316E8421B4D4}" dt="2023-09-22T05:30:58.698" v="4555"/>
        <pc:sldMkLst>
          <pc:docMk/>
          <pc:sldMk cId="151402070" sldId="390"/>
        </pc:sldMkLst>
        <pc:spChg chg="mod">
          <ac:chgData name="代數白痴 顧" userId="316db6a4f7ef8138" providerId="LiveId" clId="{BC4C418C-2448-478E-8648-316E8421B4D4}" dt="2023-09-22T05:01:29.033" v="28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modAnim">
        <pc:chgData name="代數白痴 顧" userId="316db6a4f7ef8138" providerId="LiveId" clId="{BC4C418C-2448-478E-8648-316E8421B4D4}" dt="2023-09-22T05:30:58.701" v="4558"/>
        <pc:sldMkLst>
          <pc:docMk/>
          <pc:sldMk cId="2267038628" sldId="392"/>
        </pc:sldMkLst>
        <pc:spChg chg="add mod">
          <ac:chgData name="代數白痴 顧" userId="316db6a4f7ef8138" providerId="LiveId" clId="{BC4C418C-2448-478E-8648-316E8421B4D4}" dt="2023-09-21T05:23:33.678" v="2230" actId="692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BC4C418C-2448-478E-8648-316E8421B4D4}" dt="2023-09-21T05:30:14.713" v="2702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C4C418C-2448-478E-8648-316E8421B4D4}" dt="2023-09-21T05:27:05.085" v="2563" actId="1038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BC4C418C-2448-478E-8648-316E8421B4D4}" dt="2023-09-21T05:22:35.284" v="2214" actId="692"/>
          <ac:spMkLst>
            <pc:docMk/>
            <pc:sldMk cId="2267038628" sldId="392"/>
            <ac:spMk id="21" creationId="{DE727E3F-DDF6-390C-3867-C86669331410}"/>
          </ac:spMkLst>
        </pc:spChg>
        <pc:spChg chg="mod">
          <ac:chgData name="代數白痴 顧" userId="316db6a4f7ef8138" providerId="LiveId" clId="{BC4C418C-2448-478E-8648-316E8421B4D4}" dt="2023-09-21T05:16:03.517" v="17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23:16.360" v="2226" actId="1036"/>
          <ac:spMkLst>
            <pc:docMk/>
            <pc:sldMk cId="2267038628" sldId="392"/>
            <ac:spMk id="24" creationId="{328CB04F-73C1-328D-7540-2BF2F9D2A629}"/>
          </ac:spMkLst>
        </pc:spChg>
        <pc:spChg chg="add mod">
          <ac:chgData name="代數白痴 顧" userId="316db6a4f7ef8138" providerId="LiveId" clId="{BC4C418C-2448-478E-8648-316E8421B4D4}" dt="2023-09-21T05:23:53.340" v="2238" actId="1036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1" creationId="{C09DE6BA-320D-42D7-F7FA-7F85BAB2A7BA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2" creationId="{08327DEC-E1AD-9052-CA54-24031C1ACB67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3" creationId="{AF8886DE-68B3-8179-B29C-991A84DD25B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4" creationId="{E86217CF-0464-97CE-6D52-80FD17EE503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5" creationId="{733F95C2-E70B-BDC1-C49D-1341069A581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6" creationId="{C6142AC7-BDDD-5550-04B8-A5C018848054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7" creationId="{FEBC1EE9-AA9D-15A0-9A72-E1064B407FA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8" creationId="{71E4668E-4DE1-28E2-7E69-4176C204905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9" creationId="{3CB60DF3-5ED3-FC51-B427-596AC88AD12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C4C418C-2448-478E-8648-316E8421B4D4}" dt="2023-09-21T05:24:00.197" v="2242" actId="1076"/>
          <ac:spMkLst>
            <pc:docMk/>
            <pc:sldMk cId="2267038628" sldId="392"/>
            <ac:spMk id="41" creationId="{15344B0A-63A9-A8EC-F345-F4616BAC13DF}"/>
          </ac:spMkLst>
        </pc:spChg>
        <pc:spChg chg="add mod">
          <ac:chgData name="代數白痴 顧" userId="316db6a4f7ef8138" providerId="LiveId" clId="{BC4C418C-2448-478E-8648-316E8421B4D4}" dt="2023-09-21T05:24:07.205" v="2246" actId="1076"/>
          <ac:spMkLst>
            <pc:docMk/>
            <pc:sldMk cId="2267038628" sldId="392"/>
            <ac:spMk id="42" creationId="{F9F326BD-D9C9-2D44-EE8A-972B7BD35AEB}"/>
          </ac:spMkLst>
        </pc:spChg>
        <pc:spChg chg="add mod">
          <ac:chgData name="代數白痴 顧" userId="316db6a4f7ef8138" providerId="LiveId" clId="{BC4C418C-2448-478E-8648-316E8421B4D4}" dt="2023-09-21T05:24:14.271" v="2252" actId="1036"/>
          <ac:spMkLst>
            <pc:docMk/>
            <pc:sldMk cId="2267038628" sldId="392"/>
            <ac:spMk id="43" creationId="{FD7EE82B-5FD8-1F64-D031-09CC5319C6CA}"/>
          </ac:spMkLst>
        </pc:spChg>
        <pc:spChg chg="add mod">
          <ac:chgData name="代數白痴 顧" userId="316db6a4f7ef8138" providerId="LiveId" clId="{BC4C418C-2448-478E-8648-316E8421B4D4}" dt="2023-09-21T05:24:24.365" v="2257" actId="1076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5" creationId="{6D3A60CB-CA21-1BC9-46C9-152F8B90DF31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C4C418C-2448-478E-8648-316E8421B4D4}" dt="2023-09-21T05:24:30.933" v="2261" actId="1076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8" creationId="{88452877-8DED-1F21-19FF-3F87A66A6B8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9" creationId="{9A0CDBF4-394B-0785-C73B-22FCD150766B}"/>
          </ac:spMkLst>
        </pc:spChg>
        <pc:spChg chg="add mod">
          <ac:chgData name="代數白痴 顧" userId="316db6a4f7ef8138" providerId="LiveId" clId="{BC4C418C-2448-478E-8648-316E8421B4D4}" dt="2023-09-21T05:24:36.709" v="2265" actId="1076"/>
          <ac:spMkLst>
            <pc:docMk/>
            <pc:sldMk cId="2267038628" sldId="392"/>
            <ac:spMk id="50" creationId="{DACCA48D-CC74-03E3-3D64-A9A32603AD7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BC4C418C-2448-478E-8648-316E8421B4D4}" dt="2023-09-21T05:20:47.776" v="2200" actId="20577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1" creationId="{E5474173-53C4-A736-8E11-30270ADE938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2" creationId="{AB5DC441-F40D-D9E8-D6C4-B831C14AED9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3" creationId="{351EEFBE-7109-BA15-CD85-5E4AC9F61393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4" creationId="{9883729F-A9BE-9ACE-81A3-E57365E3914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5" creationId="{AA7C0A60-453F-1C76-3AB3-8797F29DCD56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6" creationId="{712F4E98-7DAF-2A0C-FD13-AB81D27049C0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7" creationId="{0D76D768-A6C1-A216-32C1-965CC2B7A187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8" creationId="{48346C49-2674-12BD-01C3-5FB6199FDCA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9" creationId="{E6E877DB-B4B1-A4CA-69E9-2846FFDA1C34}"/>
          </ac:spMkLst>
        </pc:spChg>
        <pc:grpChg chg="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70" creationId="{1A5647C6-9632-D592-766A-EB14E5D20351}"/>
          </ac:grpSpMkLst>
        </pc:grpChg>
        <pc:picChg chg="add del mod">
          <ac:chgData name="代數白痴 顧" userId="316db6a4f7ef8138" providerId="LiveId" clId="{BC4C418C-2448-478E-8648-316E8421B4D4}" dt="2023-09-21T05:24:40.983" v="2267" actId="478"/>
          <ac:picMkLst>
            <pc:docMk/>
            <pc:sldMk cId="2267038628" sldId="392"/>
            <ac:picMk id="2" creationId="{A9ED54F2-54DB-80AE-A797-ADE17E4BC4E1}"/>
          </ac:picMkLst>
        </pc:picChg>
        <pc:picChg chg="del">
          <ac:chgData name="代數白痴 顧" userId="316db6a4f7ef8138" providerId="LiveId" clId="{BC4C418C-2448-478E-8648-316E8421B4D4}" dt="2023-09-21T05:14:52.942" v="1753" actId="478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C4C418C-2448-478E-8648-316E8421B4D4}" dt="2023-09-21T05:33:24.455" v="2757" actId="478"/>
          <ac:picMkLst>
            <pc:docMk/>
            <pc:sldMk cId="2267038628" sldId="392"/>
            <ac:picMk id="52" creationId="{0B4904D0-B790-CFFD-CCE5-F0043A50A038}"/>
          </ac:picMkLst>
        </pc:picChg>
        <pc:cxnChg chg="mod">
          <ac:chgData name="代數白痴 顧" userId="316db6a4f7ef8138" providerId="LiveId" clId="{BC4C418C-2448-478E-8648-316E8421B4D4}" dt="2023-09-21T05:30:19.077" v="2703" actId="14100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BC4C418C-2448-478E-8648-316E8421B4D4}" dt="2023-09-21T05:22:15.645" v="2211" actId="14100"/>
          <ac:cxnSpMkLst>
            <pc:docMk/>
            <pc:sldMk cId="2267038628" sldId="392"/>
            <ac:cxnSpMk id="12" creationId="{CA5A048C-419E-E5BE-0FD5-36C31EEC49E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3" creationId="{E6F04A88-C022-20B4-38DF-FAD2489FFC1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5" creationId="{0744E7DB-3EF3-3CCD-DBD2-A488B12E1EAE}"/>
          </ac:cxnSpMkLst>
        </pc:cxnChg>
        <pc:cxnChg chg="add">
          <ac:chgData name="代數白痴 顧" userId="316db6a4f7ef8138" providerId="LiveId" clId="{BC4C418C-2448-478E-8648-316E8421B4D4}" dt="2023-09-21T05:22:21.862" v="2212" actId="11529"/>
          <ac:cxnSpMkLst>
            <pc:docMk/>
            <pc:sldMk cId="2267038628" sldId="392"/>
            <ac:cxnSpMk id="17" creationId="{D33EB825-4CD5-085E-FE4D-D92A655B2754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8" creationId="{9FDC1AFB-A13F-E1E8-7E96-630B267811C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9" creationId="{CB33CE86-557F-6311-196C-7CF9DCB4E7D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0" creationId="{030C09E4-035D-8760-24E5-04C935A4C28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2" creationId="{403AD63D-A29C-A8CE-AD5A-E9F9EBEC0E8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5" creationId="{4B0BCC87-8670-3781-8ACF-9C39C200F58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6" creationId="{A0B58DE1-2D13-D5D3-8839-95867F93104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8" creationId="{A7D47334-5437-A79D-6707-879B5AE7A93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9" creationId="{54D8980F-FAC9-45BB-31A3-6343C85C156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30" creationId="{A8228A43-8BA4-9145-6DAA-33D717062830}"/>
          </ac:cxnSpMkLst>
        </pc:cxnChg>
        <pc:cxnChg chg="add del">
          <ac:chgData name="代數白痴 顧" userId="316db6a4f7ef8138" providerId="LiveId" clId="{BC4C418C-2448-478E-8648-316E8421B4D4}" dt="2023-09-21T05:31:15.446" v="2712" actId="478"/>
          <ac:cxnSpMkLst>
            <pc:docMk/>
            <pc:sldMk cId="2267038628" sldId="392"/>
            <ac:cxnSpMk id="55" creationId="{25E36D27-3688-17DB-AD94-71E8EC565837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7" creationId="{37E0FA27-184D-56CC-C2BE-7AD19A2547DB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9" creationId="{888B6600-FC4D-0662-2A5C-B316B2DE408C}"/>
          </ac:cxnSpMkLst>
        </pc:cxnChg>
      </pc:sldChg>
    </pc:docChg>
  </pc:docChgLst>
  <pc:docChgLst>
    <pc:chgData name="代數白痴 顧" userId="316db6a4f7ef8138" providerId="LiveId" clId="{C7A5C595-6C01-451D-B775-406B70834A8A}"/>
    <pc:docChg chg="custSel addSld delSld modSld">
      <pc:chgData name="代數白痴 顧" userId="316db6a4f7ef8138" providerId="LiveId" clId="{C7A5C595-6C01-451D-B775-406B70834A8A}" dt="2024-03-07T00:18:33.725" v="1029" actId="2696"/>
      <pc:docMkLst>
        <pc:docMk/>
      </pc:docMkLst>
      <pc:sldChg chg="del">
        <pc:chgData name="代數白痴 顧" userId="316db6a4f7ef8138" providerId="LiveId" clId="{C7A5C595-6C01-451D-B775-406B70834A8A}" dt="2024-03-07T00:18:33.725" v="1029" actId="2696"/>
        <pc:sldMkLst>
          <pc:docMk/>
          <pc:sldMk cId="2654160764" sldId="397"/>
        </pc:sldMkLst>
      </pc:sldChg>
      <pc:sldChg chg="addSp delSp modSp add mod">
        <pc:chgData name="代數白痴 顧" userId="316db6a4f7ef8138" providerId="LiveId" clId="{C7A5C595-6C01-451D-B775-406B70834A8A}" dt="2024-03-07T00:18:19.311" v="1027" actId="1035"/>
        <pc:sldMkLst>
          <pc:docMk/>
          <pc:sldMk cId="2794326291" sldId="398"/>
        </pc:sldMkLst>
        <pc:spChg chg="mod">
          <ac:chgData name="代數白痴 顧" userId="316db6a4f7ef8138" providerId="LiveId" clId="{C7A5C595-6C01-451D-B775-406B70834A8A}" dt="2024-03-07T00:04:41.876" v="359" actId="947"/>
          <ac:spMkLst>
            <pc:docMk/>
            <pc:sldMk cId="2794326291" sldId="398"/>
            <ac:spMk id="6" creationId="{CEEB7751-993F-9058-CC83-7E99352B29AD}"/>
          </ac:spMkLst>
        </pc:spChg>
        <pc:spChg chg="mod">
          <ac:chgData name="代數白痴 顧" userId="316db6a4f7ef8138" providerId="LiveId" clId="{C7A5C595-6C01-451D-B775-406B70834A8A}" dt="2024-03-07T00:01:20.686" v="31" actId="20577"/>
          <ac:spMkLst>
            <pc:docMk/>
            <pc:sldMk cId="2794326291" sldId="398"/>
            <ac:spMk id="23" creationId="{3851CD1E-8037-4C3B-D89A-8BB0433A7809}"/>
          </ac:spMkLst>
        </pc:spChg>
        <pc:spChg chg="mod topLvl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28" creationId="{DD0456EB-916B-B09D-EE0B-4400A60A7710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44" creationId="{57715222-985C-D6D3-6380-BABC520D1068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5" creationId="{83CE49B4-40E5-210D-16B2-99B78A69CFDD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6" creationId="{8AE99762-B4B1-6A6D-7712-0A05D50C60B9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7" creationId="{3CF263DF-97C2-7FA2-1CBA-BF0D4633CF2D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8" creationId="{D90B6D17-2956-F22C-AC57-BF5EF0F926B3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9" creationId="{41164FDB-C6B1-3218-C733-398D698520CF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0" creationId="{1F9B96D9-3266-D440-E3D1-907A8517689D}"/>
          </ac:spMkLst>
        </pc:spChg>
        <pc:spChg chg="mod topLvl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2" creationId="{AA1D6992-C3F4-8400-1B34-6E1E0CD1D94F}"/>
          </ac:spMkLst>
        </pc:spChg>
        <pc:spChg chg="mod topLvl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5" creationId="{AFD9F53A-8D21-1D2F-8D1E-F745BAED4930}"/>
          </ac:spMkLst>
        </pc:spChg>
        <pc:spChg chg="mod topLvl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6" creationId="{980E1D83-634D-D3F7-AC8D-A5CC10E617AA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7" creationId="{751681F0-DF7C-F896-75A8-60EEEFE22D9E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8" creationId="{8D0F536D-87DA-61D8-F5AC-576B799E2447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9" creationId="{2AC2DE04-3D72-23CA-B76B-CBDED6006A20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60" creationId="{91EEAAC5-4820-57C0-EE64-2C0FF8CB4EA9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1" creationId="{20102C34-0301-9959-5AC1-D995A59505C7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2" creationId="{DECC6176-2885-AA2F-99A7-CAC7804CD3B3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64" creationId="{4BA3BC00-47AC-3300-1900-21A2B4064CC0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6" creationId="{D63BD361-CC99-0C0B-2749-77A1E4418708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8" creationId="{095F94E1-311C-CBBA-33A8-985A1A01CA7D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9" creationId="{7E68E893-9193-84F6-69B2-0C3CD79B887E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1" creationId="{4E38C0D0-24E7-5E7D-F774-F9D610A938CE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2" creationId="{BD8DCD35-6515-C6BF-284F-D49763C1FE3E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3" creationId="{A2879762-B68A-CFE4-B819-F5E0E1AC3470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4" creationId="{EE46629B-71D4-42E9-09EC-B0FC0DF0670C}"/>
          </ac:spMkLst>
        </pc:spChg>
        <pc:spChg chg="add mod">
          <ac:chgData name="代數白痴 顧" userId="316db6a4f7ef8138" providerId="LiveId" clId="{C7A5C595-6C01-451D-B775-406B70834A8A}" dt="2024-03-07T00:16:36.694" v="990" actId="692"/>
          <ac:spMkLst>
            <pc:docMk/>
            <pc:sldMk cId="2794326291" sldId="398"/>
            <ac:spMk id="75" creationId="{451284AE-3672-FB7D-45C5-368384C8A70D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6" creationId="{B6790069-960F-48E4-A38B-B15E2DE11467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8" creationId="{BB987A47-188C-EE65-28D3-305C5C1B72CE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9" creationId="{6F9DDE9A-4661-C46B-F4F7-F5CC189E2D74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80" creationId="{B7B18A2B-1623-CD2B-D421-E02AA016C868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81" creationId="{8D0A961F-D651-E9D8-0035-D8B409E41403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4" creationId="{A18B7532-4A33-5A72-5E1D-A09C1C028D19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5" creationId="{33603287-B1AA-A365-E53B-16259BB11DB9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6" creationId="{CCE1B7C7-4723-B7BE-C03C-678B2F93B18F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7" creationId="{14D8D291-C93B-A7F0-8D91-EB3C90F96E85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8" creationId="{F410392E-1CFC-5337-7577-613F4862D8DA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9" creationId="{B40DD772-9AA1-CF2E-7E5D-9AF81175906E}"/>
          </ac:spMkLst>
        </pc:spChg>
        <pc:spChg chg="add mod">
          <ac:chgData name="代數白痴 顧" userId="316db6a4f7ef8138" providerId="LiveId" clId="{C7A5C595-6C01-451D-B775-406B70834A8A}" dt="2024-03-07T00:17:02.423" v="995" actId="1076"/>
          <ac:spMkLst>
            <pc:docMk/>
            <pc:sldMk cId="2794326291" sldId="398"/>
            <ac:spMk id="92" creationId="{53075391-0191-D258-595E-93EA461DAF5B}"/>
          </ac:spMkLst>
        </pc:spChg>
        <pc:spChg chg="add mod">
          <ac:chgData name="代數白痴 顧" userId="316db6a4f7ef8138" providerId="LiveId" clId="{C7A5C595-6C01-451D-B775-406B70834A8A}" dt="2024-03-07T00:17:06.776" v="996" actId="1076"/>
          <ac:spMkLst>
            <pc:docMk/>
            <pc:sldMk cId="2794326291" sldId="398"/>
            <ac:spMk id="93" creationId="{2A5B48FD-2CC1-DE21-94E4-B7D8B3FEB891}"/>
          </ac:spMkLst>
        </pc:spChg>
        <pc:spChg chg="add mod">
          <ac:chgData name="代數白痴 顧" userId="316db6a4f7ef8138" providerId="LiveId" clId="{C7A5C595-6C01-451D-B775-406B70834A8A}" dt="2024-03-07T00:17:10.072" v="997" actId="1076"/>
          <ac:spMkLst>
            <pc:docMk/>
            <pc:sldMk cId="2794326291" sldId="398"/>
            <ac:spMk id="94" creationId="{30BC6D9B-28BB-097B-19CC-4F707105A913}"/>
          </ac:spMkLst>
        </pc:spChg>
        <pc:spChg chg="add mod">
          <ac:chgData name="代數白痴 顧" userId="316db6a4f7ef8138" providerId="LiveId" clId="{C7A5C595-6C01-451D-B775-406B70834A8A}" dt="2024-03-07T00:17:20.624" v="998" actId="1076"/>
          <ac:spMkLst>
            <pc:docMk/>
            <pc:sldMk cId="2794326291" sldId="398"/>
            <ac:spMk id="95" creationId="{739AF7DE-8434-1A0F-C4DF-F136589CFD42}"/>
          </ac:spMkLst>
        </pc:spChg>
        <pc:spChg chg="add mod">
          <ac:chgData name="代數白痴 顧" userId="316db6a4f7ef8138" providerId="LiveId" clId="{C7A5C595-6C01-451D-B775-406B70834A8A}" dt="2024-03-07T00:17:36.313" v="1006" actId="1076"/>
          <ac:spMkLst>
            <pc:docMk/>
            <pc:sldMk cId="2794326291" sldId="398"/>
            <ac:spMk id="96" creationId="{D0612317-A31B-C3C7-4536-957705150BB0}"/>
          </ac:spMkLst>
        </pc:spChg>
        <pc:spChg chg="add mod">
          <ac:chgData name="代數白痴 顧" userId="316db6a4f7ef8138" providerId="LiveId" clId="{C7A5C595-6C01-451D-B775-406B70834A8A}" dt="2024-03-07T00:17:44.552" v="1010" actId="1076"/>
          <ac:spMkLst>
            <pc:docMk/>
            <pc:sldMk cId="2794326291" sldId="398"/>
            <ac:spMk id="97" creationId="{258F4746-3889-0976-5754-858D3688347D}"/>
          </ac:spMkLst>
        </pc:spChg>
        <pc:spChg chg="add mod">
          <ac:chgData name="代數白痴 顧" userId="316db6a4f7ef8138" providerId="LiveId" clId="{C7A5C595-6C01-451D-B775-406B70834A8A}" dt="2024-03-07T00:18:09.888" v="1017" actId="1076"/>
          <ac:spMkLst>
            <pc:docMk/>
            <pc:sldMk cId="2794326291" sldId="398"/>
            <ac:spMk id="98" creationId="{367E43A4-49FA-4D05-F582-12C7CCB491B7}"/>
          </ac:spMkLst>
        </pc:spChg>
        <pc:spChg chg="add mod">
          <ac:chgData name="代數白痴 顧" userId="316db6a4f7ef8138" providerId="LiveId" clId="{C7A5C595-6C01-451D-B775-406B70834A8A}" dt="2024-03-07T00:18:19.311" v="1027" actId="1035"/>
          <ac:spMkLst>
            <pc:docMk/>
            <pc:sldMk cId="2794326291" sldId="398"/>
            <ac:spMk id="99" creationId="{5F38DCD1-F08A-F180-D6E9-BF8D0F9E5344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104" creationId="{8DF90962-1EC5-7C91-F0BF-5BFE16027197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105" creationId="{F8E6C821-4F6B-AB75-0F22-D53FFB59D2E0}"/>
          </ac:spMkLst>
        </pc:spChg>
        <pc:grpChg chg="del">
          <ac:chgData name="代數白痴 顧" userId="316db6a4f7ef8138" providerId="LiveId" clId="{C7A5C595-6C01-451D-B775-406B70834A8A}" dt="2024-03-07T00:01:09.083" v="1" actId="478"/>
          <ac:grpSpMkLst>
            <pc:docMk/>
            <pc:sldMk cId="2794326291" sldId="398"/>
            <ac:grpSpMk id="63" creationId="{8D77570B-5C57-0382-F3CC-FB42110FAF24}"/>
          </ac:grpSpMkLst>
        </pc:grpChg>
        <pc:grpChg chg="add mod">
          <ac:chgData name="代數白痴 顧" userId="316db6a4f7ef8138" providerId="LiveId" clId="{C7A5C595-6C01-451D-B775-406B70834A8A}" dt="2024-03-07T00:15:05.343" v="978" actId="164"/>
          <ac:grpSpMkLst>
            <pc:docMk/>
            <pc:sldMk cId="2794326291" sldId="398"/>
            <ac:grpSpMk id="67" creationId="{7DFE5B41-2E04-CE46-642F-1447098BA513}"/>
          </ac:grpSpMkLst>
        </pc:grpChg>
        <pc:grpChg chg="del">
          <ac:chgData name="代數白痴 顧" userId="316db6a4f7ef8138" providerId="LiveId" clId="{C7A5C595-6C01-451D-B775-406B70834A8A}" dt="2024-03-07T00:06:02.823" v="420" actId="165"/>
          <ac:grpSpMkLst>
            <pc:docMk/>
            <pc:sldMk cId="2794326291" sldId="398"/>
            <ac:grpSpMk id="111" creationId="{C7E5A8A7-4CAC-CA98-D409-CA4DCB0D2269}"/>
          </ac:grpSpMkLst>
        </pc:grpChg>
        <pc:graphicFrameChg chg="del mod topLvl">
          <ac:chgData name="代數白痴 顧" userId="316db6a4f7ef8138" providerId="LiveId" clId="{C7A5C595-6C01-451D-B775-406B70834A8A}" dt="2024-03-07T00:06:08.711" v="422" actId="478"/>
          <ac:graphicFrameMkLst>
            <pc:docMk/>
            <pc:sldMk cId="2794326291" sldId="398"/>
            <ac:graphicFrameMk id="106" creationId="{822F22C6-9824-C317-284D-B604CE0F0B82}"/>
          </ac:graphicFrameMkLst>
        </pc:graphicFrameChg>
        <pc:picChg chg="add del mod">
          <ac:chgData name="代數白痴 顧" userId="316db6a4f7ef8138" providerId="LiveId" clId="{C7A5C595-6C01-451D-B775-406B70834A8A}" dt="2024-03-07T00:05:52.831" v="419" actId="478"/>
          <ac:picMkLst>
            <pc:docMk/>
            <pc:sldMk cId="2794326291" sldId="398"/>
            <ac:picMk id="3" creationId="{FEAD5A43-3C34-DE62-5CB0-FF3DA10F964D}"/>
          </ac:picMkLst>
        </pc:picChg>
        <pc:picChg chg="add del mod">
          <ac:chgData name="代數白痴 顧" userId="316db6a4f7ef8138" providerId="LiveId" clId="{C7A5C595-6C01-451D-B775-406B70834A8A}" dt="2024-03-07T00:14:40.642" v="975" actId="478"/>
          <ac:picMkLst>
            <pc:docMk/>
            <pc:sldMk cId="2794326291" sldId="398"/>
            <ac:picMk id="18" creationId="{2D00B28A-731F-450C-2853-01BAF5316967}"/>
          </ac:picMkLst>
        </pc:picChg>
        <pc:picChg chg="add del mod">
          <ac:chgData name="代數白痴 顧" userId="316db6a4f7ef8138" providerId="LiveId" clId="{C7A5C595-6C01-451D-B775-406B70834A8A}" dt="2024-03-07T00:17:48.393" v="1011" actId="478"/>
          <ac:picMkLst>
            <pc:docMk/>
            <pc:sldMk cId="2794326291" sldId="398"/>
            <ac:picMk id="70" creationId="{224CA791-499E-620D-6192-63DC83FB6DC5}"/>
          </ac:picMkLst>
        </pc:picChg>
        <pc:cxnChg chg="del">
          <ac:chgData name="代數白痴 顧" userId="316db6a4f7ef8138" providerId="LiveId" clId="{C7A5C595-6C01-451D-B775-406B70834A8A}" dt="2024-03-07T00:04:55.458" v="412" actId="478"/>
          <ac:cxnSpMkLst>
            <pc:docMk/>
            <pc:sldMk cId="2794326291" sldId="398"/>
            <ac:cxnSpMk id="4" creationId="{55DB1E14-8A50-04B4-DBDF-BE0995DD4D6E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5" creationId="{18E09AF3-3ACA-0D21-3327-8C045ECA9BA2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7" creationId="{2AC85122-BB93-CAAB-E85E-2C5034EA3CBE}"/>
          </ac:cxnSpMkLst>
        </pc:cxnChg>
        <pc:cxnChg chg="del">
          <ac:chgData name="代數白痴 顧" userId="316db6a4f7ef8138" providerId="LiveId" clId="{C7A5C595-6C01-451D-B775-406B70834A8A}" dt="2024-03-07T00:04:55.458" v="412" actId="478"/>
          <ac:cxnSpMkLst>
            <pc:docMk/>
            <pc:sldMk cId="2794326291" sldId="398"/>
            <ac:cxnSpMk id="8" creationId="{23CEDD53-A55B-3875-794E-21ACC16B8D8A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9" creationId="{71BF7081-F4BB-7D9A-92D5-DF92295C7B92}"/>
          </ac:cxnSpMkLst>
        </pc:cxnChg>
        <pc:cxnChg chg="mod">
          <ac:chgData name="代數白痴 顧" userId="316db6a4f7ef8138" providerId="LiveId" clId="{C7A5C595-6C01-451D-B775-406B70834A8A}" dt="2024-03-07T00:04:49.764" v="410" actId="1038"/>
          <ac:cxnSpMkLst>
            <pc:docMk/>
            <pc:sldMk cId="2794326291" sldId="398"/>
            <ac:cxnSpMk id="10" creationId="{DCBCF2DA-C1F6-BEE4-C284-8FBDD75A62A2}"/>
          </ac:cxnSpMkLst>
        </pc:cxnChg>
        <pc:cxnChg chg="del">
          <ac:chgData name="代數白痴 顧" userId="316db6a4f7ef8138" providerId="LiveId" clId="{C7A5C595-6C01-451D-B775-406B70834A8A}" dt="2024-03-07T00:04:55.458" v="412" actId="478"/>
          <ac:cxnSpMkLst>
            <pc:docMk/>
            <pc:sldMk cId="2794326291" sldId="398"/>
            <ac:cxnSpMk id="12" creationId="{B93894CC-B35A-C14C-5A7B-E2C19575D51F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13" creationId="{F4447EB1-3508-7639-C68D-FFF593DF29C9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15" creationId="{3B8929D4-FBDA-1AA1-05DA-919D2A99F49A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16" creationId="{2103CA44-953F-AAA2-E448-338237719100}"/>
          </ac:cxnSpMkLst>
        </pc:cxnChg>
        <pc:cxnChg chg="del">
          <ac:chgData name="代數白痴 顧" userId="316db6a4f7ef8138" providerId="LiveId" clId="{C7A5C595-6C01-451D-B775-406B70834A8A}" dt="2024-03-07T00:04:55.458" v="412" actId="478"/>
          <ac:cxnSpMkLst>
            <pc:docMk/>
            <pc:sldMk cId="2794326291" sldId="398"/>
            <ac:cxnSpMk id="17" creationId="{45953483-3E25-E9B8-7D82-C16AC3380D2A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19" creationId="{D2384979-DF8A-A430-8447-DD50D6B9E800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21" creationId="{338C4DEA-5EAB-E313-8686-EA3624763EAB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22" creationId="{789861D0-1A0A-7D73-1EAF-E72F0FB1925F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27" creationId="{0D4C1BBD-18E9-0A2A-3656-52EF4D72CE51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30" creationId="{FE482381-9099-AF9B-4123-46D15E76A0F0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34" creationId="{AA9AF1F8-F033-4CDB-5DDD-42917D2FD18A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40" creationId="{9499E9A4-D591-F3D1-3E19-2F1143E1621B}"/>
          </ac:cxnSpMkLst>
        </pc:cxnChg>
        <pc:cxnChg chg="mod">
          <ac:chgData name="代數白痴 顧" userId="316db6a4f7ef8138" providerId="LiveId" clId="{C7A5C595-6C01-451D-B775-406B70834A8A}" dt="2024-03-07T00:01:09.083" v="1" actId="478"/>
          <ac:cxnSpMkLst>
            <pc:docMk/>
            <pc:sldMk cId="2794326291" sldId="398"/>
            <ac:cxnSpMk id="42" creationId="{B6ACB16D-9BCA-A139-FE94-362E936DD10F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54" creationId="{C85B2D53-5B5A-9AC0-2275-87E619C4DFE5}"/>
          </ac:cxnSpMkLst>
        </pc:cxnChg>
        <pc:cxnChg chg="del mod topLvl">
          <ac:chgData name="代數白痴 顧" userId="316db6a4f7ef8138" providerId="LiveId" clId="{C7A5C595-6C01-451D-B775-406B70834A8A}" dt="2024-03-07T00:08:59.961" v="835" actId="478"/>
          <ac:cxnSpMkLst>
            <pc:docMk/>
            <pc:sldMk cId="2794326291" sldId="398"/>
            <ac:cxnSpMk id="65" creationId="{DC01E7F0-FCA9-BF47-3541-DD3A7D8DA12F}"/>
          </ac:cxnSpMkLst>
        </pc:cxnChg>
        <pc:cxnChg chg="add mod">
          <ac:chgData name="代數白痴 顧" userId="316db6a4f7ef8138" providerId="LiveId" clId="{C7A5C595-6C01-451D-B775-406B70834A8A}" dt="2024-03-07T00:16:36.694" v="990" actId="692"/>
          <ac:cxnSpMkLst>
            <pc:docMk/>
            <pc:sldMk cId="2794326291" sldId="398"/>
            <ac:cxnSpMk id="82" creationId="{CF3B7C7E-9D56-D867-879F-06D30D1445D0}"/>
          </ac:cxnSpMkLst>
        </pc:cxnChg>
        <pc:cxnChg chg="add mod">
          <ac:chgData name="代數白痴 顧" userId="316db6a4f7ef8138" providerId="LiveId" clId="{C7A5C595-6C01-451D-B775-406B70834A8A}" dt="2024-03-07T00:16:36.694" v="990" actId="692"/>
          <ac:cxnSpMkLst>
            <pc:docMk/>
            <pc:sldMk cId="2794326291" sldId="398"/>
            <ac:cxnSpMk id="90" creationId="{4D8FA90F-BC58-A19B-49F6-EF9ED9C777FE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107" creationId="{0E36911D-B595-F5D5-A60C-83907D97EF60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108" creationId="{20A807E9-2A72-42D7-E166-2D60237E406A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109" creationId="{34C46630-24F7-C0AE-BC58-661D9D8F88AF}"/>
          </ac:cxnSpMkLst>
        </pc:cxnChg>
        <pc:cxnChg chg="del mod topLvl">
          <ac:chgData name="代數白痴 顧" userId="316db6a4f7ef8138" providerId="LiveId" clId="{C7A5C595-6C01-451D-B775-406B70834A8A}" dt="2024-03-07T00:08:56.830" v="834" actId="478"/>
          <ac:cxnSpMkLst>
            <pc:docMk/>
            <pc:sldMk cId="2794326291" sldId="398"/>
            <ac:cxnSpMk id="110" creationId="{E28C6E83-D594-1695-BA56-FE71935C1717}"/>
          </ac:cxnSpMkLst>
        </pc:cxnChg>
      </pc:sldChg>
      <pc:sldChg chg="add del">
        <pc:chgData name="代數白痴 顧" userId="316db6a4f7ef8138" providerId="LiveId" clId="{C7A5C595-6C01-451D-B775-406B70834A8A}" dt="2024-03-07T00:18:30.907" v="1028" actId="2696"/>
        <pc:sldMkLst>
          <pc:docMk/>
          <pc:sldMk cId="955566353" sldId="399"/>
        </pc:sldMkLst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B8D6D456-3519-4816-B849-79295F92F95A}"/>
    <pc:docChg chg="custSel delSld modSld">
      <pc:chgData name="代數白痴 顧" userId="316db6a4f7ef8138" providerId="LiveId" clId="{B8D6D456-3519-4816-B849-79295F92F95A}" dt="2023-11-30T01:33:13.558" v="1977" actId="113"/>
      <pc:docMkLst>
        <pc:docMk/>
      </pc:docMkLst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1591308755" sldId="394"/>
        </pc:sldMkLst>
      </pc:sldChg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699418842" sldId="395"/>
        </pc:sldMkLst>
      </pc:sldChg>
      <pc:sldChg chg="addSp delSp modSp mod delAnim modAnim">
        <pc:chgData name="代數白痴 顧" userId="316db6a4f7ef8138" providerId="LiveId" clId="{B8D6D456-3519-4816-B849-79295F92F95A}" dt="2023-11-30T01:33:13.558" v="1977" actId="113"/>
        <pc:sldMkLst>
          <pc:docMk/>
          <pc:sldMk cId="1922349085" sldId="396"/>
        </pc:sldMkLst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2" creationId="{79AECDED-F70B-26E1-461D-1DD1215FD327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3" creationId="{71B915A6-0FD9-C3FE-B211-7177C5FDEEC3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7" creationId="{D3DBDE36-F579-9D97-58AC-57C5E4B79F97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8" creationId="{111BD2C2-E902-E0B1-F7EE-CD0C0C30A279}"/>
          </ac:spMkLst>
        </pc:spChg>
        <pc:spChg chg="mod">
          <ac:chgData name="代數白痴 顧" userId="316db6a4f7ef8138" providerId="LiveId" clId="{B8D6D456-3519-4816-B849-79295F92F95A}" dt="2023-11-30T01:30:51.944" v="1976" actId="20577"/>
          <ac:spMkLst>
            <pc:docMk/>
            <pc:sldMk cId="1922349085" sldId="396"/>
            <ac:spMk id="23" creationId="{00000000-0000-0000-0000-000000000000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35" creationId="{83548D80-4EBD-6B9C-0DBB-6C91A5E3CD82}"/>
          </ac:spMkLst>
        </pc:spChg>
        <pc:spChg chg="mod">
          <ac:chgData name="代數白痴 顧" userId="316db6a4f7ef8138" providerId="LiveId" clId="{B8D6D456-3519-4816-B849-79295F92F95A}" dt="2023-11-30T01:33:13.558" v="1977" actId="113"/>
          <ac:spMkLst>
            <pc:docMk/>
            <pc:sldMk cId="1922349085" sldId="396"/>
            <ac:spMk id="60" creationId="{90ECAF3B-FFFF-A531-AFBE-31708C7D891C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2" creationId="{3F7BA87B-C320-E23F-73C1-F9850FE98DF6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3" creationId="{778A182C-369F-6C9A-757B-26A56B661947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4" creationId="{7A82ECC7-46B8-CC28-1405-F84387FF2A98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5" creationId="{3FDD0D30-9233-F353-36EA-B99C2A1EF3C7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6" creationId="{64CC654D-82A0-F30A-076B-BAA382BBE1EF}"/>
          </ac:spMkLst>
        </pc:spChg>
        <pc:spChg chg="add mod">
          <ac:chgData name="代數白痴 顧" userId="316db6a4f7ef8138" providerId="LiveId" clId="{B8D6D456-3519-4816-B849-79295F92F95A}" dt="2023-11-30T01:16:40.038" v="1727" actId="1076"/>
          <ac:spMkLst>
            <pc:docMk/>
            <pc:sldMk cId="1922349085" sldId="396"/>
            <ac:spMk id="81" creationId="{E128A84A-D556-4B88-C02E-D745ECFDBB07}"/>
          </ac:spMkLst>
        </pc:spChg>
        <pc:spChg chg="add mod ord">
          <ac:chgData name="代數白痴 顧" userId="316db6a4f7ef8138" providerId="LiveId" clId="{B8D6D456-3519-4816-B849-79295F92F95A}" dt="2023-11-30T01:18:42.920" v="1733" actId="167"/>
          <ac:spMkLst>
            <pc:docMk/>
            <pc:sldMk cId="1922349085" sldId="396"/>
            <ac:spMk id="82" creationId="{714B2624-697B-01F6-21ED-DBE5FB4E5F84}"/>
          </ac:spMkLst>
        </pc:spChg>
        <pc:spChg chg="add mod ord">
          <ac:chgData name="代數白痴 顧" userId="316db6a4f7ef8138" providerId="LiveId" clId="{B8D6D456-3519-4816-B849-79295F92F95A}" dt="2023-11-30T01:21:09.803" v="1758" actId="167"/>
          <ac:spMkLst>
            <pc:docMk/>
            <pc:sldMk cId="1922349085" sldId="396"/>
            <ac:spMk id="83" creationId="{44311457-4F7E-AD69-4C2A-7C66BEF28DAE}"/>
          </ac:spMkLst>
        </pc:spChg>
        <pc:spChg chg="add mod ord">
          <ac:chgData name="代數白痴 顧" userId="316db6a4f7ef8138" providerId="LiveId" clId="{B8D6D456-3519-4816-B849-79295F92F95A}" dt="2023-11-30T01:21:04.916" v="1756" actId="164"/>
          <ac:spMkLst>
            <pc:docMk/>
            <pc:sldMk cId="1922349085" sldId="396"/>
            <ac:spMk id="88" creationId="{B469B6AB-9BEE-6C63-3015-08508A8EFDF9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4" creationId="{2C98BB29-045C-AEF3-B248-AC46D670F862}"/>
          </ac:spMkLst>
        </pc:spChg>
        <pc:spChg chg="add del mod">
          <ac:chgData name="代數白痴 顧" userId="316db6a4f7ef8138" providerId="LiveId" clId="{B8D6D456-3519-4816-B849-79295F92F95A}" dt="2023-11-30T01:26:39.047" v="1830" actId="478"/>
          <ac:spMkLst>
            <pc:docMk/>
            <pc:sldMk cId="1922349085" sldId="396"/>
            <ac:spMk id="115" creationId="{C95E7396-C406-1A07-3DC4-C0020DC2A05A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6" creationId="{92E12CCF-D0EB-4B82-C907-0700D1637F40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7" creationId="{0E1BEB0F-5DC7-76A0-F439-FC64FFB49BD0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8" creationId="{1AE28330-B14E-03CC-D80C-E940CB8EC1AD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9" creationId="{E4BF1324-EA07-E37A-EBDB-EFEA094D21D7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0" creationId="{64DD899D-569C-32C8-D4DC-79CFF1F37147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1" creationId="{64AFBBEA-C697-3884-6B65-BF5F1A692D75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2" creationId="{3BD57528-9D05-AFE1-BF82-CDE9E587373C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3" creationId="{B8D630BE-0A6D-BC6F-3EE9-00D6D90B74A5}"/>
          </ac:spMkLst>
        </pc:spChg>
        <pc:spChg chg="add del mod">
          <ac:chgData name="代數白痴 顧" userId="316db6a4f7ef8138" providerId="LiveId" clId="{B8D6D456-3519-4816-B849-79295F92F95A}" dt="2023-11-30T01:28:21.620" v="1865" actId="478"/>
          <ac:spMkLst>
            <pc:docMk/>
            <pc:sldMk cId="1922349085" sldId="396"/>
            <ac:spMk id="124" creationId="{3BEB3E5B-2F38-1463-51A1-FD8D6C1424CE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5" creationId="{A397E39B-90E3-14A1-7F11-AA451ED2B8EB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6" creationId="{11E0494F-28D5-4DB4-3977-9210203201CF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7" creationId="{E31A8314-D728-0215-3894-55CBB2AA56D8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8" creationId="{BC7F7CE6-53FB-5598-5FBE-93A8EB59E5AE}"/>
          </ac:spMkLst>
        </pc:spChg>
        <pc:grpChg chg="del">
          <ac:chgData name="代數白痴 顧" userId="316db6a4f7ef8138" providerId="LiveId" clId="{B8D6D456-3519-4816-B849-79295F92F95A}" dt="2023-11-30T01:06:34.454" v="1076" actId="165"/>
          <ac:grpSpMkLst>
            <pc:docMk/>
            <pc:sldMk cId="1922349085" sldId="396"/>
            <ac:grpSpMk id="48" creationId="{FB3F2C80-8473-07C7-19C8-FE26DE0B58E3}"/>
          </ac:grpSpMkLst>
        </pc:grpChg>
        <pc:grpChg chg="add mod ord">
          <ac:chgData name="代數白痴 顧" userId="316db6a4f7ef8138" providerId="LiveId" clId="{B8D6D456-3519-4816-B849-79295F92F95A}" dt="2023-11-30T01:21:07.899" v="1757" actId="167"/>
          <ac:grpSpMkLst>
            <pc:docMk/>
            <pc:sldMk cId="1922349085" sldId="396"/>
            <ac:grpSpMk id="89" creationId="{62C29B51-3257-2884-D41F-230A3EEB5BD4}"/>
          </ac:grpSpMkLst>
        </pc:grpChg>
        <pc:grpChg chg="add mod">
          <ac:chgData name="代數白痴 顧" userId="316db6a4f7ef8138" providerId="LiveId" clId="{B8D6D456-3519-4816-B849-79295F92F95A}" dt="2023-11-30T01:29:24.525" v="1914" actId="164"/>
          <ac:grpSpMkLst>
            <pc:docMk/>
            <pc:sldMk cId="1922349085" sldId="396"/>
            <ac:grpSpMk id="129" creationId="{29691FB9-5A20-8DC0-57A6-E03C03C54FCD}"/>
          </ac:grpSpMkLst>
        </pc:grpChg>
        <pc:graphicFrameChg chg="del">
          <ac:chgData name="代數白痴 顧" userId="316db6a4f7ef8138" providerId="LiveId" clId="{B8D6D456-3519-4816-B849-79295F92F95A}" dt="2023-11-30T00:58:45.625" v="1" actId="478"/>
          <ac:graphicFrameMkLst>
            <pc:docMk/>
            <pc:sldMk cId="1922349085" sldId="396"/>
            <ac:graphicFrameMk id="3" creationId="{9FB5D0B8-3ACA-E84A-91D4-C7F8397C69B0}"/>
          </ac:graphicFrameMkLst>
        </pc:graphicFrameChg>
        <pc:graphicFrameChg chg="del">
          <ac:chgData name="代數白痴 顧" userId="316db6a4f7ef8138" providerId="LiveId" clId="{B8D6D456-3519-4816-B849-79295F92F95A}" dt="2023-11-30T00:58:45.625" v="1" actId="478"/>
          <ac:graphicFrameMkLst>
            <pc:docMk/>
            <pc:sldMk cId="1922349085" sldId="396"/>
            <ac:graphicFrameMk id="4" creationId="{776EBCD9-439E-67EE-F321-1D0222C5A857}"/>
          </ac:graphicFrameMkLst>
        </pc:graphicFrameChg>
        <pc:graphicFrameChg chg="del mod topLvl">
          <ac:chgData name="代數白痴 顧" userId="316db6a4f7ef8138" providerId="LiveId" clId="{B8D6D456-3519-4816-B849-79295F92F95A}" dt="2023-11-30T01:09:20.099" v="1465" actId="478"/>
          <ac:graphicFrameMkLst>
            <pc:docMk/>
            <pc:sldMk cId="1922349085" sldId="396"/>
            <ac:graphicFrameMk id="45" creationId="{2482D670-2061-7E66-54E1-9B80B71E3A22}"/>
          </ac:graphicFrameMkLst>
        </pc:graphicFrameChg>
        <pc:picChg chg="add del mod">
          <ac:chgData name="代數白痴 顧" userId="316db6a4f7ef8138" providerId="LiveId" clId="{B8D6D456-3519-4816-B849-79295F92F95A}" dt="2023-11-30T01:13:57.988" v="1705" actId="478"/>
          <ac:picMkLst>
            <pc:docMk/>
            <pc:sldMk cId="1922349085" sldId="396"/>
            <ac:picMk id="27" creationId="{780391A1-CB83-FCAA-9497-8B9A5B516092}"/>
          </ac:picMkLst>
        </pc:picChg>
        <pc:picChg chg="del mod topLvl">
          <ac:chgData name="代數白痴 顧" userId="316db6a4f7ef8138" providerId="LiveId" clId="{B8D6D456-3519-4816-B849-79295F92F95A}" dt="2023-11-30T01:06:51.696" v="1099" actId="478"/>
          <ac:picMkLst>
            <pc:docMk/>
            <pc:sldMk cId="1922349085" sldId="396"/>
            <ac:picMk id="47" creationId="{B5731C46-31A8-50E8-0E6C-C4EDF46C40F4}"/>
          </ac:picMkLst>
        </pc:picChg>
        <pc:picChg chg="add del mod">
          <ac:chgData name="代數白痴 顧" userId="316db6a4f7ef8138" providerId="LiveId" clId="{B8D6D456-3519-4816-B849-79295F92F95A}" dt="2023-11-30T01:28:25.469" v="1866" actId="478"/>
          <ac:picMkLst>
            <pc:docMk/>
            <pc:sldMk cId="1922349085" sldId="396"/>
            <ac:picMk id="91" creationId="{EA0B2B07-0277-968D-620B-923CBFDB3F8F}"/>
          </ac:picMkLst>
        </pc:picChg>
        <pc:cxnChg chg="add">
          <ac:chgData name="代數白痴 顧" userId="316db6a4f7ef8138" providerId="LiveId" clId="{B8D6D456-3519-4816-B849-79295F92F95A}" dt="2023-11-30T01:02:44.232" v="292" actId="11529"/>
          <ac:cxnSpMkLst>
            <pc:docMk/>
            <pc:sldMk cId="1922349085" sldId="396"/>
            <ac:cxnSpMk id="6" creationId="{32329F4A-5B95-BCC2-3911-B64DBC4D6C70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7" creationId="{FE5BF7E5-55AA-4027-3A22-130B727A1C85}"/>
          </ac:cxnSpMkLst>
        </pc:cxnChg>
        <pc:cxnChg chg="add mod">
          <ac:chgData name="代數白痴 顧" userId="316db6a4f7ef8138" providerId="LiveId" clId="{B8D6D456-3519-4816-B849-79295F92F95A}" dt="2023-11-30T01:02:55.437" v="367" actId="1038"/>
          <ac:cxnSpMkLst>
            <pc:docMk/>
            <pc:sldMk cId="1922349085" sldId="396"/>
            <ac:cxnSpMk id="9" creationId="{F643A549-CBF3-25F1-FE1B-153FA6698ECC}"/>
          </ac:cxnSpMkLst>
        </pc:cxnChg>
        <pc:cxnChg chg="add mod">
          <ac:chgData name="代數白痴 顧" userId="316db6a4f7ef8138" providerId="LiveId" clId="{B8D6D456-3519-4816-B849-79295F92F95A}" dt="2023-11-30T01:03:31.636" v="641" actId="1038"/>
          <ac:cxnSpMkLst>
            <pc:docMk/>
            <pc:sldMk cId="1922349085" sldId="396"/>
            <ac:cxnSpMk id="14" creationId="{A3C993DE-9EF2-69C0-14A0-1357931FC216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15" creationId="{E962ED3C-E75D-7C99-C3BE-EAD32964836D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16" creationId="{73A0E9AD-C0D1-0FA6-83AC-7293789E897A}"/>
          </ac:cxnSpMkLst>
        </pc:cxnChg>
        <pc:cxnChg chg="add mod">
          <ac:chgData name="代數白痴 顧" userId="316db6a4f7ef8138" providerId="LiveId" clId="{B8D6D456-3519-4816-B849-79295F92F95A}" dt="2023-11-30T01:03:18.158" v="574" actId="1037"/>
          <ac:cxnSpMkLst>
            <pc:docMk/>
            <pc:sldMk cId="1922349085" sldId="396"/>
            <ac:cxnSpMk id="19" creationId="{2F21C410-2F66-58F5-DA01-28D0B5D975EE}"/>
          </ac:cxnSpMkLst>
        </pc:cxnChg>
        <pc:cxnChg chg="add mod">
          <ac:chgData name="代數白痴 顧" userId="316db6a4f7ef8138" providerId="LiveId" clId="{B8D6D456-3519-4816-B849-79295F92F95A}" dt="2023-11-30T01:03:27.677" v="638" actId="1037"/>
          <ac:cxnSpMkLst>
            <pc:docMk/>
            <pc:sldMk cId="1922349085" sldId="396"/>
            <ac:cxnSpMk id="20" creationId="{0BC1322C-1FA5-B833-28FA-A1098741136B}"/>
          </ac:cxnSpMkLst>
        </pc:cxnChg>
        <pc:cxnChg chg="add mod">
          <ac:chgData name="代數白痴 顧" userId="316db6a4f7ef8138" providerId="LiveId" clId="{B8D6D456-3519-4816-B849-79295F92F95A}" dt="2023-11-30T01:03:43.128" v="646" actId="1036"/>
          <ac:cxnSpMkLst>
            <pc:docMk/>
            <pc:sldMk cId="1922349085" sldId="396"/>
            <ac:cxnSpMk id="21" creationId="{A41C8076-9516-D74C-C741-7A599E2A5088}"/>
          </ac:cxnSpMkLst>
        </pc:cxnChg>
        <pc:cxnChg chg="add mod">
          <ac:chgData name="代數白痴 顧" userId="316db6a4f7ef8138" providerId="LiveId" clId="{B8D6D456-3519-4816-B849-79295F92F95A}" dt="2023-11-30T01:03:49.068" v="687" actId="1038"/>
          <ac:cxnSpMkLst>
            <pc:docMk/>
            <pc:sldMk cId="1922349085" sldId="396"/>
            <ac:cxnSpMk id="22" creationId="{DCD86453-A300-CFE7-330D-A137A065C734}"/>
          </ac:cxnSpMkLst>
        </pc:cxnChg>
        <pc:cxnChg chg="add mod">
          <ac:chgData name="代數白痴 顧" userId="316db6a4f7ef8138" providerId="LiveId" clId="{B8D6D456-3519-4816-B849-79295F92F95A}" dt="2023-11-30T01:03:56.358" v="748" actId="1037"/>
          <ac:cxnSpMkLst>
            <pc:docMk/>
            <pc:sldMk cId="1922349085" sldId="396"/>
            <ac:cxnSpMk id="24" creationId="{3D042B8F-2AE2-1CB5-E898-3E3AEF1A6E44}"/>
          </ac:cxnSpMkLst>
        </pc:cxnChg>
        <pc:cxnChg chg="add mod">
          <ac:chgData name="代數白痴 顧" userId="316db6a4f7ef8138" providerId="LiveId" clId="{B8D6D456-3519-4816-B849-79295F92F95A}" dt="2023-11-30T01:04:18.234" v="952" actId="1038"/>
          <ac:cxnSpMkLst>
            <pc:docMk/>
            <pc:sldMk cId="1922349085" sldId="396"/>
            <ac:cxnSpMk id="25" creationId="{5A3D69BC-1336-F2DD-0F80-AEF1FFE76649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28" creationId="{138D6833-BFB0-A8E7-F813-9B5F10F0B42A}"/>
          </ac:cxnSpMkLst>
        </pc:cxnChg>
        <pc:cxnChg chg="del mod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29" creationId="{89B31132-8E73-3367-46A2-5CE8A9134DAD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31" creationId="{30F4BEC0-D84F-90F1-2D04-EF2DF29A7949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32" creationId="{EF6F9A1D-B687-2C6B-EF48-4585F6231333}"/>
          </ac:cxnSpMkLst>
        </pc:cxnChg>
        <pc:cxnChg chg="add del">
          <ac:chgData name="代數白痴 顧" userId="316db6a4f7ef8138" providerId="LiveId" clId="{B8D6D456-3519-4816-B849-79295F92F95A}" dt="2023-11-30T01:11:56.249" v="1674" actId="478"/>
          <ac:cxnSpMkLst>
            <pc:docMk/>
            <pc:sldMk cId="1922349085" sldId="396"/>
            <ac:cxnSpMk id="34" creationId="{2158BE58-00FF-DC44-DB28-2317F661E271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37" creationId="{5614A025-E010-BAC8-A4A2-24382407B01D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39" creationId="{68CEA46D-E69D-BBAE-8FFC-6998FBF88FD8}"/>
          </ac:cxnSpMkLst>
        </pc:cxnChg>
        <pc:cxnChg chg="del mod topLvl">
          <ac:chgData name="代數白痴 顧" userId="316db6a4f7ef8138" providerId="LiveId" clId="{B8D6D456-3519-4816-B849-79295F92F95A}" dt="2023-11-30T01:10:47.566" v="1548" actId="478"/>
          <ac:cxnSpMkLst>
            <pc:docMk/>
            <pc:sldMk cId="1922349085" sldId="396"/>
            <ac:cxnSpMk id="40" creationId="{031E1B91-CCDA-5A34-F723-758475D72CD4}"/>
          </ac:cxnSpMkLst>
        </pc:cxnChg>
        <pc:cxnChg chg="del mod topLvl">
          <ac:chgData name="代數白痴 顧" userId="316db6a4f7ef8138" providerId="LiveId" clId="{B8D6D456-3519-4816-B849-79295F92F95A}" dt="2023-11-30T01:10:47.566" v="1548" actId="478"/>
          <ac:cxnSpMkLst>
            <pc:docMk/>
            <pc:sldMk cId="1922349085" sldId="396"/>
            <ac:cxnSpMk id="41" creationId="{349B9EB0-E06A-3BCD-FF1E-6671894E7794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2" creationId="{CC94CC96-6145-4CD6-5F16-13A9483F415B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3" creationId="{C790C6B0-A9C6-A783-1012-EA2709F2D3B0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4" creationId="{C184DE3F-485D-37BC-AB7F-C2F50560765F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4" creationId="{6C7CE733-6E13-67E8-820C-7317A0F45AED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6" creationId="{5ABED142-92E2-7E73-BF42-B18BD8B38775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8" creationId="{0E6B41FD-4EC9-B677-9529-B17BBB563D26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61" creationId="{98F3288C-07E8-F32F-F749-850FA715FBE9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68" creationId="{29DC6D8A-3AAD-452B-4A4D-3F0BA9D4C4EB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1" creationId="{B3B70AEF-5316-3869-FEFF-46E41E9B712D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6" creationId="{B4E53115-73E4-35A7-C8DA-B2550A3E0993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9" creationId="{B18D5D4C-4B9C-23C9-8253-D8F7A8F81418}"/>
          </ac:cxnSpMkLst>
        </pc:cxnChg>
        <pc:cxnChg chg="add mod">
          <ac:chgData name="代數白痴 顧" userId="316db6a4f7ef8138" providerId="LiveId" clId="{B8D6D456-3519-4816-B849-79295F92F95A}" dt="2023-11-30T01:21:04.916" v="1756" actId="164"/>
          <ac:cxnSpMkLst>
            <pc:docMk/>
            <pc:sldMk cId="1922349085" sldId="396"/>
            <ac:cxnSpMk id="85" creationId="{8A469389-FD8B-38CD-0B64-B7827030094A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94" creationId="{1B020739-3580-589F-31E4-FF7201BBD9F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97" creationId="{D160E9D9-495F-930D-6496-E0DC2B354B3F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0" creationId="{BF747EB2-127A-A6D9-0A77-0F896F038CC7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2" creationId="{ABB25DF6-A521-15BC-A545-9F509B40F1DA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4" creationId="{02010A3B-3398-6CC8-6FCC-D2E2B9A5282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6" creationId="{A5B8C778-B5F1-FEE6-798D-1BDE3B7B9B7E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8" creationId="{CFA25123-1EC2-53A8-BF07-E4BEF0E2CCB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10" creationId="{A88672B6-B601-4157-B6AA-7A0EE873CADE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13" creationId="{3163188C-E870-8A95-4162-A5455EFBEDC5}"/>
          </ac:cxnSpMkLst>
        </pc:cxnChg>
      </pc:sldChg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437908872" sldId="398"/>
        </pc:sldMkLst>
      </pc:sld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B183398C-3223-4551-BFD8-DE24E39287AE}"/>
    <pc:docChg chg="undo custSel modSld sldOrd">
      <pc:chgData name="代數白痴 顧" userId="316db6a4f7ef8138" providerId="LiveId" clId="{B183398C-3223-4551-BFD8-DE24E39287AE}" dt="2023-09-20T00:47:26.721" v="4674" actId="20577"/>
      <pc:docMkLst>
        <pc:docMk/>
      </pc:docMkLst>
      <pc:sldChg chg="addSp delSp modSp mod ord modTransition">
        <pc:chgData name="代數白痴 顧" userId="316db6a4f7ef8138" providerId="LiveId" clId="{B183398C-3223-4551-BFD8-DE24E39287AE}" dt="2023-09-20T00:47:26.721" v="4674" actId="20577"/>
        <pc:sldMkLst>
          <pc:docMk/>
          <pc:sldMk cId="754667137" sldId="386"/>
        </pc:sldMkLst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4" creationId="{5A46D45A-2AAF-8B2E-9EAE-5D4F0CFD926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5" creationId="{AC5DB079-7230-A8B5-CBCF-54902CF3E501}"/>
          </ac:spMkLst>
        </pc:spChg>
        <pc:spChg chg="mod">
          <ac:chgData name="代數白痴 顧" userId="316db6a4f7ef8138" providerId="LiveId" clId="{B183398C-3223-4551-BFD8-DE24E39287AE}" dt="2023-09-19T07:35:36.178" v="3199" actId="20577"/>
          <ac:spMkLst>
            <pc:docMk/>
            <pc:sldMk cId="754667137" sldId="386"/>
            <ac:spMk id="6" creationId="{8EC3E3B1-31AA-2A99-7EB9-2ED9F366F55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7" creationId="{1CF3545A-82E4-B8EC-2BF8-289A598ED2F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8" creationId="{0DB31CC7-9EB6-B8CE-E147-C73EDF7079C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9" creationId="{1D86AD7B-3265-33DA-C554-60EC32D308F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0" creationId="{26786C2D-381F-2616-6CB4-430D2178F3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1" creationId="{3A5C5E40-65B7-99EC-0AFB-F809FFAA4ED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2" creationId="{301BAB38-CF58-05B8-E264-E5F8C768D37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3" creationId="{22E2BC7F-16FC-5DCD-0E98-B372566EC4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4" creationId="{CD562854-C6F7-CFE6-DDA3-C1EB721C14B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6" creationId="{87D334EF-6A81-81DF-A7B2-C6C778C4693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8" creationId="{CF819AB3-4A9D-9133-65E5-F7ABF1B770E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9" creationId="{B07816E4-853B-2119-E703-013F9B3666CD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0" creationId="{BB4E3D4D-B837-64A0-6629-9F0DD617FE5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1" creationId="{E5F035B8-03BB-01C6-5700-37734FE4F51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B183398C-3223-4551-BFD8-DE24E39287AE}" dt="2023-09-20T00:26:34.371" v="3624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4" creationId="{42AD7D4B-3630-1EDD-1992-5BDF1A7192E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5" creationId="{3A0CD06A-6A2C-83F6-7BBE-5ACDEA0CAB3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6" creationId="{181CD530-8FB2-B8FB-751E-906F317038F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7" creationId="{8B0D90C6-07F7-B47C-DE3A-1319C94F81B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8" creationId="{B9453204-D690-6D20-5D5E-05B4F252EBD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9" creationId="{F80B722F-722F-5E77-F136-8F4AA1B3100F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0" creationId="{D699D318-1359-4262-1BC9-D393D27F4A9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1" creationId="{3914C3B6-23D1-9A69-46B6-ECCCC3810D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2" creationId="{BE8CBEA7-A367-5CAD-A0CC-0DA15FE56F0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3" creationId="{BC3AAEF1-BDCD-4400-BBA5-108D814FB07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4" creationId="{B10894B9-9B5F-611E-96F3-0B7CAB915F4B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4" creationId="{D4B48CA5-AAA8-26B2-FC6B-286F887D7B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1" creationId="{F4E5CC02-638F-26F7-E062-A9DAAF448D59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5" creationId="{C291A21E-2A01-B206-AE24-D56F1C66D0DD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6" creationId="{8538FDC8-F961-2CAD-83FB-BA1DC045E5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9" creationId="{3CD45AC4-9459-8CC8-1471-56F381C5B8D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0" creationId="{8D664B52-2BAB-B0B3-42FE-35B2DF33E23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1" creationId="{4B24AA49-220D-8CE2-857C-ADFC9B53B42E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5" creationId="{AA7DF23F-5A42-D58A-D452-40DAEE7173BF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6" creationId="{C70AE3B7-E5A6-48BC-5A35-2216BA50252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183398C-3223-4551-BFD8-DE24E39287AE}" dt="2023-09-20T00:47:26.721" v="4674" actId="2057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1" creationId="{62814729-E4C4-A752-080D-A931CC004F9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2" creationId="{CA4F4A71-8563-4CBD-9612-AE104071FBDA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6" creationId="{8DBDAB1F-3F47-2D44-514B-FF41A08F92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183398C-3223-4551-BFD8-DE24E39287AE}" dt="2023-09-20T00:45:23.135" v="4443" actId="478"/>
          <ac:spMkLst>
            <pc:docMk/>
            <pc:sldMk cId="754667137" sldId="386"/>
            <ac:spMk id="72" creationId="{9065A8EB-1380-FC1D-21A4-F43A831B218A}"/>
          </ac:spMkLst>
        </pc:spChg>
        <pc:spChg chg="add del mod">
          <ac:chgData name="代數白痴 顧" userId="316db6a4f7ef8138" providerId="LiveId" clId="{B183398C-3223-4551-BFD8-DE24E39287AE}" dt="2023-09-20T00:45:26.338" v="4445" actId="478"/>
          <ac:spMkLst>
            <pc:docMk/>
            <pc:sldMk cId="754667137" sldId="386"/>
            <ac:spMk id="73" creationId="{336A9744-53DB-5C90-6A35-66A92F9C4826}"/>
          </ac:spMkLst>
        </pc:spChg>
        <pc:spChg chg="add del mod">
          <ac:chgData name="代數白痴 顧" userId="316db6a4f7ef8138" providerId="LiveId" clId="{B183398C-3223-4551-BFD8-DE24E39287AE}" dt="2023-09-20T00:45:32.397" v="4448" actId="478"/>
          <ac:spMkLst>
            <pc:docMk/>
            <pc:sldMk cId="754667137" sldId="386"/>
            <ac:spMk id="78" creationId="{ABBFF826-C7E7-E884-DF41-09D56114DC6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90" creationId="{0AABA280-7F71-CDE8-261C-F44E750B139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07" creationId="{FA4D8D0D-595F-F3BF-294A-36BF8721805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12" creationId="{C6C3C595-B151-BCD5-6AD2-7A9D077217B2}"/>
          </ac:spMkLst>
        </pc:spChg>
        <pc:grpChg chg="add del mod">
          <ac:chgData name="代數白痴 顧" userId="316db6a4f7ef8138" providerId="LiveId" clId="{B183398C-3223-4551-BFD8-DE24E39287AE}" dt="2023-09-20T00:37:40.836" v="4160" actId="478"/>
          <ac:grpSpMkLst>
            <pc:docMk/>
            <pc:sldMk cId="754667137" sldId="386"/>
            <ac:grpSpMk id="2" creationId="{0689F27C-5C23-AFC5-B581-1170D7E97974}"/>
          </ac:grpSpMkLst>
        </pc:grpChg>
        <pc:picChg chg="add del mod">
          <ac:chgData name="代數白痴 顧" userId="316db6a4f7ef8138" providerId="LiveId" clId="{B183398C-3223-4551-BFD8-DE24E39287AE}" dt="2023-09-20T00:30:21.334" v="3708" actId="478"/>
          <ac:picMkLst>
            <pc:docMk/>
            <pc:sldMk cId="754667137" sldId="386"/>
            <ac:picMk id="9" creationId="{049E7186-DD57-9543-1EE6-6634D1643DD5}"/>
          </ac:picMkLst>
        </pc:picChg>
        <pc:cxnChg chg="mod">
          <ac:chgData name="代數白痴 顧" userId="316db6a4f7ef8138" providerId="LiveId" clId="{B183398C-3223-4551-BFD8-DE24E39287AE}" dt="2023-09-19T07:31:44.872" v="2597"/>
          <ac:cxnSpMkLst>
            <pc:docMk/>
            <pc:sldMk cId="754667137" sldId="386"/>
            <ac:cxnSpMk id="3" creationId="{2D02EBE9-F1B9-2491-44A6-572D3A6105A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4" creationId="{29E321DE-739E-5589-734F-19544167270D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0" creationId="{637BF08F-B6FD-D2C7-C0A9-663D8DB4221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2" creationId="{9847AC17-8F88-BE6C-1472-A5AF95A36B6F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8" creationId="{9ACD6245-8D7A-56B5-54A3-DC4F2160858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7" creationId="{3D171F9D-5482-2848-D5B5-9ACBF367EF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8" creationId="{C24963F8-DCB2-E10A-1CEF-C20D4AA69C9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2" creationId="{959C991D-0B61-7376-6A1C-ED396308A20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3" creationId="{C1C6507E-1F83-3C2B-C749-E08AE464803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4" creationId="{0E218771-1ABE-ED67-90AF-E17269FEF8A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7" creationId="{A278C6D2-6C9A-F873-C7F9-2327A106931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8" creationId="{DCFE519E-5BF6-F942-C51A-EE58CDD239E9}"/>
          </ac:cxnSpMkLst>
        </pc:cxnChg>
        <pc:cxnChg chg="add mod">
          <ac:chgData name="代數白痴 顧" userId="316db6a4f7ef8138" providerId="LiveId" clId="{B183398C-3223-4551-BFD8-DE24E39287AE}" dt="2023-09-20T00:45:05.303" v="4440" actId="14100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3" creationId="{67CCF68D-CB3E-4BC6-14A5-13F3587A75F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7" creationId="{B03DCD9E-4E72-7E05-ADC9-E2E6799EDE1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183398C-3223-4551-BFD8-DE24E39287AE}" dt="2023-09-20T00:44:57.495" v="4439" actId="14100"/>
          <ac:cxnSpMkLst>
            <pc:docMk/>
            <pc:sldMk cId="754667137" sldId="386"/>
            <ac:cxnSpMk id="63" creationId="{CC7EF02B-06F2-68BC-FA85-D1548B24DA9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4" creationId="{A6B2FA41-AB03-2A3F-998A-EE8E1245248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183398C-3223-4551-BFD8-DE24E39287AE}" dt="2023-09-20T00:45:18.469" v="4442" actId="478"/>
          <ac:cxnSpMkLst>
            <pc:docMk/>
            <pc:sldMk cId="754667137" sldId="386"/>
            <ac:cxnSpMk id="69" creationId="{61F6D649-57C1-A49E-BBA8-E99AB6F6E8AB}"/>
          </ac:cxnSpMkLst>
        </pc:cxnChg>
        <pc:cxnChg chg="add del mod">
          <ac:chgData name="代數白痴 顧" userId="316db6a4f7ef8138" providerId="LiveId" clId="{B183398C-3223-4551-BFD8-DE24E39287AE}" dt="2023-09-20T00:45:24.490" v="4444" actId="478"/>
          <ac:cxnSpMkLst>
            <pc:docMk/>
            <pc:sldMk cId="754667137" sldId="386"/>
            <ac:cxnSpMk id="71" creationId="{3B8EAC0C-E018-F5A9-4BA1-852724DE8ED1}"/>
          </ac:cxnSpMkLst>
        </pc:cxnChg>
        <pc:cxnChg chg="add del mod">
          <ac:chgData name="代數白痴 顧" userId="316db6a4f7ef8138" providerId="LiveId" clId="{B183398C-3223-4551-BFD8-DE24E39287AE}" dt="2023-09-20T00:45:17.335" v="4441" actId="478"/>
          <ac:cxnSpMkLst>
            <pc:docMk/>
            <pc:sldMk cId="754667137" sldId="386"/>
            <ac:cxnSpMk id="75" creationId="{32C4CCAD-9F4F-BCA6-2832-6703B0BE1702}"/>
          </ac:cxnSpMkLst>
        </pc:cxnChg>
        <pc:cxnChg chg="add del mod">
          <ac:chgData name="代數白痴 顧" userId="316db6a4f7ef8138" providerId="LiveId" clId="{B183398C-3223-4551-BFD8-DE24E39287AE}" dt="2023-09-20T00:45:27.768" v="4446" actId="478"/>
          <ac:cxnSpMkLst>
            <pc:docMk/>
            <pc:sldMk cId="754667137" sldId="386"/>
            <ac:cxnSpMk id="77" creationId="{38918D2C-81E5-E235-E749-7821C2F8334D}"/>
          </ac:cxnSpMkLst>
        </pc:cxnChg>
        <pc:cxnChg chg="add del mod">
          <ac:chgData name="代數白痴 顧" userId="316db6a4f7ef8138" providerId="LiveId" clId="{B183398C-3223-4551-BFD8-DE24E39287AE}" dt="2023-09-20T00:45:33.274" v="4449" actId="478"/>
          <ac:cxnSpMkLst>
            <pc:docMk/>
            <pc:sldMk cId="754667137" sldId="386"/>
            <ac:cxnSpMk id="79" creationId="{62016457-5BCA-CF3F-D371-88DCB5A07D7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1" creationId="{20D8CF43-D3A2-0C83-163A-CDF3C1EF41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6" creationId="{C9C0C1C7-26B1-8C15-B829-6BF6BB8BAEB1}"/>
          </ac:cxnSpMkLst>
        </pc:cxnChg>
        <pc:cxnChg chg="add del mod">
          <ac:chgData name="代數白痴 顧" userId="316db6a4f7ef8138" providerId="LiveId" clId="{B183398C-3223-4551-BFD8-DE24E39287AE}" dt="2023-09-20T00:39:35.421" v="4186" actId="478"/>
          <ac:cxnSpMkLst>
            <pc:docMk/>
            <pc:sldMk cId="754667137" sldId="386"/>
            <ac:cxnSpMk id="91" creationId="{01891F09-151D-31A4-8942-C94D1D48F6E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5" creationId="{71092705-B531-CE26-7913-650BD3A86BD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6" creationId="{32E7D953-FFA9-044A-DD0E-CFFF40D4BCC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8" creationId="{660C9326-92A0-7CCA-AC14-CAB135B61165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8" creationId="{77847ECA-8683-2B88-AF25-58C2EF244C8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9" creationId="{78CC8531-E4E8-EC35-2837-672879D79BE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0" creationId="{94E3FB83-FA3F-3750-0573-D98A23F315C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3" creationId="{4BE020D8-51FD-7463-7994-32F301490CCA}"/>
          </ac:cxnSpMkLst>
        </pc:cxnChg>
      </pc:sldChg>
      <pc:sldChg chg="modSp mod modTransition">
        <pc:chgData name="代數白痴 顧" userId="316db6a4f7ef8138" providerId="LiveId" clId="{B183398C-3223-4551-BFD8-DE24E39287AE}" dt="2023-09-19T07:25:55.282" v="2594"/>
        <pc:sldMkLst>
          <pc:docMk/>
          <pc:sldMk cId="731354489" sldId="387"/>
        </pc:sldMkLst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183398C-3223-4551-BFD8-DE24E39287AE}" dt="2023-09-19T06:31:15.499" v="1402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B183398C-3223-4551-BFD8-DE24E39287AE}" dt="2023-09-19T06:31:56.681" v="141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B183398C-3223-4551-BFD8-DE24E39287AE}" dt="2023-09-19T06:36:00.622" v="1821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6:27:52.115" v="780" actId="1035"/>
          <ac:grpSpMkLst>
            <pc:docMk/>
            <pc:sldMk cId="731354489" sldId="387"/>
            <ac:grpSpMk id="5" creationId="{89C8AF9F-0B58-DD6F-FB5C-42B7BE73955B}"/>
          </ac:grpSpMkLst>
        </pc:grpChg>
        <pc:cxnChg chg="mod">
          <ac:chgData name="代數白痴 顧" userId="316db6a4f7ef8138" providerId="LiveId" clId="{B183398C-3223-4551-BFD8-DE24E39287AE}" dt="2023-09-19T06:31:50.786" v="1417" actId="1035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183398C-3223-4551-BFD8-DE24E39287AE}" dt="2023-09-19T07:25:55.278" v="2593"/>
        <pc:sldMkLst>
          <pc:docMk/>
          <pc:sldMk cId="151402070" sldId="390"/>
        </pc:sldMkLst>
        <pc:spChg chg="mod">
          <ac:chgData name="代數白痴 顧" userId="316db6a4f7ef8138" providerId="LiveId" clId="{B183398C-3223-4551-BFD8-DE24E39287AE}" dt="2023-09-19T06:21:44.971" v="3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183398C-3223-4551-BFD8-DE24E39287AE}" dt="2023-09-19T07:25:55.283" v="2595"/>
        <pc:sldMkLst>
          <pc:docMk/>
          <pc:sldMk cId="2267038628" sldId="392"/>
        </pc:sldMkLst>
        <pc:spChg chg="mod">
          <ac:chgData name="代數白痴 顧" userId="316db6a4f7ef8138" providerId="LiveId" clId="{B183398C-3223-4551-BFD8-DE24E39287AE}" dt="2023-09-19T07:18:37.290" v="2440" actId="113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183398C-3223-4551-BFD8-DE24E39287AE}" dt="2023-09-19T07:18:42.404" v="2445" actId="579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183398C-3223-4551-BFD8-DE24E39287AE}" dt="2023-09-19T06:33:10.409" v="1443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1" creationId="{C09DE6BA-320D-42D7-F7FA-7F85BAB2A7BA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2" creationId="{08327DEC-E1AD-9052-CA54-24031C1ACB67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3" creationId="{AF8886DE-68B3-8179-B29C-991A84DD25B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4" creationId="{E86217CF-0464-97CE-6D52-80FD17EE503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5" creationId="{733F95C2-E70B-BDC1-C49D-1341069A581C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6" creationId="{C6142AC7-BDDD-5550-04B8-A5C018848054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7" creationId="{FEBC1EE9-AA9D-15A0-9A72-E1064B407FA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8" creationId="{71E4668E-4DE1-28E2-7E69-4176C204905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9" creationId="{3CB60DF3-5ED3-FC51-B427-596AC88AD12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5" creationId="{6D3A60CB-CA21-1BC9-46C9-152F8B90DF31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183398C-3223-4551-BFD8-DE24E39287AE}" dt="2023-09-19T07:19:30.444" v="2453" actId="2711"/>
          <ac:spMkLst>
            <pc:docMk/>
            <pc:sldMk cId="2267038628" sldId="392"/>
            <ac:spMk id="48" creationId="{88452877-8DED-1F21-19FF-3F87A66A6B80}"/>
          </ac:spMkLst>
        </pc:spChg>
        <pc:spChg chg="add mod">
          <ac:chgData name="代數白痴 顧" userId="316db6a4f7ef8138" providerId="LiveId" clId="{B183398C-3223-4551-BFD8-DE24E39287AE}" dt="2023-09-19T07:19:44.410" v="2459" actId="1076"/>
          <ac:spMkLst>
            <pc:docMk/>
            <pc:sldMk cId="2267038628" sldId="392"/>
            <ac:spMk id="49" creationId="{9A0CDBF4-394B-0785-C73B-22FCD150766B}"/>
          </ac:spMkLst>
        </pc:spChg>
        <pc:spChg chg="mod">
          <ac:chgData name="代數白痴 顧" userId="316db6a4f7ef8138" providerId="LiveId" clId="{B183398C-3223-4551-BFD8-DE24E39287AE}" dt="2023-09-19T06:35:53.635" v="1817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7:13:49.164" v="2211" actId="1036"/>
          <ac:grpSpMkLst>
            <pc:docMk/>
            <pc:sldMk cId="2267038628" sldId="392"/>
            <ac:grpSpMk id="3" creationId="{B7912554-F7C1-5852-8AB5-6489B5423E94}"/>
          </ac:grpSpMkLst>
        </pc:grpChg>
        <pc:picChg chg="add mod">
          <ac:chgData name="代數白痴 顧" userId="316db6a4f7ef8138" providerId="LiveId" clId="{B183398C-3223-4551-BFD8-DE24E39287AE}" dt="2023-09-19T07:13:04.825" v="2165" actId="1076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183398C-3223-4551-BFD8-DE24E39287AE}" dt="2023-09-19T07:07:57.568" v="2139" actId="478"/>
          <ac:picMkLst>
            <pc:docMk/>
            <pc:sldMk cId="2267038628" sldId="392"/>
            <ac:picMk id="11" creationId="{B0030309-7FCB-45DA-803B-B5FE44D04A7B}"/>
          </ac:picMkLst>
        </pc:pic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3" creationId="{E6F04A88-C022-20B4-38DF-FAD2489FFC1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5" creationId="{0744E7DB-3EF3-3CCD-DBD2-A488B12E1EAE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8" creationId="{9FDC1AFB-A13F-E1E8-7E96-630B267811C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9" creationId="{CB33CE86-557F-6311-196C-7CF9DCB4E7D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0" creationId="{030C09E4-035D-8760-24E5-04C935A4C28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2" creationId="{403AD63D-A29C-A8CE-AD5A-E9F9EBEC0E8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5" creationId="{4B0BCC87-8670-3781-8ACF-9C39C200F58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6" creationId="{A0B58DE1-2D13-D5D3-8839-95867F93104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8" creationId="{A7D47334-5437-A79D-6707-879B5AE7A93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9" creationId="{54D8980F-FAC9-45BB-31A3-6343C85C156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30" creationId="{A8228A43-8BA4-9145-6DAA-33D717062830}"/>
          </ac:cxnSpMkLst>
        </pc:cxnChg>
        <pc:cxnChg chg="add del mod">
          <ac:chgData name="代數白痴 顧" userId="316db6a4f7ef8138" providerId="LiveId" clId="{B183398C-3223-4551-BFD8-DE24E39287AE}" dt="2023-09-19T07:04:51.440" v="2050" actId="478"/>
          <ac:cxnSpMkLst>
            <pc:docMk/>
            <pc:sldMk cId="2267038628" sldId="392"/>
            <ac:cxnSpMk id="42" creationId="{CCD790DD-3DD7-8994-3FE6-6BC338D9E706}"/>
          </ac:cxnSpMkLst>
        </pc:cxnChg>
        <pc:cxnChg chg="add del">
          <ac:chgData name="代數白痴 顧" userId="316db6a4f7ef8138" providerId="LiveId" clId="{B183398C-3223-4551-BFD8-DE24E39287AE}" dt="2023-09-19T07:05:05.281" v="2052" actId="478"/>
          <ac:cxnSpMkLst>
            <pc:docMk/>
            <pc:sldMk cId="2267038628" sldId="392"/>
            <ac:cxnSpMk id="44" creationId="{0589FC01-2703-13EC-2B5E-5682B94DB9F6}"/>
          </ac:cxnSpMkLst>
        </pc:cxn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0842CB51-2434-4C78-9697-32E26F7E8AB0}"/>
    <pc:docChg chg="undo custSel modSld">
      <pc:chgData name="代數白痴 顧" userId="316db6a4f7ef8138" providerId="LiveId" clId="{0842CB51-2434-4C78-9697-32E26F7E8AB0}" dt="2023-12-05T02:38:54.941" v="1271" actId="20577"/>
      <pc:docMkLst>
        <pc:docMk/>
      </pc:docMkLst>
      <pc:sldChg chg="addSp delSp modSp mod">
        <pc:chgData name="代數白痴 顧" userId="316db6a4f7ef8138" providerId="LiveId" clId="{0842CB51-2434-4C78-9697-32E26F7E8AB0}" dt="2023-12-05T02:38:54.941" v="1271" actId="20577"/>
        <pc:sldMkLst>
          <pc:docMk/>
          <pc:sldMk cId="2654160764" sldId="397"/>
        </pc:sldMkLst>
        <pc:spChg chg="del">
          <ac:chgData name="代數白痴 顧" userId="316db6a4f7ef8138" providerId="LiveId" clId="{0842CB51-2434-4C78-9697-32E26F7E8AB0}" dt="2023-12-05T02:28:34.222" v="667" actId="478"/>
          <ac:spMkLst>
            <pc:docMk/>
            <pc:sldMk cId="2654160764" sldId="397"/>
            <ac:spMk id="5" creationId="{2F0E747D-7D63-76B3-4B97-AE0C5EAF8E54}"/>
          </ac:spMkLst>
        </pc:spChg>
        <pc:spChg chg="mod">
          <ac:chgData name="代數白痴 顧" userId="316db6a4f7ef8138" providerId="LiveId" clId="{0842CB51-2434-4C78-9697-32E26F7E8AB0}" dt="2023-12-05T02:27:22.900" v="250" actId="113"/>
          <ac:spMkLst>
            <pc:docMk/>
            <pc:sldMk cId="2654160764" sldId="397"/>
            <ac:spMk id="6" creationId="{8D8544B7-409C-959B-0A1B-5A3E31FF14C1}"/>
          </ac:spMkLst>
        </pc:spChg>
        <pc:spChg chg="add mod">
          <ac:chgData name="代數白痴 顧" userId="316db6a4f7ef8138" providerId="LiveId" clId="{0842CB51-2434-4C78-9697-32E26F7E8AB0}" dt="2023-12-05T02:30:06.012" v="687" actId="692"/>
          <ac:spMkLst>
            <pc:docMk/>
            <pc:sldMk cId="2654160764" sldId="397"/>
            <ac:spMk id="11" creationId="{D92904B8-2E9F-0C65-CB5A-2750BE80DFC5}"/>
          </ac:spMkLst>
        </pc:spChg>
        <pc:spChg chg="mod">
          <ac:chgData name="代數白痴 顧" userId="316db6a4f7ef8138" providerId="LiveId" clId="{0842CB51-2434-4C78-9697-32E26F7E8AB0}" dt="2023-12-05T02:38:54.941" v="127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6" creationId="{D5355F57-920A-D97D-25C4-BE066D89ED50}"/>
          </ac:spMkLst>
        </pc:spChg>
        <pc:spChg chg="del mod topLvl">
          <ac:chgData name="代數白痴 顧" userId="316db6a4f7ef8138" providerId="LiveId" clId="{0842CB51-2434-4C78-9697-32E26F7E8AB0}" dt="2023-12-05T02:31:32.388" v="704" actId="478"/>
          <ac:spMkLst>
            <pc:docMk/>
            <pc:sldMk cId="2654160764" sldId="397"/>
            <ac:spMk id="39" creationId="{869D3008-6054-7C2C-AB3E-3730DC08ED8C}"/>
          </ac:spMkLst>
        </pc:spChg>
        <pc:spChg chg="add mod">
          <ac:chgData name="代數白痴 顧" userId="316db6a4f7ef8138" providerId="LiveId" clId="{0842CB51-2434-4C78-9697-32E26F7E8AB0}" dt="2023-12-05T02:32:53.961" v="765" actId="571"/>
          <ac:spMkLst>
            <pc:docMk/>
            <pc:sldMk cId="2654160764" sldId="397"/>
            <ac:spMk id="40" creationId="{04DD7D29-21C2-660B-079D-553C0C6D2224}"/>
          </ac:spMkLst>
        </pc:spChg>
        <pc:spChg chg="del mod topLvl">
          <ac:chgData name="代數白痴 顧" userId="316db6a4f7ef8138" providerId="LiveId" clId="{0842CB51-2434-4C78-9697-32E26F7E8AB0}" dt="2023-12-05T02:31:33.765" v="705" actId="478"/>
          <ac:spMkLst>
            <pc:docMk/>
            <pc:sldMk cId="2654160764" sldId="397"/>
            <ac:spMk id="46" creationId="{A91C1A8A-C2B7-25E2-E786-91C198023259}"/>
          </ac:spMkLst>
        </pc:spChg>
        <pc:spChg chg="add mod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0" creationId="{70DE10A3-C595-7A7A-51B4-4F3D0B963603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61" creationId="{32412C6F-A889-4A20-B0E1-3B38A89975DD}"/>
          </ac:spMkLst>
        </pc:spChg>
        <pc:spChg chg="mod">
          <ac:chgData name="代數白痴 顧" userId="316db6a4f7ef8138" providerId="LiveId" clId="{0842CB51-2434-4C78-9697-32E26F7E8AB0}" dt="2023-12-05T02:30:22.822" v="694" actId="103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0842CB51-2434-4C78-9697-32E26F7E8AB0}" dt="2023-12-05T02:30:32.992" v="695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0842CB51-2434-4C78-9697-32E26F7E8AB0}" dt="2023-12-05T02:30:40.072" v="696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0842CB51-2434-4C78-9697-32E26F7E8AB0}" dt="2023-12-05T02:30:42.768" v="697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0842CB51-2434-4C78-9697-32E26F7E8AB0}" dt="2023-12-05T02:30:45.177" v="698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0842CB51-2434-4C78-9697-32E26F7E8AB0}" dt="2023-12-05T02:30:51.952" v="699" actId="1076"/>
          <ac:spMkLst>
            <pc:docMk/>
            <pc:sldMk cId="2654160764" sldId="397"/>
            <ac:spMk id="100" creationId="{91177348-F30B-93F2-D204-128C2BF4D6B6}"/>
          </ac:spMkLst>
        </pc:spChg>
        <pc:grpChg chg="del mod">
          <ac:chgData name="代數白痴 顧" userId="316db6a4f7ef8138" providerId="LiveId" clId="{0842CB51-2434-4C78-9697-32E26F7E8AB0}" dt="2023-12-05T02:31:28.959" v="702" actId="165"/>
          <ac:grpSpMkLst>
            <pc:docMk/>
            <pc:sldMk cId="2654160764" sldId="397"/>
            <ac:grpSpMk id="47" creationId="{844FA51A-83F6-B7F7-6B98-73AB57A298E3}"/>
          </ac:grpSpMkLst>
        </pc:grpChg>
        <pc:grpChg chg="add mod">
          <ac:chgData name="代數白痴 顧" userId="316db6a4f7ef8138" providerId="LiveId" clId="{0842CB51-2434-4C78-9697-32E26F7E8AB0}" dt="2023-12-05T02:38:29.086" v="1209" actId="164"/>
          <ac:grpSpMkLst>
            <pc:docMk/>
            <pc:sldMk cId="2654160764" sldId="397"/>
            <ac:grpSpMk id="62" creationId="{DC4A6B51-A606-A532-4E8F-BC50F9D26FC6}"/>
          </ac:grpSpMkLst>
        </pc:grpChg>
        <pc:picChg chg="add del mod">
          <ac:chgData name="代數白痴 顧" userId="316db6a4f7ef8138" providerId="LiveId" clId="{0842CB51-2434-4C78-9697-32E26F7E8AB0}" dt="2023-12-05T02:30:53.420" v="700" actId="478"/>
          <ac:picMkLst>
            <pc:docMk/>
            <pc:sldMk cId="2654160764" sldId="397"/>
            <ac:picMk id="9" creationId="{79493F09-3934-6733-2B30-1B14BEADDA2B}"/>
          </ac:picMkLst>
        </pc:picChg>
        <pc:picChg chg="add del mod">
          <ac:chgData name="代數白痴 顧" userId="316db6a4f7ef8138" providerId="LiveId" clId="{0842CB51-2434-4C78-9697-32E26F7E8AB0}" dt="2023-12-05T02:38:21.730" v="1208" actId="478"/>
          <ac:picMkLst>
            <pc:docMk/>
            <pc:sldMk cId="2654160764" sldId="397"/>
            <ac:picMk id="49" creationId="{F513F308-4920-78AA-4477-9BB3CF066E05}"/>
          </ac:picMkLst>
        </pc:picChg>
        <pc:cxnChg chg="del">
          <ac:chgData name="代數白痴 顧" userId="316db6a4f7ef8138" providerId="LiveId" clId="{0842CB51-2434-4C78-9697-32E26F7E8AB0}" dt="2023-12-05T02:31:19.987" v="701" actId="478"/>
          <ac:cxnSpMkLst>
            <pc:docMk/>
            <pc:sldMk cId="2654160764" sldId="397"/>
            <ac:cxnSpMk id="2" creationId="{7A19406F-7CC5-B4E8-AADD-A4DA6981BD64}"/>
          </ac:cxnSpMkLst>
        </pc:cxnChg>
        <pc:cxnChg chg="add mod">
          <ac:chgData name="代數白痴 顧" userId="316db6a4f7ef8138" providerId="LiveId" clId="{0842CB51-2434-4C78-9697-32E26F7E8AB0}" dt="2023-12-05T02:28:20.432" v="594" actId="1037"/>
          <ac:cxnSpMkLst>
            <pc:docMk/>
            <pc:sldMk cId="2654160764" sldId="397"/>
            <ac:cxnSpMk id="3" creationId="{D7DBD38D-C676-9EB8-ABFD-E9F546F27B2F}"/>
          </ac:cxnSpMkLst>
        </pc:cxnChg>
        <pc:cxnChg chg="add mod">
          <ac:chgData name="代數白痴 顧" userId="316db6a4f7ef8138" providerId="LiveId" clId="{0842CB51-2434-4C78-9697-32E26F7E8AB0}" dt="2023-12-05T02:28:27.738" v="666" actId="1037"/>
          <ac:cxnSpMkLst>
            <pc:docMk/>
            <pc:sldMk cId="2654160764" sldId="397"/>
            <ac:cxnSpMk id="4" creationId="{9AB6AEDE-A57F-A8EB-BD26-92857D684E0A}"/>
          </ac:cxnSpMkLst>
        </pc:cxnChg>
        <pc:cxnChg chg="del">
          <ac:chgData name="代數白痴 顧" userId="316db6a4f7ef8138" providerId="LiveId" clId="{0842CB51-2434-4C78-9697-32E26F7E8AB0}" dt="2023-12-05T02:28:36.160" v="669" actId="478"/>
          <ac:cxnSpMkLst>
            <pc:docMk/>
            <pc:sldMk cId="2654160764" sldId="397"/>
            <ac:cxnSpMk id="8" creationId="{EBA902F9-03FB-3B0D-CCF8-AABEE14DB816}"/>
          </ac:cxnSpMkLst>
        </pc:cxnChg>
        <pc:cxnChg chg="del">
          <ac:chgData name="代數白痴 顧" userId="316db6a4f7ef8138" providerId="LiveId" clId="{0842CB51-2434-4C78-9697-32E26F7E8AB0}" dt="2023-12-05T02:28:35.142" v="668" actId="478"/>
          <ac:cxnSpMkLst>
            <pc:docMk/>
            <pc:sldMk cId="2654160764" sldId="397"/>
            <ac:cxnSpMk id="10" creationId="{3CFB9FB9-4A01-5742-C15C-3099890940C4}"/>
          </ac:cxnSpMkLst>
        </pc:cxnChg>
        <pc:cxnChg chg="mod">
          <ac:chgData name="代數白痴 顧" userId="316db6a4f7ef8138" providerId="LiveId" clId="{0842CB51-2434-4C78-9697-32E26F7E8AB0}" dt="2023-12-05T02:27:35.330" v="285" actId="1038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0842CB51-2434-4C78-9697-32E26F7E8AB0}" dt="2023-12-05T02:27:45.450" v="341" actId="103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0842CB51-2434-4C78-9697-32E26F7E8AB0}" dt="2023-12-05T02:28:36.638" v="670" actId="478"/>
          <ac:cxnSpMkLst>
            <pc:docMk/>
            <pc:sldMk cId="2654160764" sldId="397"/>
            <ac:cxnSpMk id="14" creationId="{6EFCC27F-B7A0-436C-3EE0-89B1E82C0DC2}"/>
          </ac:cxnSpMkLst>
        </pc:cxnChg>
        <pc:cxnChg chg="mod">
          <ac:chgData name="代數白痴 顧" userId="316db6a4f7ef8138" providerId="LiveId" clId="{0842CB51-2434-4C78-9697-32E26F7E8AB0}" dt="2023-12-05T02:27:56.218" v="404" actId="1037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0842CB51-2434-4C78-9697-32E26F7E8AB0}" dt="2023-12-05T02:27:59.032" v="405" actId="478"/>
          <ac:cxnSpMkLst>
            <pc:docMk/>
            <pc:sldMk cId="2654160764" sldId="397"/>
            <ac:cxnSpMk id="17" creationId="{18F9FF00-C0B0-F0F9-9DCF-5B0C50AE7622}"/>
          </ac:cxnSpMkLst>
        </pc:cxnChg>
        <pc:cxnChg chg="mod">
          <ac:chgData name="代數白痴 顧" userId="316db6a4f7ef8138" providerId="LiveId" clId="{0842CB51-2434-4C78-9697-32E26F7E8AB0}" dt="2023-12-05T02:28:06.338" v="467" actId="1038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0842CB51-2434-4C78-9697-32E26F7E8AB0}" dt="2023-12-05T02:28:14.900" v="551" actId="1038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2" creationId="{DB330BC1-050D-C7A8-88DF-6E53EFEE0C21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4" creationId="{A6E0E261-F204-36E1-6372-9F7E50F1ACC0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5" creationId="{71B06191-07F8-150C-A373-9931CAE653D7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6" creationId="{FF9ED57F-2295-7CD6-87E2-35E3BB423FD4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27" creationId="{2CAC1EC6-A716-D4E8-0E48-A6F3EBA2A1BC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30" creationId="{11D4E9B7-AFFE-6AA3-F15A-831438D00D8C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34" creationId="{CDDA67EA-DD24-FA69-D481-0A7AB8C58C73}"/>
          </ac:cxnSpMkLst>
        </pc:cxnChg>
        <pc:cxnChg chg="add">
          <ac:chgData name="代數白痴 顧" userId="316db6a4f7ef8138" providerId="LiveId" clId="{0842CB51-2434-4C78-9697-32E26F7E8AB0}" dt="2023-12-05T02:29:42.730" v="683" actId="11529"/>
          <ac:cxnSpMkLst>
            <pc:docMk/>
            <pc:sldMk cId="2654160764" sldId="397"/>
            <ac:cxnSpMk id="35" creationId="{684853C4-1BAE-A719-F081-A58DA6F5FA2D}"/>
          </ac:cxnSpMkLst>
        </pc:cxnChg>
        <pc:cxnChg chg="add">
          <ac:chgData name="代數白痴 顧" userId="316db6a4f7ef8138" providerId="LiveId" clId="{0842CB51-2434-4C78-9697-32E26F7E8AB0}" dt="2023-12-05T02:29:54.457" v="684" actId="11529"/>
          <ac:cxnSpMkLst>
            <pc:docMk/>
            <pc:sldMk cId="2654160764" sldId="397"/>
            <ac:cxnSpMk id="38" creationId="{B5BE9A39-48ED-AC6F-6FF4-99875E237164}"/>
          </ac:cxnSpMkLst>
        </pc:cxnChg>
        <pc:cxnChg chg="del mod topLvl">
          <ac:chgData name="代數白痴 顧" userId="316db6a4f7ef8138" providerId="LiveId" clId="{0842CB51-2434-4C78-9697-32E26F7E8AB0}" dt="2023-12-05T02:31:34.836" v="706" actId="478"/>
          <ac:cxnSpMkLst>
            <pc:docMk/>
            <pc:sldMk cId="2654160764" sldId="397"/>
            <ac:cxnSpMk id="41" creationId="{E243EE9D-4D6F-2D24-FC6C-52D4E22DD233}"/>
          </ac:cxnSpMkLst>
        </pc:cxnChg>
        <pc:cxnChg chg="add mod">
          <ac:chgData name="代數白痴 顧" userId="316db6a4f7ef8138" providerId="LiveId" clId="{0842CB51-2434-4C78-9697-32E26F7E8AB0}" dt="2023-12-05T02:32:53.961" v="765" actId="571"/>
          <ac:cxnSpMkLst>
            <pc:docMk/>
            <pc:sldMk cId="2654160764" sldId="397"/>
            <ac:cxnSpMk id="42" creationId="{0943928D-F25D-4E90-AF4E-6DB2B85F3B85}"/>
          </ac:cxnSpMkLst>
        </pc:cxnChg>
        <pc:cxnChg chg="del mod topLvl">
          <ac:chgData name="代數白痴 顧" userId="316db6a4f7ef8138" providerId="LiveId" clId="{0842CB51-2434-4C78-9697-32E26F7E8AB0}" dt="2023-12-05T02:31:36.102" v="708" actId="478"/>
          <ac:cxnSpMkLst>
            <pc:docMk/>
            <pc:sldMk cId="2654160764" sldId="397"/>
            <ac:cxnSpMk id="43" creationId="{06B0DC2F-D4A2-4C70-5F76-E266FB0F4171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44" creationId="{C04030C5-4CE4-3201-BBCE-E5A0B0947E84}"/>
          </ac:cxnSpMkLst>
        </pc:cxnChg>
        <pc:cxnChg chg="del mod topLvl">
          <ac:chgData name="代數白痴 顧" userId="316db6a4f7ef8138" providerId="LiveId" clId="{0842CB51-2434-4C78-9697-32E26F7E8AB0}" dt="2023-12-05T02:31:35.558" v="707" actId="478"/>
          <ac:cxnSpMkLst>
            <pc:docMk/>
            <pc:sldMk cId="2654160764" sldId="397"/>
            <ac:cxnSpMk id="45" creationId="{4338BC2D-4272-10B3-09BA-B407BB996F3B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3" creationId="{EDC33873-9D91-F083-6230-ED8212DCC73A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9" creationId="{172C4929-DAF4-2A75-0186-E814D150C2FA}"/>
          </ac:cxnSpMkLst>
        </pc:cxn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4DCADB0E-4374-4AF3-A0C9-95C8FB7685F0}"/>
    <pc:docChg chg="undo custSel modSld">
      <pc:chgData name="代數白痴 顧" userId="316db6a4f7ef8138" providerId="LiveId" clId="{4DCADB0E-4374-4AF3-A0C9-95C8FB7685F0}" dt="2024-03-19T00:42:02.352" v="1706" actId="113"/>
      <pc:docMkLst>
        <pc:docMk/>
      </pc:docMkLst>
      <pc:sldChg chg="delSp mod">
        <pc:chgData name="代數白痴 顧" userId="316db6a4f7ef8138" providerId="LiveId" clId="{4DCADB0E-4374-4AF3-A0C9-95C8FB7685F0}" dt="2024-03-19T00:15:39.833" v="0" actId="478"/>
        <pc:sldMkLst>
          <pc:docMk/>
          <pc:sldMk cId="2794326291" sldId="398"/>
        </pc:sldMkLst>
        <pc:picChg chg="del">
          <ac:chgData name="代數白痴 顧" userId="316db6a4f7ef8138" providerId="LiveId" clId="{4DCADB0E-4374-4AF3-A0C9-95C8FB7685F0}" dt="2024-03-19T00:15:39.833" v="0" actId="478"/>
          <ac:picMkLst>
            <pc:docMk/>
            <pc:sldMk cId="2794326291" sldId="398"/>
            <ac:picMk id="5" creationId="{C4FF9D4D-6933-FEB2-317B-8152AA0BFCAD}"/>
          </ac:picMkLst>
        </pc:picChg>
      </pc:sldChg>
      <pc:sldChg chg="addSp delSp modSp mod">
        <pc:chgData name="代數白痴 顧" userId="316db6a4f7ef8138" providerId="LiveId" clId="{4DCADB0E-4374-4AF3-A0C9-95C8FB7685F0}" dt="2024-03-19T00:42:02.352" v="1706" actId="113"/>
        <pc:sldMkLst>
          <pc:docMk/>
          <pc:sldMk cId="3174299720" sldId="399"/>
        </pc:sldMkLst>
        <pc:spChg chg="mod">
          <ac:chgData name="代數白痴 顧" userId="316db6a4f7ef8138" providerId="LiveId" clId="{4DCADB0E-4374-4AF3-A0C9-95C8FB7685F0}" dt="2024-03-19T00:31:59.045" v="1063" actId="113"/>
          <ac:spMkLst>
            <pc:docMk/>
            <pc:sldMk cId="3174299720" sldId="399"/>
            <ac:spMk id="6" creationId="{CEEB7751-993F-9058-CC83-7E99352B29AD}"/>
          </ac:spMkLst>
        </pc:spChg>
        <pc:spChg chg="add del">
          <ac:chgData name="代數白痴 顧" userId="316db6a4f7ef8138" providerId="LiveId" clId="{4DCADB0E-4374-4AF3-A0C9-95C8FB7685F0}" dt="2024-03-19T00:21:34.552" v="760" actId="478"/>
          <ac:spMkLst>
            <pc:docMk/>
            <pc:sldMk cId="3174299720" sldId="399"/>
            <ac:spMk id="12" creationId="{D72C30C0-15CB-8A57-1702-C5124B729DC1}"/>
          </ac:spMkLst>
        </pc:spChg>
        <pc:spChg chg="add del">
          <ac:chgData name="代數白痴 顧" userId="316db6a4f7ef8138" providerId="LiveId" clId="{4DCADB0E-4374-4AF3-A0C9-95C8FB7685F0}" dt="2024-03-19T00:22:07.219" v="762" actId="478"/>
          <ac:spMkLst>
            <pc:docMk/>
            <pc:sldMk cId="3174299720" sldId="399"/>
            <ac:spMk id="13" creationId="{F123577A-8BB4-93CB-BEEC-41504861BC4A}"/>
          </ac:spMkLst>
        </pc:spChg>
        <pc:spChg chg="add del mod">
          <ac:chgData name="代數白痴 顧" userId="316db6a4f7ef8138" providerId="LiveId" clId="{4DCADB0E-4374-4AF3-A0C9-95C8FB7685F0}" dt="2024-03-19T00:25:15.780" v="792" actId="478"/>
          <ac:spMkLst>
            <pc:docMk/>
            <pc:sldMk cId="3174299720" sldId="399"/>
            <ac:spMk id="14" creationId="{8C1F61FD-3969-7EAA-2281-C82CC2DC34AF}"/>
          </ac:spMkLst>
        </pc:spChg>
        <pc:spChg chg="add del mod">
          <ac:chgData name="代數白痴 顧" userId="316db6a4f7ef8138" providerId="LiveId" clId="{4DCADB0E-4374-4AF3-A0C9-95C8FB7685F0}" dt="2024-03-19T00:24:15.368" v="782" actId="478"/>
          <ac:spMkLst>
            <pc:docMk/>
            <pc:sldMk cId="3174299720" sldId="399"/>
            <ac:spMk id="15" creationId="{43A76FD8-588C-E777-66E1-911009016468}"/>
          </ac:spMkLst>
        </pc:spChg>
        <pc:spChg chg="add del">
          <ac:chgData name="代數白痴 顧" userId="316db6a4f7ef8138" providerId="LiveId" clId="{4DCADB0E-4374-4AF3-A0C9-95C8FB7685F0}" dt="2024-03-19T00:24:12.222" v="781" actId="478"/>
          <ac:spMkLst>
            <pc:docMk/>
            <pc:sldMk cId="3174299720" sldId="399"/>
            <ac:spMk id="16" creationId="{0257B4F1-7B5A-6F38-02C2-2C72FE9734D8}"/>
          </ac:spMkLst>
        </pc:spChg>
        <pc:spChg chg="add del mod">
          <ac:chgData name="代數白痴 顧" userId="316db6a4f7ef8138" providerId="LiveId" clId="{4DCADB0E-4374-4AF3-A0C9-95C8FB7685F0}" dt="2024-03-19T00:23:21.961" v="773" actId="478"/>
          <ac:spMkLst>
            <pc:docMk/>
            <pc:sldMk cId="3174299720" sldId="399"/>
            <ac:spMk id="17" creationId="{3776F9BC-28CE-D128-C3C7-FA7F64201CF8}"/>
          </ac:spMkLst>
        </pc:spChg>
        <pc:spChg chg="mod">
          <ac:chgData name="代數白痴 顧" userId="316db6a4f7ef8138" providerId="LiveId" clId="{4DCADB0E-4374-4AF3-A0C9-95C8FB7685F0}" dt="2024-03-19T00:41:02.662" v="1679" actId="20577"/>
          <ac:spMkLst>
            <pc:docMk/>
            <pc:sldMk cId="3174299720" sldId="399"/>
            <ac:spMk id="23" creationId="{3851CD1E-8037-4C3B-D89A-8BB0433A7809}"/>
          </ac:spMkLst>
        </pc:spChg>
        <pc:spChg chg="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28" creationId="{DD0456EB-916B-B09D-EE0B-4400A60A7710}"/>
          </ac:spMkLst>
        </pc:spChg>
        <pc:spChg chg="add del mod">
          <ac:chgData name="代數白痴 顧" userId="316db6a4f7ef8138" providerId="LiveId" clId="{4DCADB0E-4374-4AF3-A0C9-95C8FB7685F0}" dt="2024-03-19T00:27:14.414" v="804" actId="478"/>
          <ac:spMkLst>
            <pc:docMk/>
            <pc:sldMk cId="3174299720" sldId="399"/>
            <ac:spMk id="31" creationId="{7C5153A4-F0A3-F1F5-B72C-B6E1A3B0F04E}"/>
          </ac:spMkLst>
        </pc:spChg>
        <pc:spChg chg="add del mod">
          <ac:chgData name="代數白痴 顧" userId="316db6a4f7ef8138" providerId="LiveId" clId="{4DCADB0E-4374-4AF3-A0C9-95C8FB7685F0}" dt="2024-03-19T00:27:13.701" v="803" actId="478"/>
          <ac:spMkLst>
            <pc:docMk/>
            <pc:sldMk cId="3174299720" sldId="399"/>
            <ac:spMk id="32" creationId="{4F78D31C-1397-12F1-912A-DE42E42C0E31}"/>
          </ac:spMkLst>
        </pc:spChg>
        <pc:spChg chg="add mod">
          <ac:chgData name="代數白痴 顧" userId="316db6a4f7ef8138" providerId="LiveId" clId="{4DCADB0E-4374-4AF3-A0C9-95C8FB7685F0}" dt="2024-03-19T00:28:53.223" v="814" actId="164"/>
          <ac:spMkLst>
            <pc:docMk/>
            <pc:sldMk cId="3174299720" sldId="399"/>
            <ac:spMk id="33" creationId="{8DDD3CD1-3A62-6537-4DB4-1BC77860FDBF}"/>
          </ac:spMkLst>
        </pc:spChg>
        <pc:spChg chg="add mod">
          <ac:chgData name="代數白痴 顧" userId="316db6a4f7ef8138" providerId="LiveId" clId="{4DCADB0E-4374-4AF3-A0C9-95C8FB7685F0}" dt="2024-03-19T00:28:53.223" v="814" actId="164"/>
          <ac:spMkLst>
            <pc:docMk/>
            <pc:sldMk cId="3174299720" sldId="399"/>
            <ac:spMk id="34" creationId="{CFF4FB69-0FD9-D2B7-19CF-F103A64CCB9E}"/>
          </ac:spMkLst>
        </pc:spChg>
        <pc:spChg chg="add mod">
          <ac:chgData name="代數白痴 顧" userId="316db6a4f7ef8138" providerId="LiveId" clId="{4DCADB0E-4374-4AF3-A0C9-95C8FB7685F0}" dt="2024-03-19T00:32:14.270" v="1067" actId="1076"/>
          <ac:spMkLst>
            <pc:docMk/>
            <pc:sldMk cId="3174299720" sldId="399"/>
            <ac:spMk id="40" creationId="{C73E72E0-965C-F8F9-E4FF-A2B1DAE0DC9D}"/>
          </ac:spMkLst>
        </pc:spChg>
        <pc:spChg chg="add mod">
          <ac:chgData name="代數白痴 顧" userId="316db6a4f7ef8138" providerId="LiveId" clId="{4DCADB0E-4374-4AF3-A0C9-95C8FB7685F0}" dt="2024-03-19T00:32:29.830" v="1076" actId="1076"/>
          <ac:spMkLst>
            <pc:docMk/>
            <pc:sldMk cId="3174299720" sldId="399"/>
            <ac:spMk id="41" creationId="{DFFD671E-7D62-8CDF-041B-DCBF3B3F3AFF}"/>
          </ac:spMkLst>
        </pc:spChg>
        <pc:spChg chg="add mod">
          <ac:chgData name="代數白痴 顧" userId="316db6a4f7ef8138" providerId="LiveId" clId="{4DCADB0E-4374-4AF3-A0C9-95C8FB7685F0}" dt="2024-03-19T00:32:16.005" v="1068" actId="1076"/>
          <ac:spMkLst>
            <pc:docMk/>
            <pc:sldMk cId="3174299720" sldId="399"/>
            <ac:spMk id="42" creationId="{CD1B7282-2562-2721-397F-7F73AE7C95FD}"/>
          </ac:spMkLst>
        </pc:spChg>
        <pc:spChg chg="add mod">
          <ac:chgData name="代數白痴 顧" userId="316db6a4f7ef8138" providerId="LiveId" clId="{4DCADB0E-4374-4AF3-A0C9-95C8FB7685F0}" dt="2024-03-19T00:32:23.949" v="1075" actId="1038"/>
          <ac:spMkLst>
            <pc:docMk/>
            <pc:sldMk cId="3174299720" sldId="399"/>
            <ac:spMk id="43" creationId="{3500D3E4-F32E-A928-6B56-C861AA26467F}"/>
          </ac:spMkLst>
        </pc:spChg>
        <pc:spChg chg="add mod">
          <ac:chgData name="代數白痴 顧" userId="316db6a4f7ef8138" providerId="LiveId" clId="{4DCADB0E-4374-4AF3-A0C9-95C8FB7685F0}" dt="2024-03-19T00:32:12.358" v="1066" actId="1076"/>
          <ac:spMkLst>
            <pc:docMk/>
            <pc:sldMk cId="3174299720" sldId="399"/>
            <ac:spMk id="44" creationId="{D0C7C1EE-3E22-B171-0748-2709849538B9}"/>
          </ac:spMkLst>
        </pc:spChg>
        <pc:spChg chg="add mod">
          <ac:chgData name="代數白痴 顧" userId="316db6a4f7ef8138" providerId="LiveId" clId="{4DCADB0E-4374-4AF3-A0C9-95C8FB7685F0}" dt="2024-03-19T00:31:20.349" v="880" actId="1036"/>
          <ac:spMkLst>
            <pc:docMk/>
            <pc:sldMk cId="3174299720" sldId="399"/>
            <ac:spMk id="45" creationId="{98343EE8-B01F-E722-531C-23212FA58708}"/>
          </ac:spMkLst>
        </pc:spChg>
        <pc:spChg chg="mod">
          <ac:chgData name="代數白痴 顧" userId="316db6a4f7ef8138" providerId="LiveId" clId="{4DCADB0E-4374-4AF3-A0C9-95C8FB7685F0}" dt="2024-03-19T00:42:02.352" v="1706" actId="113"/>
          <ac:spMkLst>
            <pc:docMk/>
            <pc:sldMk cId="3174299720" sldId="399"/>
            <ac:spMk id="52" creationId="{AA1D6992-C3F4-8400-1B34-6E1E0CD1D94F}"/>
          </ac:spMkLst>
        </pc:spChg>
        <pc:spChg chg="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55" creationId="{AFD9F53A-8D21-1D2F-8D1E-F745BAED4930}"/>
          </ac:spMkLst>
        </pc:spChg>
        <pc:spChg chg="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56" creationId="{980E1D83-634D-D3F7-AC8D-A5CC10E617AA}"/>
          </ac:spMkLst>
        </pc:spChg>
        <pc:spChg chg="add mod">
          <ac:chgData name="代數白痴 顧" userId="316db6a4f7ef8138" providerId="LiveId" clId="{4DCADB0E-4374-4AF3-A0C9-95C8FB7685F0}" dt="2024-03-19T00:39:33.739" v="1610" actId="164"/>
          <ac:spMkLst>
            <pc:docMk/>
            <pc:sldMk cId="3174299720" sldId="399"/>
            <ac:spMk id="61" creationId="{95175AB6-9F5F-50BA-DF92-B7FD2DDD7829}"/>
          </ac:spMkLst>
        </pc:spChg>
        <pc:spChg chg="add mod">
          <ac:chgData name="代數白痴 顧" userId="316db6a4f7ef8138" providerId="LiveId" clId="{4DCADB0E-4374-4AF3-A0C9-95C8FB7685F0}" dt="2024-03-19T00:39:33.739" v="1610" actId="164"/>
          <ac:spMkLst>
            <pc:docMk/>
            <pc:sldMk cId="3174299720" sldId="399"/>
            <ac:spMk id="62" creationId="{3A478BC9-0BDF-D885-06C2-A25993DB6F95}"/>
          </ac:spMkLst>
        </pc:spChg>
        <pc:spChg chg="add mod">
          <ac:chgData name="代數白痴 顧" userId="316db6a4f7ef8138" providerId="LiveId" clId="{4DCADB0E-4374-4AF3-A0C9-95C8FB7685F0}" dt="2024-03-19T00:39:33.739" v="1610" actId="164"/>
          <ac:spMkLst>
            <pc:docMk/>
            <pc:sldMk cId="3174299720" sldId="399"/>
            <ac:spMk id="63" creationId="{2D73994D-4045-0653-455F-BFDF2AD2D506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5" creationId="{458F5F73-03D4-E675-76FD-19693FD0F61A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6" creationId="{E906DE12-DC24-FC83-C206-5F1559B07C29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7" creationId="{8B42F1A6-14F5-DB76-3A57-262526FA2D10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8" creationId="{15A15F28-B1B0-ACA2-2906-2CDF8553FECF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9" creationId="{6A44CB1E-18FE-A8CB-0529-7FD1915B2AE9}"/>
          </ac:spMkLst>
        </pc:spChg>
        <pc:grpChg chg="add mod">
          <ac:chgData name="代數白痴 顧" userId="316db6a4f7ef8138" providerId="LiveId" clId="{4DCADB0E-4374-4AF3-A0C9-95C8FB7685F0}" dt="2024-03-19T00:32:08.830" v="1065" actId="1076"/>
          <ac:grpSpMkLst>
            <pc:docMk/>
            <pc:sldMk cId="3174299720" sldId="399"/>
            <ac:grpSpMk id="39" creationId="{85BA0BA3-B5BF-3D80-C37E-504E842A2002}"/>
          </ac:grpSpMkLst>
        </pc:grpChg>
        <pc:grpChg chg="add mod">
          <ac:chgData name="代數白痴 顧" userId="316db6a4f7ef8138" providerId="LiveId" clId="{4DCADB0E-4374-4AF3-A0C9-95C8FB7685F0}" dt="2024-03-19T00:40:38.140" v="1622" actId="164"/>
          <ac:grpSpMkLst>
            <pc:docMk/>
            <pc:sldMk cId="3174299720" sldId="399"/>
            <ac:grpSpMk id="64" creationId="{3F5D846F-A32A-5C78-C786-2222F8B8CE93}"/>
          </ac:grpSpMkLst>
        </pc:grpChg>
        <pc:grpChg chg="add mod">
          <ac:chgData name="代數白痴 顧" userId="316db6a4f7ef8138" providerId="LiveId" clId="{4DCADB0E-4374-4AF3-A0C9-95C8FB7685F0}" dt="2024-03-19T00:40:38.140" v="1622" actId="164"/>
          <ac:grpSpMkLst>
            <pc:docMk/>
            <pc:sldMk cId="3174299720" sldId="399"/>
            <ac:grpSpMk id="70" creationId="{B1C5BCE9-70DC-0743-923B-7594C469D064}"/>
          </ac:grpSpMkLst>
        </pc:grpChg>
        <pc:picChg chg="add del mod">
          <ac:chgData name="代數白痴 顧" userId="316db6a4f7ef8138" providerId="LiveId" clId="{4DCADB0E-4374-4AF3-A0C9-95C8FB7685F0}" dt="2024-03-19T00:30:07.522" v="864" actId="478"/>
          <ac:picMkLst>
            <pc:docMk/>
            <pc:sldMk cId="3174299720" sldId="399"/>
            <ac:picMk id="11" creationId="{C00A54AA-AEF5-EA4A-E098-2257B45927D1}"/>
          </ac:picMkLst>
        </pc:picChg>
        <pc:picChg chg="add del mod">
          <ac:chgData name="代數白痴 顧" userId="316db6a4f7ef8138" providerId="LiveId" clId="{4DCADB0E-4374-4AF3-A0C9-95C8FB7685F0}" dt="2024-03-19T00:40:21.031" v="1621" actId="478"/>
          <ac:picMkLst>
            <pc:docMk/>
            <pc:sldMk cId="3174299720" sldId="399"/>
            <ac:picMk id="60" creationId="{D1FB6134-7E24-0AEA-A8EC-23A0A1A2AFA5}"/>
          </ac:picMkLst>
        </pc:picChg>
        <pc:cxnChg chg="add mod">
          <ac:chgData name="代數白痴 顧" userId="316db6a4f7ef8138" providerId="LiveId" clId="{4DCADB0E-4374-4AF3-A0C9-95C8FB7685F0}" dt="2024-03-19T00:19:13.243" v="387" actId="1038"/>
          <ac:cxnSpMkLst>
            <pc:docMk/>
            <pc:sldMk cId="3174299720" sldId="399"/>
            <ac:cxnSpMk id="3" creationId="{3F8736C3-E6C4-8592-8A97-12993B79DE39}"/>
          </ac:cxnSpMkLst>
        </pc:cxnChg>
        <pc:cxnChg chg="add mod">
          <ac:chgData name="代數白痴 顧" userId="316db6a4f7ef8138" providerId="LiveId" clId="{4DCADB0E-4374-4AF3-A0C9-95C8FB7685F0}" dt="2024-03-19T00:19:26.276" v="422" actId="1038"/>
          <ac:cxnSpMkLst>
            <pc:docMk/>
            <pc:sldMk cId="3174299720" sldId="399"/>
            <ac:cxnSpMk id="4" creationId="{03FCA809-2ECE-43BF-FFC2-548A12A7F852}"/>
          </ac:cxnSpMkLst>
        </pc:cxnChg>
        <pc:cxnChg chg="add mod">
          <ac:chgData name="代數白痴 顧" userId="316db6a4f7ef8138" providerId="LiveId" clId="{4DCADB0E-4374-4AF3-A0C9-95C8FB7685F0}" dt="2024-03-19T00:19:45.147" v="567" actId="1038"/>
          <ac:cxnSpMkLst>
            <pc:docMk/>
            <pc:sldMk cId="3174299720" sldId="399"/>
            <ac:cxnSpMk id="5" creationId="{C2A41D06-6A18-02C1-DCFC-0C15EF52CAFF}"/>
          </ac:cxnSpMkLst>
        </pc:cxnChg>
        <pc:cxnChg chg="add mod">
          <ac:chgData name="代數白痴 顧" userId="316db6a4f7ef8138" providerId="LiveId" clId="{4DCADB0E-4374-4AF3-A0C9-95C8FB7685F0}" dt="2024-03-19T00:19:48.907" v="569" actId="1037"/>
          <ac:cxnSpMkLst>
            <pc:docMk/>
            <pc:sldMk cId="3174299720" sldId="399"/>
            <ac:cxnSpMk id="7" creationId="{144C248D-76DB-3622-739A-1CF4D056DD2C}"/>
          </ac:cxnSpMkLst>
        </pc:cxnChg>
        <pc:cxnChg chg="add mod">
          <ac:chgData name="代數白痴 顧" userId="316db6a4f7ef8138" providerId="LiveId" clId="{4DCADB0E-4374-4AF3-A0C9-95C8FB7685F0}" dt="2024-03-19T00:20:07.334" v="670" actId="1038"/>
          <ac:cxnSpMkLst>
            <pc:docMk/>
            <pc:sldMk cId="3174299720" sldId="399"/>
            <ac:cxnSpMk id="8" creationId="{912656CF-2529-FC23-0FD0-7E5D077E8A60}"/>
          </ac:cxnSpMkLst>
        </pc:cxnChg>
        <pc:cxnChg chg="add mod">
          <ac:chgData name="代數白痴 顧" userId="316db6a4f7ef8138" providerId="LiveId" clId="{4DCADB0E-4374-4AF3-A0C9-95C8FB7685F0}" dt="2024-03-19T00:20:12.987" v="711" actId="1037"/>
          <ac:cxnSpMkLst>
            <pc:docMk/>
            <pc:sldMk cId="3174299720" sldId="399"/>
            <ac:cxnSpMk id="9" creationId="{E68281E5-17FE-05C5-0BD4-067D2AA8EED6}"/>
          </ac:cxnSpMkLst>
        </pc:cxnChg>
        <pc:cxnChg chg="add mod">
          <ac:chgData name="代數白痴 顧" userId="316db6a4f7ef8138" providerId="LiveId" clId="{4DCADB0E-4374-4AF3-A0C9-95C8FB7685F0}" dt="2024-03-19T00:20:18.690" v="755" actId="1037"/>
          <ac:cxnSpMkLst>
            <pc:docMk/>
            <pc:sldMk cId="3174299720" sldId="399"/>
            <ac:cxnSpMk id="10" creationId="{C2F7A603-6324-1263-F221-F200077345E6}"/>
          </ac:cxnSpMkLst>
        </pc:cxnChg>
        <pc:cxnChg chg="add del mod">
          <ac:chgData name="代數白痴 顧" userId="316db6a4f7ef8138" providerId="LiveId" clId="{4DCADB0E-4374-4AF3-A0C9-95C8FB7685F0}" dt="2024-03-19T00:25:16.597" v="793" actId="478"/>
          <ac:cxnSpMkLst>
            <pc:docMk/>
            <pc:sldMk cId="3174299720" sldId="399"/>
            <ac:cxnSpMk id="19" creationId="{206A605F-692D-F387-B535-EFADC204D435}"/>
          </ac:cxnSpMkLst>
        </pc:cxnChg>
        <pc:cxnChg chg="add del mod">
          <ac:chgData name="代數白痴 顧" userId="316db6a4f7ef8138" providerId="LiveId" clId="{4DCADB0E-4374-4AF3-A0C9-95C8FB7685F0}" dt="2024-03-19T00:25:16.898" v="794" actId="478"/>
          <ac:cxnSpMkLst>
            <pc:docMk/>
            <pc:sldMk cId="3174299720" sldId="399"/>
            <ac:cxnSpMk id="22" creationId="{9F6682BA-4C83-A1FC-D45E-4909EE98B14D}"/>
          </ac:cxnSpMkLst>
        </pc:cxnChg>
        <pc:cxnChg chg="add del mod">
          <ac:chgData name="代數白痴 顧" userId="316db6a4f7ef8138" providerId="LiveId" clId="{4DCADB0E-4374-4AF3-A0C9-95C8FB7685F0}" dt="2024-03-19T00:25:08.437" v="791" actId="478"/>
          <ac:cxnSpMkLst>
            <pc:docMk/>
            <pc:sldMk cId="3174299720" sldId="399"/>
            <ac:cxnSpMk id="29" creationId="{8FC92083-9BC9-1BFB-BCC1-C8E690F909F6}"/>
          </ac:cxnSpMkLst>
        </pc:cxnChg>
        <pc:cxnChg chg="add mod">
          <ac:chgData name="代數白痴 顧" userId="316db6a4f7ef8138" providerId="LiveId" clId="{4DCADB0E-4374-4AF3-A0C9-95C8FB7685F0}" dt="2024-03-19T00:28:53.223" v="814" actId="164"/>
          <ac:cxnSpMkLst>
            <pc:docMk/>
            <pc:sldMk cId="3174299720" sldId="399"/>
            <ac:cxnSpMk id="36" creationId="{F614FF63-F02A-FA51-C7D1-173D90CD51A5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48" creationId="{68834B9C-B3D8-A6AC-B94F-58DA83B014CC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49" creationId="{9C4233AC-1A46-39F6-E3DC-D6B90B26609F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0" creationId="{CE7D25A2-2479-B9C2-BE7E-7EC58120BD13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1" creationId="{C9F3DEDC-6322-63C4-CAB1-E21FF8793F09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3" creationId="{444023BB-18D1-01CD-06DB-1895D5E969FD}"/>
          </ac:cxnSpMkLst>
        </pc:cxnChg>
        <pc:cxnChg chg="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4" creationId="{C85B2D53-5B5A-9AC0-2275-87E619C4DFE5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7" creationId="{BBE40EEF-E9C8-D9EB-1A72-07253B7625B9}"/>
          </ac:cxnSpMkLst>
        </pc:cxnChg>
        <pc:cxnChg chg="add del mod">
          <ac:chgData name="代數白痴 顧" userId="316db6a4f7ef8138" providerId="LiveId" clId="{4DCADB0E-4374-4AF3-A0C9-95C8FB7685F0}" dt="2024-03-19T00:38:07.019" v="1601" actId="478"/>
          <ac:cxnSpMkLst>
            <pc:docMk/>
            <pc:sldMk cId="3174299720" sldId="399"/>
            <ac:cxnSpMk id="58" creationId="{4970C35E-02BB-0DDB-E095-0AC5E4B0695B}"/>
          </ac:cxnSpMkLst>
        </pc:cxnChg>
      </pc:sldChg>
    </pc:docChg>
  </pc:docChgLst>
  <pc:docChgLst>
    <pc:chgData name="代數白痴 顧" userId="316db6a4f7ef8138" providerId="LiveId" clId="{64685616-B5E9-49B8-B1E1-FB6EC46825E3}"/>
    <pc:docChg chg="undo custSel addSld modSld">
      <pc:chgData name="代數白痴 顧" userId="316db6a4f7ef8138" providerId="LiveId" clId="{64685616-B5E9-49B8-B1E1-FB6EC46825E3}" dt="2023-12-01T00:33:29.547" v="1545" actId="692"/>
      <pc:docMkLst>
        <pc:docMk/>
      </pc:docMkLst>
      <pc:sldChg chg="addSp delSp modSp mod">
        <pc:chgData name="代數白痴 顧" userId="316db6a4f7ef8138" providerId="LiveId" clId="{64685616-B5E9-49B8-B1E1-FB6EC46825E3}" dt="2023-12-01T00:33:29.547" v="1545" actId="692"/>
        <pc:sldMkLst>
          <pc:docMk/>
          <pc:sldMk cId="1922349085" sldId="396"/>
        </pc:sldMkLst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1" creationId="{9F5C7AD1-4DC9-1D1F-B682-69DB5D438709}"/>
          </ac:spMkLst>
        </pc:spChg>
        <pc:spChg chg="add 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12" creationId="{41DB8D5E-4AD3-34D4-8B64-CF7996AD3FFF}"/>
          </ac:spMkLst>
        </pc:spChg>
        <pc:spChg chg="mod">
          <ac:chgData name="代數白痴 顧" userId="316db6a4f7ef8138" providerId="LiveId" clId="{64685616-B5E9-49B8-B1E1-FB6EC46825E3}" dt="2023-12-01T00:18:24.155" v="835" actId="20577"/>
          <ac:spMkLst>
            <pc:docMk/>
            <pc:sldMk cId="1922349085" sldId="396"/>
            <ac:spMk id="23" creationId="{00000000-0000-0000-0000-000000000000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38" creationId="{CF10FC1F-53A4-2B0B-30C3-8D8FCA206819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50" creationId="{6A4BE968-54E1-A4A4-BA48-808098D04848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51" creationId="{7A7F72BA-0AAF-250F-1316-978315520E77}"/>
          </ac:spMkLst>
        </pc:spChg>
        <pc:spChg chg="add mod">
          <ac:chgData name="代數白痴 顧" userId="316db6a4f7ef8138" providerId="LiveId" clId="{64685616-B5E9-49B8-B1E1-FB6EC46825E3}" dt="2023-12-01T00:30:34.954" v="1524" actId="688"/>
          <ac:spMkLst>
            <pc:docMk/>
            <pc:sldMk cId="1922349085" sldId="396"/>
            <ac:spMk id="56" creationId="{A3549A11-5DEE-9F68-425F-A24D48498C00}"/>
          </ac:spMkLst>
        </pc:spChg>
        <pc:spChg chg="add del mod ord">
          <ac:chgData name="代數白痴 顧" userId="316db6a4f7ef8138" providerId="LiveId" clId="{64685616-B5E9-49B8-B1E1-FB6EC46825E3}" dt="2023-12-01T00:31:49.510" v="1530" actId="478"/>
          <ac:spMkLst>
            <pc:docMk/>
            <pc:sldMk cId="1922349085" sldId="396"/>
            <ac:spMk id="58" creationId="{0596AC94-1952-3EC2-3F3E-1F1BB8137487}"/>
          </ac:spMkLst>
        </pc:spChg>
        <pc:spChg chg="add mod ord">
          <ac:chgData name="代數白痴 顧" userId="316db6a4f7ef8138" providerId="LiveId" clId="{64685616-B5E9-49B8-B1E1-FB6EC46825E3}" dt="2023-12-01T00:32:31.992" v="1535" actId="167"/>
          <ac:spMkLst>
            <pc:docMk/>
            <pc:sldMk cId="1922349085" sldId="396"/>
            <ac:spMk id="59" creationId="{1712C45D-BBEB-D085-0E56-C644DC2BFA1D}"/>
          </ac:spMkLst>
        </pc:spChg>
        <pc:spChg chg="mod">
          <ac:chgData name="代數白痴 顧" userId="316db6a4f7ef8138" providerId="LiveId" clId="{64685616-B5E9-49B8-B1E1-FB6EC46825E3}" dt="2023-11-30T03:27:15.560" v="391" actId="20577"/>
          <ac:spMkLst>
            <pc:docMk/>
            <pc:sldMk cId="1922349085" sldId="396"/>
            <ac:spMk id="60" creationId="{90ECAF3B-FFFF-A531-AFBE-31708C7D891C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2" creationId="{3F7BA87B-C320-E23F-73C1-F9850FE98DF6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3" creationId="{778A182C-369F-6C9A-757B-26A56B661947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4" creationId="{7A82ECC7-46B8-CC28-1405-F84387FF2A98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5" creationId="{3FDD0D30-9233-F353-36EA-B99C2A1EF3C7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6" creationId="{64CC654D-82A0-F30A-076B-BAA382BBE1EF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81" creationId="{E128A84A-D556-4B88-C02E-D745ECFDBB07}"/>
          </ac:spMkLst>
        </pc:spChg>
        <pc:spChg chg="del">
          <ac:chgData name="代數白痴 顧" userId="316db6a4f7ef8138" providerId="LiveId" clId="{64685616-B5E9-49B8-B1E1-FB6EC46825E3}" dt="2023-11-30T03:23:17.225" v="6" actId="478"/>
          <ac:spMkLst>
            <pc:docMk/>
            <pc:sldMk cId="1922349085" sldId="396"/>
            <ac:spMk id="82" creationId="{714B2624-697B-01F6-21ED-DBE5FB4E5F84}"/>
          </ac:spMkLst>
        </pc:spChg>
        <pc:spChg chg="del mod">
          <ac:chgData name="代數白痴 顧" userId="316db6a4f7ef8138" providerId="LiveId" clId="{64685616-B5E9-49B8-B1E1-FB6EC46825E3}" dt="2023-11-30T03:23:16.519" v="5" actId="478"/>
          <ac:spMkLst>
            <pc:docMk/>
            <pc:sldMk cId="1922349085" sldId="396"/>
            <ac:spMk id="83" creationId="{44311457-4F7E-AD69-4C2A-7C66BEF28DAE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14" creationId="{2C98BB29-045C-AEF3-B248-AC46D670F862}"/>
          </ac:spMkLst>
        </pc:spChg>
        <pc:spChg chg="del mod topLvl">
          <ac:chgData name="代數白痴 顧" userId="316db6a4f7ef8138" providerId="LiveId" clId="{64685616-B5E9-49B8-B1E1-FB6EC46825E3}" dt="2023-12-01T00:19:06.744" v="848" actId="478"/>
          <ac:spMkLst>
            <pc:docMk/>
            <pc:sldMk cId="1922349085" sldId="396"/>
            <ac:spMk id="116" creationId="{92E12CCF-D0EB-4B82-C907-0700D1637F40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17" creationId="{0E1BEB0F-5DC7-76A0-F439-FC64FFB49BD0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18" creationId="{1AE28330-B14E-03CC-D80C-E940CB8EC1AD}"/>
          </ac:spMkLst>
        </pc:spChg>
        <pc:spChg chg="del mod topLvl">
          <ac:chgData name="代數白痴 顧" userId="316db6a4f7ef8138" providerId="LiveId" clId="{64685616-B5E9-49B8-B1E1-FB6EC46825E3}" dt="2023-12-01T00:18:47.455" v="839" actId="478"/>
          <ac:spMkLst>
            <pc:docMk/>
            <pc:sldMk cId="1922349085" sldId="396"/>
            <ac:spMk id="119" creationId="{E4BF1324-EA07-E37A-EBDB-EFEA094D21D7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0" creationId="{64DD899D-569C-32C8-D4DC-79CFF1F37147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1" creationId="{64AFBBEA-C697-3884-6B65-BF5F1A692D75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2" creationId="{3BD57528-9D05-AFE1-BF82-CDE9E587373C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3" creationId="{B8D630BE-0A6D-BC6F-3EE9-00D6D90B74A5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5" creationId="{A397E39B-90E3-14A1-7F11-AA451ED2B8EB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6" creationId="{11E0494F-28D5-4DB4-3977-9210203201CF}"/>
          </ac:spMkLst>
        </pc:spChg>
        <pc:spChg chg="del mod topLvl">
          <ac:chgData name="代數白痴 顧" userId="316db6a4f7ef8138" providerId="LiveId" clId="{64685616-B5E9-49B8-B1E1-FB6EC46825E3}" dt="2023-12-01T00:18:48.947" v="840" actId="478"/>
          <ac:spMkLst>
            <pc:docMk/>
            <pc:sldMk cId="1922349085" sldId="396"/>
            <ac:spMk id="127" creationId="{E31A8314-D728-0215-3894-55CBB2AA56D8}"/>
          </ac:spMkLst>
        </pc:spChg>
        <pc:spChg chg="del mod topLvl">
          <ac:chgData name="代數白痴 顧" userId="316db6a4f7ef8138" providerId="LiveId" clId="{64685616-B5E9-49B8-B1E1-FB6EC46825E3}" dt="2023-12-01T00:18:57.709" v="843" actId="478"/>
          <ac:spMkLst>
            <pc:docMk/>
            <pc:sldMk cId="1922349085" sldId="396"/>
            <ac:spMk id="128" creationId="{BC7F7CE6-53FB-5598-5FBE-93A8EB59E5AE}"/>
          </ac:spMkLst>
        </pc:spChg>
        <pc:grpChg chg="add mod">
          <ac:chgData name="代數白痴 顧" userId="316db6a4f7ef8138" providerId="LiveId" clId="{64685616-B5E9-49B8-B1E1-FB6EC46825E3}" dt="2023-12-01T00:25:59.107" v="1507" actId="164"/>
          <ac:grpSpMkLst>
            <pc:docMk/>
            <pc:sldMk cId="1922349085" sldId="396"/>
            <ac:grpSpMk id="35" creationId="{92153CF8-5595-00A9-5DF8-06A051EC39DC}"/>
          </ac:grpSpMkLst>
        </pc:grpChg>
        <pc:grpChg chg="add mod">
          <ac:chgData name="代數白痴 顧" userId="316db6a4f7ef8138" providerId="LiveId" clId="{64685616-B5E9-49B8-B1E1-FB6EC46825E3}" dt="2023-12-01T00:25:59.107" v="1507" actId="164"/>
          <ac:grpSpMkLst>
            <pc:docMk/>
            <pc:sldMk cId="1922349085" sldId="396"/>
            <ac:grpSpMk id="52" creationId="{40542BA4-28DF-D8DF-866E-3C0B55E856A8}"/>
          </ac:grpSpMkLst>
        </pc:grpChg>
        <pc:grpChg chg="add mod ord">
          <ac:chgData name="代數白痴 顧" userId="316db6a4f7ef8138" providerId="LiveId" clId="{64685616-B5E9-49B8-B1E1-FB6EC46825E3}" dt="2023-12-01T00:30:29.664" v="1523" actId="167"/>
          <ac:grpSpMkLst>
            <pc:docMk/>
            <pc:sldMk cId="1922349085" sldId="396"/>
            <ac:grpSpMk id="57" creationId="{BD165154-36BB-59D2-2D6B-7A138E2D76E3}"/>
          </ac:grpSpMkLst>
        </pc:grpChg>
        <pc:grpChg chg="del">
          <ac:chgData name="代數白痴 顧" userId="316db6a4f7ef8138" providerId="LiveId" clId="{64685616-B5E9-49B8-B1E1-FB6EC46825E3}" dt="2023-11-30T03:23:17.992" v="7" actId="478"/>
          <ac:grpSpMkLst>
            <pc:docMk/>
            <pc:sldMk cId="1922349085" sldId="396"/>
            <ac:grpSpMk id="89" creationId="{62C29B51-3257-2884-D41F-230A3EEB5BD4}"/>
          </ac:grpSpMkLst>
        </pc:grpChg>
        <pc:grpChg chg="del mod">
          <ac:chgData name="代數白痴 顧" userId="316db6a4f7ef8138" providerId="LiveId" clId="{64685616-B5E9-49B8-B1E1-FB6EC46825E3}" dt="2023-12-01T00:18:37.893" v="836" actId="165"/>
          <ac:grpSpMkLst>
            <pc:docMk/>
            <pc:sldMk cId="1922349085" sldId="396"/>
            <ac:grpSpMk id="129" creationId="{29691FB9-5A20-8DC0-57A6-E03C03C54FCD}"/>
          </ac:grpSpMkLst>
        </pc:grpChg>
        <pc:graphicFrameChg chg="add mod">
          <ac:chgData name="代數白痴 顧" userId="316db6a4f7ef8138" providerId="LiveId" clId="{64685616-B5E9-49B8-B1E1-FB6EC46825E3}" dt="2023-11-30T03:27:09.479" v="386" actId="1038"/>
          <ac:graphicFrameMkLst>
            <pc:docMk/>
            <pc:sldMk cId="1922349085" sldId="396"/>
            <ac:graphicFrameMk id="2" creationId="{9AB3E37D-B3FF-5064-0EC4-73DA6E4A9627}"/>
          </ac:graphicFrameMkLst>
        </pc:graphicFrameChg>
        <pc:picChg chg="add del mod">
          <ac:chgData name="代數白痴 顧" userId="316db6a4f7ef8138" providerId="LiveId" clId="{64685616-B5E9-49B8-B1E1-FB6EC46825E3}" dt="2023-12-01T00:17:15.418" v="780" actId="478"/>
          <ac:picMkLst>
            <pc:docMk/>
            <pc:sldMk cId="1922349085" sldId="396"/>
            <ac:picMk id="4" creationId="{7AA1D0DF-9DAA-A408-CCB6-E6C8F27B7A35}"/>
          </ac:picMkLst>
        </pc:picChg>
        <pc:picChg chg="add del mod">
          <ac:chgData name="代數白痴 顧" userId="316db6a4f7ef8138" providerId="LiveId" clId="{64685616-B5E9-49B8-B1E1-FB6EC46825E3}" dt="2023-12-01T00:25:51.443" v="1506" actId="478"/>
          <ac:picMkLst>
            <pc:docMk/>
            <pc:sldMk cId="1922349085" sldId="396"/>
            <ac:picMk id="37" creationId="{B37CA7E3-638B-7AB7-E3A6-1785DEBFF3CF}"/>
          </ac:picMkLst>
        </pc:pic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6" creationId="{32329F4A-5B95-BCC2-3911-B64DBC4D6C70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7" creationId="{FE5BF7E5-55AA-4027-3A22-130B727A1C85}"/>
          </ac:cxnSpMkLst>
        </pc:cxn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9" creationId="{F643A549-CBF3-25F1-FE1B-153FA6698ECC}"/>
          </ac:cxnSpMkLst>
        </pc:cxn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14" creationId="{A3C993DE-9EF2-69C0-14A0-1357931FC216}"/>
          </ac:cxnSpMkLst>
        </pc:cxnChg>
        <pc:cxnChg chg="add mod">
          <ac:chgData name="代數白痴 顧" userId="316db6a4f7ef8138" providerId="LiveId" clId="{64685616-B5E9-49B8-B1E1-FB6EC46825E3}" dt="2023-12-01T00:23:39.662" v="1478" actId="1035"/>
          <ac:cxnSpMkLst>
            <pc:docMk/>
            <pc:sldMk cId="1922349085" sldId="396"/>
            <ac:cxnSpMk id="15" creationId="{06CAD921-AD6D-E36A-1FF7-E437A1A47822}"/>
          </ac:cxnSpMkLst>
        </pc:cxnChg>
        <pc:cxnChg chg="add mod">
          <ac:chgData name="代數白痴 顧" userId="316db6a4f7ef8138" providerId="LiveId" clId="{64685616-B5E9-49B8-B1E1-FB6EC46825E3}" dt="2023-12-01T00:23:39.662" v="1478" actId="1035"/>
          <ac:cxnSpMkLst>
            <pc:docMk/>
            <pc:sldMk cId="1922349085" sldId="396"/>
            <ac:cxnSpMk id="17" creationId="{95AEECF6-4C18-20E0-389F-1715AC53DB96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19" creationId="{2F21C410-2F66-58F5-DA01-28D0B5D975EE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20" creationId="{0BC1322C-1FA5-B833-28FA-A1098741136B}"/>
          </ac:cxnSpMkLst>
        </pc:cxnChg>
        <pc:cxnChg chg="mod">
          <ac:chgData name="代數白痴 顧" userId="316db6a4f7ef8138" providerId="LiveId" clId="{64685616-B5E9-49B8-B1E1-FB6EC46825E3}" dt="2023-12-01T00:13:29.009" v="656" actId="1037"/>
          <ac:cxnSpMkLst>
            <pc:docMk/>
            <pc:sldMk cId="1922349085" sldId="396"/>
            <ac:cxnSpMk id="21" creationId="{A41C8076-9516-D74C-C741-7A599E2A5088}"/>
          </ac:cxnSpMkLst>
        </pc:cxnChg>
        <pc:cxnChg chg="mod">
          <ac:chgData name="代數白痴 顧" userId="316db6a4f7ef8138" providerId="LiveId" clId="{64685616-B5E9-49B8-B1E1-FB6EC46825E3}" dt="2023-12-01T00:13:35.599" v="661" actId="1038"/>
          <ac:cxnSpMkLst>
            <pc:docMk/>
            <pc:sldMk cId="1922349085" sldId="396"/>
            <ac:cxnSpMk id="22" creationId="{DCD86453-A300-CFE7-330D-A137A065C734}"/>
          </ac:cxnSpMkLst>
        </pc:cxnChg>
        <pc:cxnChg chg="mod">
          <ac:chgData name="代數白痴 顧" userId="316db6a4f7ef8138" providerId="LiveId" clId="{64685616-B5E9-49B8-B1E1-FB6EC46825E3}" dt="2023-12-01T00:13:45.542" v="749" actId="1037"/>
          <ac:cxnSpMkLst>
            <pc:docMk/>
            <pc:sldMk cId="1922349085" sldId="396"/>
            <ac:cxnSpMk id="24" creationId="{3D042B8F-2AE2-1CB5-E898-3E3AEF1A6E44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25" creationId="{5A3D69BC-1336-F2DD-0F80-AEF1FFE76649}"/>
          </ac:cxnSpMkLst>
        </pc:cxnChg>
        <pc:cxnChg chg="add mod ord">
          <ac:chgData name="代數白痴 顧" userId="316db6a4f7ef8138" providerId="LiveId" clId="{64685616-B5E9-49B8-B1E1-FB6EC46825E3}" dt="2023-12-01T00:33:10.245" v="1542" actId="692"/>
          <ac:cxnSpMkLst>
            <pc:docMk/>
            <pc:sldMk cId="1922349085" sldId="396"/>
            <ac:cxnSpMk id="26" creationId="{ECC48CAA-3C26-A7EC-D3F3-E50E77465C5B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0" creationId="{5A6B72ED-2A9A-EBA0-2140-90EF0D7640CD}"/>
          </ac:cxnSpMkLst>
        </pc:cxnChg>
        <pc:cxnChg chg="del mod topLvl">
          <ac:chgData name="代數白痴 顧" userId="316db6a4f7ef8138" providerId="LiveId" clId="{64685616-B5E9-49B8-B1E1-FB6EC46825E3}" dt="2023-12-01T00:23:14.091" v="1452" actId="478"/>
          <ac:cxnSpMkLst>
            <pc:docMk/>
            <pc:sldMk cId="1922349085" sldId="396"/>
            <ac:cxnSpMk id="31" creationId="{30F4BEC0-D84F-90F1-2D04-EF2DF29A7949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2" creationId="{DBF183FD-40E1-8AF3-8C8C-65F9C07B8B61}"/>
          </ac:cxnSpMkLst>
        </pc:cxnChg>
        <pc:cxnChg chg="add del mod">
          <ac:chgData name="代數白痴 顧" userId="316db6a4f7ef8138" providerId="LiveId" clId="{64685616-B5E9-49B8-B1E1-FB6EC46825E3}" dt="2023-12-01T00:22:46.624" v="1285" actId="478"/>
          <ac:cxnSpMkLst>
            <pc:docMk/>
            <pc:sldMk cId="1922349085" sldId="396"/>
            <ac:cxnSpMk id="33" creationId="{0FDB44E2-B217-6879-9138-64CDF9F44185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4" creationId="{EBE9D48D-E25B-E54A-5E22-07A3B72419F6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37" creationId="{5614A025-E010-BAC8-A4A2-24382407B01D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9" creationId="{68CEA46D-E69D-BBAE-8FFC-6998FBF88FD8}"/>
          </ac:cxnSpMkLst>
        </pc:cxnChg>
        <pc:cxnChg chg="add mod">
          <ac:chgData name="代數白痴 顧" userId="316db6a4f7ef8138" providerId="LiveId" clId="{64685616-B5E9-49B8-B1E1-FB6EC46825E3}" dt="2023-12-01T00:25:59.107" v="1507" actId="164"/>
          <ac:cxnSpMkLst>
            <pc:docMk/>
            <pc:sldMk cId="1922349085" sldId="396"/>
            <ac:cxnSpMk id="41" creationId="{D39ED9EF-4EB1-E993-F7F8-BF3A1BF1EB5D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42" creationId="{CC94CC96-6145-4CD6-5F16-13A9483F415B}"/>
          </ac:cxnSpMkLst>
        </pc:cxnChg>
        <pc:cxnChg chg="del mod topLvl">
          <ac:chgData name="代數白痴 顧" userId="316db6a4f7ef8138" providerId="LiveId" clId="{64685616-B5E9-49B8-B1E1-FB6EC46825E3}" dt="2023-12-01T00:23:14.091" v="1452" actId="478"/>
          <ac:cxnSpMkLst>
            <pc:docMk/>
            <pc:sldMk cId="1922349085" sldId="396"/>
            <ac:cxnSpMk id="43" creationId="{C790C6B0-A9C6-A783-1012-EA2709F2D3B0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44" creationId="{C184DE3F-485D-37BC-AB7F-C2F50560765F}"/>
          </ac:cxnSpMkLst>
        </pc:cxnChg>
        <pc:cxnChg chg="add mod">
          <ac:chgData name="代數白痴 顧" userId="316db6a4f7ef8138" providerId="LiveId" clId="{64685616-B5E9-49B8-B1E1-FB6EC46825E3}" dt="2023-12-01T00:25:59.107" v="1507" actId="164"/>
          <ac:cxnSpMkLst>
            <pc:docMk/>
            <pc:sldMk cId="1922349085" sldId="396"/>
            <ac:cxnSpMk id="46" creationId="{A5A27854-90E8-177B-B40D-D14E093AF07E}"/>
          </ac:cxnSpMkLst>
        </pc:cxnChg>
        <pc:cxnChg chg="add mod">
          <ac:chgData name="代數白痴 顧" userId="316db6a4f7ef8138" providerId="LiveId" clId="{64685616-B5E9-49B8-B1E1-FB6EC46825E3}" dt="2023-12-01T00:30:27.559" v="1522" actId="164"/>
          <ac:cxnSpMkLst>
            <pc:docMk/>
            <pc:sldMk cId="1922349085" sldId="396"/>
            <ac:cxnSpMk id="54" creationId="{46D4B962-4266-48CC-01E8-982CBCB6638D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4" creationId="{6C7CE733-6E13-67E8-820C-7317A0F45AED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6" creationId="{5ABED142-92E2-7E73-BF42-B18BD8B38775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8" creationId="{0E6B41FD-4EC9-B677-9529-B17BBB563D26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61" creationId="{98F3288C-07E8-F32F-F749-850FA715FBE9}"/>
          </ac:cxnSpMkLst>
        </pc:cxnChg>
        <pc:cxnChg chg="add mod">
          <ac:chgData name="代數白痴 顧" userId="316db6a4f7ef8138" providerId="LiveId" clId="{64685616-B5E9-49B8-B1E1-FB6EC46825E3}" dt="2023-12-01T00:32:57.614" v="1540" actId="692"/>
          <ac:cxnSpMkLst>
            <pc:docMk/>
            <pc:sldMk cId="1922349085" sldId="396"/>
            <ac:cxnSpMk id="67" creationId="{5FFEB136-CE74-3F3D-565A-3807A7B865B8}"/>
          </ac:cxnSpMkLst>
        </pc:cxnChg>
        <pc:cxnChg chg="del">
          <ac:chgData name="代數白痴 顧" userId="316db6a4f7ef8138" providerId="LiveId" clId="{64685616-B5E9-49B8-B1E1-FB6EC46825E3}" dt="2023-11-30T03:23:13.050" v="0" actId="478"/>
          <ac:cxnSpMkLst>
            <pc:docMk/>
            <pc:sldMk cId="1922349085" sldId="396"/>
            <ac:cxnSpMk id="68" creationId="{29DC6D8A-3AAD-452B-4A4D-3F0BA9D4C4EB}"/>
          </ac:cxnSpMkLst>
        </pc:cxnChg>
        <pc:cxnChg chg="del">
          <ac:chgData name="代數白痴 顧" userId="316db6a4f7ef8138" providerId="LiveId" clId="{64685616-B5E9-49B8-B1E1-FB6EC46825E3}" dt="2023-11-30T03:23:15.913" v="3" actId="478"/>
          <ac:cxnSpMkLst>
            <pc:docMk/>
            <pc:sldMk cId="1922349085" sldId="396"/>
            <ac:cxnSpMk id="71" creationId="{B3B70AEF-5316-3869-FEFF-46E41E9B712D}"/>
          </ac:cxnSpMkLst>
        </pc:cxnChg>
        <pc:cxnChg chg="add mod">
          <ac:chgData name="代數白痴 顧" userId="316db6a4f7ef8138" providerId="LiveId" clId="{64685616-B5E9-49B8-B1E1-FB6EC46825E3}" dt="2023-12-01T00:33:29.547" v="1545" actId="692"/>
          <ac:cxnSpMkLst>
            <pc:docMk/>
            <pc:sldMk cId="1922349085" sldId="396"/>
            <ac:cxnSpMk id="71" creationId="{F9DF9446-6FDC-5ADB-105E-5685F952DAF3}"/>
          </ac:cxnSpMkLst>
        </pc:cxnChg>
        <pc:cxnChg chg="del">
          <ac:chgData name="代數白痴 顧" userId="316db6a4f7ef8138" providerId="LiveId" clId="{64685616-B5E9-49B8-B1E1-FB6EC46825E3}" dt="2023-11-30T03:23:14.441" v="1" actId="478"/>
          <ac:cxnSpMkLst>
            <pc:docMk/>
            <pc:sldMk cId="1922349085" sldId="396"/>
            <ac:cxnSpMk id="76" creationId="{B4E53115-73E4-35A7-C8DA-B2550A3E0993}"/>
          </ac:cxnSpMkLst>
        </pc:cxnChg>
        <pc:cxnChg chg="del">
          <ac:chgData name="代數白痴 顧" userId="316db6a4f7ef8138" providerId="LiveId" clId="{64685616-B5E9-49B8-B1E1-FB6EC46825E3}" dt="2023-11-30T03:23:15.164" v="2" actId="478"/>
          <ac:cxnSpMkLst>
            <pc:docMk/>
            <pc:sldMk cId="1922349085" sldId="396"/>
            <ac:cxnSpMk id="79" creationId="{B18D5D4C-4B9C-23C9-8253-D8F7A8F81418}"/>
          </ac:cxnSpMkLst>
        </pc:cxnChg>
        <pc:cxnChg chg="del mod topLvl">
          <ac:chgData name="代數白痴 顧" userId="316db6a4f7ef8138" providerId="LiveId" clId="{64685616-B5E9-49B8-B1E1-FB6EC46825E3}" dt="2023-12-01T00:18:51.290" v="841" actId="478"/>
          <ac:cxnSpMkLst>
            <pc:docMk/>
            <pc:sldMk cId="1922349085" sldId="396"/>
            <ac:cxnSpMk id="94" creationId="{1B020739-3580-589F-31E4-FF7201BBD9F6}"/>
          </ac:cxnSpMkLst>
        </pc:cxnChg>
        <pc:cxnChg chg="del mod topLvl">
          <ac:chgData name="代數白痴 顧" userId="316db6a4f7ef8138" providerId="LiveId" clId="{64685616-B5E9-49B8-B1E1-FB6EC46825E3}" dt="2023-12-01T00:18:45.714" v="837" actId="478"/>
          <ac:cxnSpMkLst>
            <pc:docMk/>
            <pc:sldMk cId="1922349085" sldId="396"/>
            <ac:cxnSpMk id="97" creationId="{D160E9D9-495F-930D-6496-E0DC2B354B3F}"/>
          </ac:cxnSpMkLst>
        </pc:cxnChg>
        <pc:cxnChg chg="del mod topLvl">
          <ac:chgData name="代數白痴 顧" userId="316db6a4f7ef8138" providerId="LiveId" clId="{64685616-B5E9-49B8-B1E1-FB6EC46825E3}" dt="2023-12-01T00:18:46.463" v="838" actId="478"/>
          <ac:cxnSpMkLst>
            <pc:docMk/>
            <pc:sldMk cId="1922349085" sldId="396"/>
            <ac:cxnSpMk id="100" creationId="{BF747EB2-127A-A6D9-0A77-0F896F038CC7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2" creationId="{ABB25DF6-A521-15BC-A545-9F509B40F1DA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4" creationId="{02010A3B-3398-6CC8-6FCC-D2E2B9A52826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6" creationId="{A5B8C778-B5F1-FEE6-798D-1BDE3B7B9B7E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8" creationId="{CFA25123-1EC2-53A8-BF07-E4BEF0E2CCB6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10" creationId="{A88672B6-B601-4157-B6AA-7A0EE873CADE}"/>
          </ac:cxnSpMkLst>
        </pc:cxnChg>
        <pc:cxnChg chg="del mod topLvl">
          <ac:chgData name="代數白痴 顧" userId="316db6a4f7ef8138" providerId="LiveId" clId="{64685616-B5E9-49B8-B1E1-FB6EC46825E3}" dt="2023-12-01T00:18:51.290" v="841" actId="478"/>
          <ac:cxnSpMkLst>
            <pc:docMk/>
            <pc:sldMk cId="1922349085" sldId="396"/>
            <ac:cxnSpMk id="113" creationId="{3163188C-E870-8A95-4162-A5455EFBEDC5}"/>
          </ac:cxnSpMkLst>
        </pc:cxnChg>
      </pc:sldChg>
      <pc:sldChg chg="add">
        <pc:chgData name="代數白痴 顧" userId="316db6a4f7ef8138" providerId="LiveId" clId="{64685616-B5E9-49B8-B1E1-FB6EC46825E3}" dt="2023-11-30T03:23:24.798" v="11"/>
        <pc:sldMkLst>
          <pc:docMk/>
          <pc:sldMk cId="3573936840" sldId="397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9-12T16:22:11.4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13 8514 648 0,'-6'3'0'0,"5"1"118"0,-1-3-115 15,0 2 325-15,2-2-281 0,0-1 24 16,0 1 10-16,0-1 4 0,0 0-21 15,0 0-25-15,0 0-1 0,0 0-6 16,0 0-1-16,0 0-6 16,0 0-10-16,0 0-5 0,0 0 0 15,0 0-6-15,0 0 2 0,2 2 9 16,0-2-8-16,-2 0-3 0,0 2 5 16,0-2-6-16,0 0-2 15,0 1 9-15,0-1-8 0,0 0-4 16,0 0 4-16,0 0-3 0,0 0-72 15,0 0-45-15,1 5-71 0,-1-3-238 16,0 3-471-16</inkml:trace>
  <inkml:trace contextRef="#ctx0" brushRef="#br0" timeOffset="703.35">11615 12494 975 0,'0'0'0'0,"0"0"189"16,0 0-75-16,0 0-45 0,0 0-37 15,0 0-2-15,0 0 14 0,0 0-10 16,3-4-11-16,-3 4 11 0,0 0-2 15,0 0 6-15,0 0 1 16,0 0-6-16,0 0 2 0,0 0-5 16,0 0-16-16,0 0-7 0,0-1 2 15,0 1-8-15,0-2-2 0,0 0 2 16,0-1 0-16,-3 0-25 0,1 1-23 16,2-4-37-16,-2 2-103 15,2-1-25-15,0 4-186 0</inkml:trace>
  <inkml:trace contextRef="#ctx0" brushRef="#br0" timeOffset="5347.54">8126 15007 454 0,'0'1'0'0,"0"-1"431"16,0 0-321-16,0 0-16 15,0 0-26-15,0 0-17 0,0 0-26 16,0 0-17-16,0 0 5 0,0 0-2 16,0 0-3-16,0 0 7 0,0 0 3 15,0 0 9-15,0 0 3 16,0 0-2-16,0 0-8 0,0 0 3 16,0 0-8-16,0 1-8 0,0-1-1 15,0 0-10-15,0 3-23 0,0 3-52 16,0 2-108-16,-3-1-171 0</inkml:trace>
  <inkml:trace contextRef="#ctx0" brushRef="#br0" timeOffset="6221.87">5671 12659 358 0,'0'0'0'16,"0"0"0"-16,0 0 303 0,0 0-237 16,0 0-6-16,0 0 11 0,0 0-9 15,0 0-25-15,0 0-4 0,0 5 13 16,0-5-1-16,0 0 4 16,0 0 0-16,0 0-2 0,0 0 11 15,0 0-6-15,0 0-11 0,0 0 4 16,0 0-11-16,0 0-5 0,0 0 2 15,0 0-12-15,0 0-1 16,0 0 4-16,0 1-13 0,0-1-1 16,0 1 2-16,0-1-14 0,0 0 6 15,0 0 4-15,0 0-12 0,0 0-8 16,0 0-35-16,0 0-63 0,0 1-78 16,0 1-130-16,0 1-524 15</inkml:trace>
  <inkml:trace contextRef="#ctx0" brushRef="#br0" timeOffset="7720.64">30444 3601 142 0,'0'0'0'0,"0"0"133"0,0 0-159 15,0 0 44-15,0 0-6 0,0 0-8 16,0 0-3-16,0 0 0 0,16-17-2 16,-10 15-58-16,-3 0-37 0</inkml:trace>
  <inkml:trace contextRef="#ctx0" brushRef="#br0" timeOffset="14374.56">8630 12079 638 0,'0'0'0'0,"0"0"376"16,0 0-250-16,0 0-17 16,0 0-30-16,0 0-22 0,0 0-11 15,0 0 0-15,-5 0 8 0,5 0-5 16,0 0-4-16,0-2 12 0,0 2-5 16,0 0-5-16,2 0-2 0,-2 0-8 15,0 1-8-15,0-1-3 16,0 0 1-16,0 1-11 0,0-1-4 15,0 0 3-15,0 0-6 0,0 0-2 16,0 0 3-16,0 0-7 0,0 0-1 16,0 0 7-16,0 0-7 0,0 0-3 15,0 0 2-15,0 0 4 0,0 0-6 16,0 0 2-16,0 0 0 16,0 0-1-16,0 0 0 0,0 0 0 15,0 0-35-15,3 0-24 0,-3 1-92 16,2 2-248-16,-2-2-294 0</inkml:trace>
  <inkml:trace contextRef="#ctx0" brushRef="#br0" timeOffset="16891.64">8889 4806 765 0,'0'0'0'0,"0"0"231"0,0 0-65 16,0 0-54-16,0 0-32 0,0 0-15 15,0 0-19-15,0 0 0 0,0 0 9 16,3-1 10-16,10 6 28 0,3-2-32 16,-2 5-16-16,0 1-7 15,0 1 5-15,4-1-16 0,-1 0-3 16,3-1 5-16,1 0-15 0,0-5-2 15,4 0 11-15,7-3-16 0,-7-6-7 16,10-4 0-16,-1-2 0 0,-3-1 0 16,1 1 0-16,-3-1 0 0,-1 9 0 15,-3-1 0-15,3 4 0 16,-7 1 0-16,2 2 0 0,0 5 0 16,0 2 0-16,4-1 0 0,-2-3 0 15,1 2 0-15,2-1 0 0,-3-1 0 16,5 1 0-16,-5-1 0 0,-4 1 0 15,2 0 0-15,2 0 0 0,0-2 0 16,-2-1 0-16,0 0 0 16,0-2 0-16,-2-1 0 0,-3 0 0 15,-1 0 0-15,-3-5 0 0,2 1 0 16,0-1 0-16,-3 0 0 0,4 1 0 16,-1 0 0-16,2 2 0 15,0 2 0-15,1 0 0 0,1-1 0 16,-1 1 0-16,-1 0 0 0,1 0 0 15,1 0 0-15,-3 0 0 0,3 0 0 16,-1 0 0-16,1-3 0 0,-1 0 0 16,-1 1 0-16,1-1 0 0,1 1 0 15,-4 0 0-15,3 0 0 16,1 1 0-16,-3-4 0 0,4 0 0 16,4 1 0-16,0 0 0 0,7-3 0 15,0 1 0-15,3 3 0 0,2-2 0 16,-1 2 0-16,4-1 0 0,1 2 0 15,0-2 0-15,-1 0 0 16,-1-3 0-16,0 0-144 0,0-4-59 16,-5-1-182-16,-2-4-844 0</inkml:trace>
  <inkml:trace contextRef="#ctx0" brushRef="#br0" timeOffset="18471.55">6724 13204 606 0,'0'0'0'0,"0"0"-111"15,0 0 542-15,0 0-312 0,0 0-35 16,0 0 50-16,0 0 9 16,0 0-43-16,-13 0-40 0,13 1-7 15,0-1-13-15,7 2-1 0,9 0 35 16,0 0 1-16,7-1-44 0,2-1-6 16,0 0-9-16,3 0-13 0,-7-3 9 15,-1 2-10-15,-3 1-4 16,-4-1 3-16,-4 1-5 0,-2 0-39 15,-6-2 12-15,3 1-31 0,-4 1-31 16,0 0 25-16,0 0-1 0,-9 0-13 16,2 3-18-16,-7-1 7 0,3 1 19 15,1 4 33-15,1-4-13 0,0 2 17 16,5-2 38-16,-3 0 0 16,6 1 1-16,1-3 24 0,0 0 8 15,0-1-1-15,0 0 1 0,0 1-4 16,0 4-4-16,0 3-5 0,0 3 3 15,0 5 2-15,3 6 4 0,2 2-10 16,-3 6-7-16,3-1 14 16,-1 0-14-16,0-3-13 0,1 0 0 15,-5-5 9-15,2-2-10 0,1-3 2 16,-3-6 1-16,2-2-20 0,0-3-18 16,-1-5-24-16,-1 0-73 15,2-4-12-15,-2-8-75 0,0-2-22 0,0-8-175 16,0 1 264-16</inkml:trace>
  <inkml:trace contextRef="#ctx0" brushRef="#br0" timeOffset="18596.77">6895 13405 722 0,'0'0'0'0,"0"0"348"0,0 0-217 0,0 0 7 16,0 0-39-16,67-9-43 0,-47 5-32 16,-1-1-20-16,-3 3 3 0,-5-1-14 15,-2 1-73-15,0 2-17 0,-8 0-65 16,-1 0-155-16,0 4-111 0</inkml:trace>
  <inkml:trace contextRef="#ctx0" brushRef="#br0" timeOffset="18843.48">6715 13350 664 0,'0'0'0'0,"0"0"234"0,0 0-131 16,-7 65 6-16,8-40-47 0,5-3-42 16,-1 0-9-16,0 1-6 0,-1-3-4 15,1-5 5-15,-5 0-5 16,2-6-2-16,-2-2-42 0,0-1-7 16,0-3-51-16,0-3-2 0,0 0-34 15,0-3-61-15,-5-1-127 0</inkml:trace>
  <inkml:trace contextRef="#ctx0" brushRef="#br0" timeOffset="19141.84">6711 13565 248 0,'0'0'0'0,"0"0"276"16,0 0-154-16,0 0 10 15,0 0-13-15,0 0 10 0,0 0-39 16,0 0-40-16,0 0 0 0,-14-1-9 16,14 1-6-16,0 0-6 0,0 0-1 15,0 0 0-15,0 0 4 0,0 0 8 16,0 0-4-16,0 0-4 15,0 0-1-15,2 0-4 0,3 0 9 16,0 0-5-16,2 0-12 0,1 0-8 16,2 0 3-16,4 0-7 0,8 0-2 15,4 0 5-15,6 0-5 16,2 0-7-16,-3-1 4 0,5-1 2 16,-3 1-5-16,-3 0 2 0,2 1 4 15,-9 0-7-15,-3 0-3 0,-3 0-11 16,-4 0-25-16,-4 0-20 0,-2 0-46 15,-2 0-91-15,-5-5-124 16,0-1-293-16</inkml:trace>
  <inkml:trace contextRef="#ctx0" brushRef="#br0" timeOffset="20427.34">5913 13255 455 0,'0'0'0'0,"0"0"-6"16,0 0-65-16,0 0 9 15,0 0-112-15</inkml:trace>
  <inkml:trace contextRef="#ctx0" brushRef="#br0" timeOffset="20831.25">6844 12278 462 0,'0'0'0'0,"0"0"-102"16,0 0 105-16,0 0 126 0,0 0-74 16,0 0-51-16,0 0 25 0,0 0 3 15,0 0-11-15,2 8-8 0,3-8-17 16,-3 0-19-16,3 7-58 16,-3-4-235-16</inkml:trace>
  <inkml:trace contextRef="#ctx0" brushRef="#br0" timeOffset="27393.05">12333 13883 266 0,'0'0'0'0,"0"0"36"15,0 0-56-15,0 0-21 0,0 0 48 16,0 0-2-16,0 0 113 0,0 0 1 15,-2-50-31-15,2 50 19 0,0 0 34 16,0 0-24-16,0 0 5 0,0 0 2 16,0 0-24-16,-2 0-11 0,2 0 14 15,0 0-29-15,0 0-21 0,0 0-16 16,0 1-22-16,0-1-9 16,0 2 3-16,0-1-5 0,0 0-3 15,0 4 12-15,2 3-6 0,-2 6 11 16,2 7 34-16,0 9-30 0,-2 8-14 15,0 8 7-15,0 11-12 16,-8-1-6-16,-4-1-29 0,-2-3-55 16,2-12-120-16,-4-11-235 0</inkml:trace>
  <inkml:trace contextRef="#ctx0" brushRef="#br0" timeOffset="28176.78">10926 12339 551 0,'0'0'0'0,"0"0"0"0,0 0 80 0,0 0 208 0,0 0-211 0,0 0 15 16,0 0-15-16,0 0-23 0,-5 8-31 15,5-8-12-15,0 0-4 0,0 0 11 16,0 0-10-16,0 0 6 0,0 0 27 16,0 0 0-16,0 0 2 0,0 0 13 15,0 0-5-15,0 0-4 0,0 0 7 16,0 0-20-16,0 0-8 0,0 0 12 16,0 0-15-16,0 0-5 15,0-1 8-15,0 1-10 0,0 0-8 16,0 0 4-16,0 0-7 0,2 4-7 15,7 1 4-15,1 2 15 0,10 4 12 16,8 4-4-16,0 2-18 16,10-1-8-16,4-2 2 0,9-2-1 15,6-1-38-15,1-2-70 0,-3 4-89 16,-7 1-132-16,-13 3-611 0</inkml:trace>
  <inkml:trace contextRef="#ctx0" brushRef="#br0" timeOffset="28724.55">12048 13091 900 0,'0'0'0'0,"0"0"340"0,0 0-195 0,0 0-22 16,0 0-18-16,0 0-61 0,0 0-25 15,0 0-6-15,0 0-7 16,25 0 8-16,-1 0 52 0,12-1-22 16,5-2-26-16,1-1 2 0,0 0-10 15,-3 3-9-15,-3 0 6 0,-4 1-12 16,-8-1-26-16,-4 1-12 0,-6 0-19 16,-5 0-38-16,-2 0-82 0,-4 0-25 15,-3 0-142-15,-3 0-483 16</inkml:trace>
  <inkml:trace contextRef="#ctx0" brushRef="#br0" timeOffset="29070.53">12281 13160 1167 0,'0'0'0'16,"0"0"142"-16,0 0-60 0,0 0-17 15,-31 60-7-15,22-45-34 0,-2 3-16 16,-3-3 17-16,2 2 4 16,1-1-1-16,-1-5 2 0,3 0-9 15,-2-4-12-15,8-4 0 0,3 1 1 16,-2-4-5-16,2 1-2 0,0-1-3 16,0 0 0-16,2 0-10 15,5 0-2-15,7 0 8 0,2 0 8 0,9 0 11 16,-4-4-15-16,7-1 0 15,0 1 5-15,-5-5-5 0,4 3 0 16,-6 1 8-16,-7 1-12 0,-5 0-42 16,-5 0 9-16,-3 2-17 0,1 1-34 15,3 0-14-15,-5-1-13 0,0 2-51 16,-5-2 12-16,-2-1-149 16</inkml:trace>
  <inkml:trace contextRef="#ctx0" brushRef="#br0" timeOffset="29286.56">12271 13130 553 0,'0'0'0'0,"0"0"368"0,0 0-280 16,0 0 11-16,0 0-28 0,0 0 21 16,0 0-27-16,23 74-7 15,-9-44 5-15,-3 4-26 0,-1-2 0 0,-1 1-8 16,3-4-17-16,-6 1-5 15,3-8-5-15,-6-7-4 0,-1-5-56 16,0-6-19-16,-2-2-33 0,0-6-98 16,0-11-137-16</inkml:trace>
  <inkml:trace contextRef="#ctx0" brushRef="#br0" timeOffset="29735.56">12103 12477 1122 0,'0'0'0'0,"0"0"228"0,0 0-96 16,0 0-54-16,0 0-33 0,-20 65-15 15,22-48-10-15,7 0-5 16,0 1-6-16,3 2-2 0,6-2-7 16,0-2 0-16,1-3 0 0,2 0-1 15,-5-2 2-15,0-2 1 0,0 0-4 16,-5-3 1-16,-3-1 2 0,-6-2 1 15,0 0 0-15,-2-2 5 0,0 0-5 16,0 0 1-16,0 2 9 16,0 0-4-16,-2 2 7 0,-5 2-4 15,-3 2-6-15,1-2-3 0,-5 3 5 16,-2 0-8-16,1-2-7 0,-2 1 4 16,-1 0-8-16,0-1-24 15,2-2 4-15,1 0-9 0,4-6-57 16,0 0-35-16,4-2-67 0,0-8-205 15,5-4-231-15,2-3 525 0</inkml:trace>
  <inkml:trace contextRef="#ctx0" brushRef="#br0" timeOffset="29988.3">12085 12464 1028 0,'0'0'0'0,"0"0"449"0,0 0-294 0,0 0-22 16,0 0-42-16,0 0-65 15,0 0-18-15,0 0-3 0,0 0 9 16,58-14-8-16,-24 8-6 0,1 4 0 16,-1-1-73-16,0-1-57 15,-1 3-57-15,-10 1-84 0,-5 0-275 16</inkml:trace>
  <inkml:trace contextRef="#ctx0" brushRef="#br0" timeOffset="32464.65">7859 7949 593 0,'0'0'0'0,"0"0"0"16,0 0 119-16,0 0 73 0,0 0-110 15,0 0 7-15,0 0 11 0,0 0-19 16,0 0-19-16,-2-4 2 0,2 4-1 15,0 0-2-15,0 0-8 0,0 1-14 16,0 3-7-16,0 7-8 16,4 8-13-16,5 9 37 0,0 8-6 15,-4 6-28-15,-1 4-14 0,-4 4 0 16,0 4 0-16,0 2-99 0,-8-4-59 16,-2-6-141-16,-1-11-577 0</inkml:trace>
  <inkml:trace contextRef="#ctx0" brushRef="#br0" timeOffset="33152.91">5963 5786 178 0,'0'0'0'0,"0"0"845"0,0 0-731 16,0 0-18-16,0 0-44 16,0 0-28-16,0 0 31 0,0 0 49 15,0 0-29-15,83 14-10 0,-51-10-14 16,5-1-12-16,2 6-16 0,2 0-15 15,1 5-8-15,-1 1 0 0,-1 3-74 16,-6 5-91-16,-4 2-44 16,-7-2-203-16</inkml:trace>
  <inkml:trace contextRef="#ctx0" brushRef="#br0" timeOffset="33569.15">7037 6678 955 0,'0'0'0'0,"0"0"270"0,0 0-199 0,0 0 70 15,0 0-28-15,88-18-62 0,-49 7-20 16,3-2-3-16,3-2-16 0,1 3-12 16,-7-1 0-16,-2 2 4 0,-7 7-74 15,-7 4-13-15,-5 0-62 16,-8 0-95-16,-1 1-114 0,-9 0-351 16</inkml:trace>
  <inkml:trace contextRef="#ctx0" brushRef="#br0" timeOffset="33959.04">7222 6809 1292 0,'0'0'0'0,"0"0"128"16,0 0-45-16,0 0-41 15,0 0-24-15,0 0 0 0,0 0-14 16,68 12 1-16,-60-6-3 0,1 0-4 15,-5 2 4-15,1 4-3 0,-5 3 0 16,-2 3 2-16,-6 2 18 0,-1-3-13 16,-4 0 2-16,6-8-4 0,-2-2-3 15,8-3 21-15,1-4-9 16,0 1-13-16,0-1 0 0,0 0-16 16,3 0-19-16,4-3 16 0,4-3 24 15,1 1-6-15,2 2 2 0,-3 2 2 16,1-1-9-16,1 2 6 0,1 0 0 15,-3 5-4-15,-6 7 6 0,-2 0 14 16,-3 7 0-16,0 3 5 16,-7 0-9-16,-5 2-4 0,-2-4 1 15,0-2-4-15,-6-2-10 0,1-3-31 16,-6-8-29-16,2-5-75 0,2-9-20 16,-1-11-160-16,5-10-525 0</inkml:trace>
  <inkml:trace contextRef="#ctx0" brushRef="#br0" timeOffset="34330.9">7049 6058 1336 0,'0'0'0'0,"0"0"273"0,0 0-184 15,0 0-51-15,0 0-34 0,0 0-3 16,0 0 0-16,0 0-2 0,62 51 2 16,-43-42 5-16,1-2-8 0,-2 2 1 15,-6-4 4-15,-1 1-2 16,-8-1 2-16,2-1 0 0,-5 2-1 15,0 2 7-15,0 3 17 0,0 6 13 16,-8 2-10-16,-3 2-14 0,0 0-5 16,-3-3-4-16,4-1-2 0,-1-6-7 15,0 1 6-15,2-2-6 0,2-6-36 16,-1 3-3-16,-3-5-34 16,0-2-78-16,-1-7-29 0,-4-8-48 15,4-1-231-15,-1 1-209 0</inkml:trace>
  <inkml:trace contextRef="#ctx0" brushRef="#br0" timeOffset="34520.75">6998 6048 1445 0,'0'0'0'0,"0"0"223"15,0 0-68-15,86 0-71 16,-45-2-53-16,5-1-15 0,2-4-10 15,0 0-2-15,-4 0 0 0,-7 0-8 16,-7 3-84-16,-10 2-7 0,-5 2-113 16,-9 7-64-16,-6 5-189 0</inkml:trace>
  <inkml:trace contextRef="#ctx0" brushRef="#br0" timeOffset="37618.74">24711 4822 460 0,'0'0'0'0,"0"0"854"15,0 0-706-15,0 2-4 0,0-1-8 16,0 1-56-16,0-2-33 0,0 1-25 16,0 1-11-16,2 0-6 0,7 7-6 15,5 2 2-15,6-2 60 16,4 0-48-16,3-2 1 0,5-2 12 16,7-5 0-16,0 0-26 0,-2-2 0 15,2-7 0-15,-6 5 0 0,1 0 0 16,-2-1 0-16,3 2 0 0,-8 0 0 15,5 3 0-15,-8 0 0 16,-1 0 0-16,-1 0 0 0,-3 1 0 16,0 1 0-16,1 1 0 0,-1-1 0 15,3 1 0-15,-1-2 0 0,2 2 0 16,-2 0 0-16,-3 2 0 0,3 1 0 16,-2-2 0-16,1 2 0 0,-1 1 0 15,1-2 0-15,-1 1 0 16,1-1 0-16,-1-2 0 0,1 0 0 15,-1-1 0-15,1-1 0 0,-1 0 0 16,0-1 0-16,3 0 0 0,4-1 0 16,1-4 0-16,-3 1 0 0,5-4 0 15,-4 2 0-15,-2 0 0 16,0 1 0-16,-4 1 0 0,0 1 0 16,4 3 0-16,0 0 0 0,6 0 0 15,4 2 0-15,-1 2 0 0,7 0 0 16,5-4-128-16,6-7-61 0,6-14-282 15</inkml:trace>
  <inkml:trace contextRef="#ctx0" brushRef="#br0" timeOffset="39063.35">5855 12291 209 0,'0'0'0'0,"0"0"254"15,0 0-178-15,0 0 17 16,0 0 29-16,0 0-244 0,0 0 244 16,0 0 152-16,0 0-225 0,5 9-6 15,-5-8 44-15,0-1 4 0,0 0-33 16,0 0-18-16,0 0 8 0,0 0 5 15,0 0-3-15,0 0-11 0,0 0 4 16,0 0 1-16,0 0-12 16,0 0-2-16,0 0-13 0,0 0-9 15,0 0 4-15,0 0-6 0,0 0-1 16,0 0 7-16,0 2-7 0,0-2 0 16,0 0 6-16,0 0-7 0,0 0 1 15,0 0 9-15,0 0 0 16,-1 0 2-16,1 1 2 0,-2-1-7 15,2 4-3-15,0-3 9 0,-4 1-4 16,-3 5 1-16,-3 0-4 0,-5 5-14 16,1 4 3-16,-3 2 2 0,-3 7 2 15,-1 7-6-15,-2 6 2 0,-2 10-22 16,-1 4-34-16,-1 3-81 16,6 0-188-16,1-6-133 0</inkml:trace>
  <inkml:trace contextRef="#ctx0" brushRef="#br0" timeOffset="39931.94">5648 13929 619 0,'0'0'0'0,"0"0"-134"0,0 0 438 16,0 0-241-16,0 0-33 0,0 0 65 16,0 0 15-16,0 0-52 0,0 3-11 15,0-3 11-15,0 0 6 0,0 0 1 16,0 0-13-16,0 0-4 16,0 0 10-16,0 0-12 0,-2 0-18 15,2 0-6-15,0 0-6 0,0 2-6 16,0 3-3-16,2 7-8 0,7 0 2 15,2 5 17-15,1 5-10 16,2 2 7-16,6 1-6 0,-1 4-5 0,6-1-2 16,3-2-2-16,-1-2 0 15,1-2-152-15,0-6-75 0,-3-5-120 16,-4 1-516-16</inkml:trace>
  <inkml:trace contextRef="#ctx0" brushRef="#br0" timeOffset="41470.07">5303 13230 192 0,'0'0'0'16,"0"0"760"-16,0 0-626 0,0 0 1 15,0 0-27-15,0 0-28 0,0 0-21 16,0 0-40-16,0 0-5 0,7-25 36 16,2 11 4-16,3 0-26 0,-6-1 12 15,4 7-11-15,-3 2-15 0,-5 1 0 16,4 5-8-16,-5 0-6 16,3-1 0-16,1 1 12 0,0 0-9 15,4 4 7-15,0 5-4 0,2 4-1 16,-2 3 1-16,5 9-3 0,-7 4-1 15,3 1 10-15,3 2-11 0,-4-4-2 16,3-1 2-16,-1-3-4 16,-3-6-4-16,3-5 8 0,-2-1-2 15,0-7-15-15,0 0-3 0,-1-5-5 16,5 0-13-16,-1-3-6 0,1-8-15 16,-1-3-43-16,-1-5-30 0,-1-2-8 15,-1 0-54-15,-5 0-129 16,-1 3-143-16,-1 4 344 0</inkml:trace>
  <inkml:trace contextRef="#ctx0" brushRef="#br0" timeOffset="41892.75">5599 13155 257 0,'0'0'0'0,"0"0"494"0,0 0-372 15,0 0-13-15,0 0 48 0,0 0-51 16,0 0-39-16,0 0 5 0,0 0-13 16,-6 0-6-16,6 0 8 0,0 0-15 15,0 0-6-15,-3 2 8 16,3 0-15-16,0-2 1 0,-4 0 14 15,2 2-14-15,-6 2-5 0,0 4-10 16,-6 2-20-16,-2 2 2 0,-1 5 11 16,-6 5-12-16,-2 6 0 0,-2 2 0 15,3 3 3-15,-3-2-4 16,2-5 2-16,4 0 1 0,2-5-5 16,8-6-4-16,6-6-25 0,5-5-18 15,0-4-52-15,0 0-48 0,5-2 12 16,4-5 68-16,0-1 27 0,5-5-49 15,-3-3-106-15,-1 1-209 16,-6-2-165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9-12T16:25:23.4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13 13457 566 0,'0'0'0'0,"0"0"9"0,0 0-7 15,0 0-4-15,0 0-145 0,0 0-221 16</inkml:trace>
  <inkml:trace contextRef="#ctx0" brushRef="#br0" timeOffset="2406.25">5668 13543 157 0,'0'0'0'16,"0"0"95"-16,0 0-32 0,0 0 8 16,0 0-36-16,0 0-17 0,0 0-3 15,0 0-7-15,0 3-2 0,0-3-4 16,0 0-1-16,0 0 1 16,0-1-4-16,0-3-9 0,0 4 1 15,0 0 0-15,0 0-1 0,0 0-13 16,-4-2-13-16,2-1 8 0,0 3-7 15,2-3 4-15,-1 3-1 16,1 0-15-16,0 0-27 0,-2 0-40 16</inkml:trace>
  <inkml:trace contextRef="#ctx0" brushRef="#br0" timeOffset="15190.1">8848 13683 101 0,'0'0'0'0,"0"0"20"0,0 0-6 15,14 0-8-15,-10 0 3 0,-4 0-6 16,3-3-2-16,-1 3 3 0,2-1-3 15,-3 0-2-15,-1 1 2 16,0-2 0-16,0 2-1 0,2-1 0 0,-2-1-1 16,4 1-24-16,-4 0-49 15</inkml:trace>
  <inkml:trace contextRef="#ctx0" brushRef="#br0" timeOffset="23617.09">7000 9010 1121 0,'-2'0'0'0,"2"0"247"16,-2 0-157-16,2 0-12 0,0 0-16 15,0 1-48-15,0 4-15 0,-4 6 1 16,-1 8 0-16,0 7 2 16,-6 5 0-16,2 1-2 0,1 2 0 15,-3-2 0-15,0-1 5 0,2-5-2 16,1-2 13-16,-1-3 3 0,2-5-1 15,0-4 18-15,0-3-4 0,5-5-11 16,0-1 1-16,2-2-11 16,0-1-7-16,0 0-3 0,0 0 2 15,0 0-6-15,0 0 0 0,2 0 0 16,5 0-4-16,-5 0-3 0,6 0 14 16,3 0-2-16,5 0-2 0,0 0 0 15,3-1 0-15,6 1 1 16,-5-2-1-16,3 0-3 0,-4-1 1 15,4 1 3-15,-5 0-2 0,-2-1-1 16,0 0 2-16,-6 1 0 0,-1 2-1 16,-4 0 0-16,-3 0-22 0,0 0 10 15,-2 0-10-15,0 0-13 0,0 0-33 16,0-2-10-16,0 1-9 16,0-3-59-16,0-5-12 0,-5-2-129 15,-4-6-244-15</inkml:trace>
  <inkml:trace contextRef="#ctx0" brushRef="#br0" timeOffset="24101.58">7024 8967 1194 0,'0'0'0'0,"0"0"116"0,0 0-74 15,0 0-11-15,0 0-29 16,0 0-4-16,0 0 4 0,59-11 21 15,-38 6-12-15,-2 1-6 0,1 0 3 16,-6 0-1-16,2 1-6 0,-6 0 3 16,-2 2 2-16,0 1 5 0,-6-1 22 15,0 0-10-15,0 1 1 0,-2-2 4 16,0 1-6-16,0 1-4 16,1 0 2-16,-1 0-10 0,0 0-6 15,0 0-1-15,0 0-1 0,2 0-4 16,0 0 3-16,0 0 2 0,0 0-3 15,1 0 0-15,-1 0 4 0,-2 1-6 16,2 3-5-16,-2 2 4 16,1 2-1-16,-1 7 7 0,0 3 2 15,0 4-4-15,-3 3 4 0,-2 4 0 16,-3-4-2-16,1 1 10 0,0-4-1 16,0-4 1-16,4-2 1 0,1-4-11 15,-2-3-3-15,3-3 0 0,1-1 3 16,0-4-3-16,0-1 0 15,0 0 3-15,0 0-4 0,0 0 2 16,0 0 3-16,0 0-6 0,0 0 4 16,0 0-1-16,0 0-8 0,0 0-14 15,0 0-16-15,0 0-30 0,0 0-48 16,0 0-41-16,0 4-90 16,0 0-160-16</inkml:trace>
  <inkml:trace contextRef="#ctx0" brushRef="#br0" timeOffset="25030.75">7456 7245 270 0,'0'0'0'0,"0"0"0"16,0 0-136-16</inkml:trace>
  <inkml:trace contextRef="#ctx0" brushRef="#br0" timeOffset="26327.86">7612 11610 298 0,'0'0'0'0,"0"0"0"16,0 0 31-16,0 0 229 15,0 0-197-15,0 0 12 0,0 0 9 16,0 0 5-16,5 2-30 0,-5-3 10 15,0 0 12-15,0 1-38 0,0 0-10 16,0 0 13-16,0 0-13 16,0 0-14-16,0 0 4 0,0 0-3 15,0 0 4-15,0 0 23 0,0 0-6 16,0 0-3-16,0 0 6 0,0 0-12 16,0 0-14-16,0 4-5 0,2 0-11 15,3 4 5-15,2 3 28 0,2 3-24 16,0 4-3-16,1 3 11 15,1 6-10-15,1 3-6 0,-3 2 8 16,4 5-4-16,-5 1-6 0,-2 2 5 16,1 0-4-16,-2 1-4 0,0 0-47 15,1-2-19-15,-5-3-26 0,5-1-76 16,-4-12-111-16,-2-10-301 16</inkml:trace>
  <inkml:trace contextRef="#ctx0" brushRef="#br0" timeOffset="27184.78">5963 9831 376 0,'0'0'0'0,"0"0"349"16,0 0-216-16,0 0-32 0,0 0 17 15,0 0-20-15,0 0-7 0,0 0-14 16,0 0-25-16,-5 1-11 16,5-1 6-16,0 0-11 0,0 0-8 15,0 0-2-15,5-1-7 0,0 0-2 16,4-4 53-16,5 3-27 0,0-3-19 15,4 2 12-15,5-1-8 0,2-2-8 16,7 1-7-16,5 1-7 16,4 1-6-16,5-1 0 0,5 1 0 15,0 3-109-15,0 0-100 0,-6 4-95 16,-14 6-302-16</inkml:trace>
  <inkml:trace contextRef="#ctx0" brushRef="#br0" timeOffset="27708.31">6881 10536 1102 0,'0'0'0'0,"0"0"216"0,0 0-143 15,0 0-24-15,0 0-33 0,0 0-14 16,0 0 24-16,62 5-14 16,-28-5 6-16,1 0 3 0,7 0-10 15,-1 0-5-15,-2 0 2 0,-2 0-16 16,-5 0-70-16,-6 1-27 0,-3 3-46 16,-7 0-84-16,-5 0-157 0</inkml:trace>
  <inkml:trace contextRef="#ctx0" brushRef="#br0" timeOffset="28162.17">7058 10723 1130 0,'0'0'0'16,"0"0"171"-16,0 0-140 0,0 0-3 15,0 0 42-15,0 0-45 0,69 6-20 16,-55-4-4-16,-7 3 3 16,0 1-5-16,-2 3 2 0,-5 2 6 15,0 3 4-15,0 2 15 0,-5-1 4 16,-4 2 7-16,0-2 2 0,-1-3-14 16,-1-2-10-16,4-6 3 0,2-1-5 15,5-2-11-15,0-1 3 16,0 0-8-16,0 0-14 0,2-4-12 15,5-1 8-15,2-1 25 0,-1 2-8 16,3-3 2-16,1 5-4 0,4 1-1 16,-2 0 3-16,4 1-3 0,0 2 2 15,-8 7-1-15,1 2-14 0,-6 4 8 16,-3 1 15-16,-2-1 2 16,0 3 0-16,-9 0 4 0,-1 1 0 15,-4 0 1-15,-4-1 2 0,-2 0-9 16,1-4-4-16,-2-4-3 0,1-5-16 15,3-5-57-15,2-7-39 0,1-7-81 16,4-9-163-16,-3-4-269 16</inkml:trace>
  <inkml:trace contextRef="#ctx0" brushRef="#br0" timeOffset="28544.84">6943 9907 1312 0,'0'0'0'0,"0"0"278"0,0 0-214 0,0 0-31 16,0 0-26-16,0 0-2 0,0 0-3 15,-11 71 0-15,22-52 1 0,1-1-4 16,2 2 0-16,4-5 2 16,0 0-1-16,-2-1-3 0,1-3 3 15,-1 1 0-15,-1-2-3 0,-5 1 4 16,-3-2 2-16,-1-2-5 0,-1 3 4 16,-3-4 1-16,-2 1-3 15,0 2 12-15,-2 3-6 0,-3 3 1 16,-4 2 1-16,-5-3-3 0,-1 1-4 15,-4-1 2-15,1 1-6 0,1-6-34 16,2 2-11-16,-2-7-34 0,-1-3-48 16,6-1-34-16,1-2-102 0,0-8-169 15,4-3-148-15</inkml:trace>
  <inkml:trace contextRef="#ctx0" brushRef="#br0" timeOffset="28846.3">6911 9903 1002 0,'0'0'0'0,"0"0"297"16,0 0-154-16,0 0-27 0,0 0-54 15,0 0-43-15,0 0-12 0,0 0 72 16,76-7-27-16,-44 7-45 0,5 0-7 16,-3 0 0-16,1 4 0 0,-5-1-74 15,-2 0-5-15,-1-1-34 0,-6 2-41 16,-5 1-47-16,-3-2-137 16,-10 0-440-16</inkml:trace>
  <inkml:trace contextRef="#ctx0" brushRef="#br0" timeOffset="32097.27">10486 13422 1040 0,'-4'-1'0'0,"3"1"289"15,-1 0-136-15,0 0-33 0,0 0-49 16,2 0-36-16,-1 0-24 0,-1 0-8 16,0 4 8-16,-1 10-14 0,-6 4-8 15,3 4 17-15,-2 5-7 16,0 1-5-16,0 2 12 0,-3-1-6 16,-3 1-1-16,5-2 2 0,0-3 13 15,2-5-11-15,0-4 14 0,2-4-8 16,1-4-3-16,2-1 6 0,2-4-13 15,0 0-2-15,0-2 6 0,0-1-2 16,0 0-6-16,0 0 10 16,0 0-7-16,0 0-3 0,0-1 10 15,0 1-7-15,0 0-3 0,0 0 10 16,0 0-9-16,0 0 0 0,6 0 8 16,4 0 3-16,-3-2-8 15,8 0 2-15,0-1-2 0,5-3-7 16,3-1 16-16,-2 0-10 0,2-5-1 15,2 2 6-15,-4 1-6 0,-1 0-25 16,-3 3 12-16,-3 2-14 0,-1 0 3 16,1 0 8-16,-9 3-19 0,1-1-13 15,-3 2 4-15,1-2-45 16,-4 2-32-16,0-2-13 0,0-1-68 16,-7-4-141-16</inkml:trace>
  <inkml:trace contextRef="#ctx0" brushRef="#br0" timeOffset="32551.19">10498 13310 1264 0,'0'0'0'0,"0"0"88"0,0 0-29 0,0 0 20 16,0 0-25-16,0 0-33 0,76-6-11 15,-56 3 8-15,-4-1-17 0,0-2-2 16,0 2 0-16,-4 2-2 0,2 0 2 16,2 1 13-16,-7-1-13 0,3 2-4 15,-3 0 10-15,2 0 1 0,-4 0-6 16,2 0 0-16,-6 2 9 0,-1-2-10 16,0 1 2-16,0-1 6 15,-2 0-9-15,0 0 4 0,0 0 9 16,0 1-12-16,0-1 2 0,0 0 5 15,0 0-11-15,0 0 10 16,0 0 1-16,0 0-5 0,0 0 14 16,0 0-10-16,0 0 1 0,0 1 14 15,-2 3-12-15,0 2 0 0,-3 4 6 16,-4 4-17-16,4 2-1 0,-1 6 8 16,-4 1 1-16,3 8-6 0,-4 1 2 15,4-3 12-15,-2 0-14 16,0-3 2-16,4-5 15 0,3-4-15 15,-3-3 11-15,3-5-13 0,0-4-4 16,2-3 10-16,0 1-5 0,0-3-31 16,0 0-12-16,0-3-52 0,2-4-91 15,5-4-50-15,-2-1-202 0</inkml:trace>
  <inkml:trace contextRef="#ctx0" brushRef="#br0" timeOffset="34102.56">7895 12357 363 0,'0'0'0'16,"0"0"93"-16,0 0-93 0,0 0 59 15,0 0 87-15,0 0 4 0,0 0-44 16,0 0-9-16,-7 5 16 0,7-5-9 16,-2 0-21-16,0 0-5 0,2 0-15 15,0 0-18-15,0 0-6 16,0-1-3-16,0 1-13 0,0 0-5 15,5 0 2-15,4 0-14 0,2 0 38 16,5 0 2-16,3 3-21 0,4 0-2 16,5 7 14-16,2-1-19 0,6 2-15 15,1 2 6-15,4-1-9 0,-1 1 0 16,5-2-25-16,-6 5-61 16,-4 1-110-16,-3-2-114 0,-8 1-302 15</inkml:trace>
  <inkml:trace contextRef="#ctx0" brushRef="#br0" timeOffset="34751.9">9262 13840 586 0,'0'0'0'0,"0"0"299"16,0 0-177-16,0 0-7 0,0 0-49 15,0 0-36-15,0 0 35 0,0 0-1 16,0 0-24-16,39 35 12 0,-29-10-1 16,-1 5-5-16,-2 10-10 15,-5 3 8-15,-2 6-24 0,0 1-15 16,-3-1 3-16,-8-1-14 0,-1-2-119 15,-3-7-124-15,-6-8-411 0</inkml:trace>
  <inkml:trace contextRef="#ctx0" brushRef="#br0" timeOffset="35674.14">8731 13042 1235 0,'0'0'0'0,"0"0"312"16,0 0-219-16,0 0-50 15,0 0-40-15,0 0 8 0,0 0 11 16,83 5-9-16,-45-7-4 0,-1-4-8 15,-2-3-2-15,0 2 2 0,-8 1-3 16,-2 1-94-16,-4 4 12 16,-7 1-8-16,-1 0-55 0,-8 0-38 15,-5 5-147-15,0 3-330 0</inkml:trace>
  <inkml:trace contextRef="#ctx0" brushRef="#br0" timeOffset="35972.44">8949 13132 1313 0,'0'0'0'0,"0"0"108"0,0 0-5 15,-37 65-35-15,23-44-35 0,1-1-26 16,1 1 1-16,-2-3-5 16,5-4 1-16,3-1 1 0,-1-6-3 15,4-3-3-15,3-3 2 0,0-1 2 16,0 0-4-16,2 0-16 0,1-1 1 15,8 1-14-15,6 0 30 0,5-4 0 16,2 1 4-16,3-2-2 0,-4 2 1 16,2 0-5-16,0 3 4 15,-2 0-1-15,-4 0-1 0,-8 0-12 16,-1 0-21-16,-6 0-18 0,-2 0-14 16,-1 0-31-16,-1 1-61 0,0-1-2 15,-3-3-26-15,-6-5-387 16</inkml:trace>
  <inkml:trace contextRef="#ctx0" brushRef="#br0" timeOffset="36157.43">8949 13109 980 0,'0'0'0'16,"0"0"91"-16,0 0 3 0,21 75 5 15,-10-45-14-15,-6 3-49 0,6 0-8 16,-4 2-5-16,0 1-16 0,0-7-2 15,-4-1-5-15,4-6 0 0,-3-7-98 16,0-5-54-16,-4-10-5 0,0-3-55 16,-8-12-329-16</inkml:trace>
  <inkml:trace contextRef="#ctx0" brushRef="#br0" timeOffset="36544.75">8752 12594 1144 0,'0'0'0'0,"0"0"142"15,0 0-62-15,0 0-36 0,0 0-16 16,15 62-7-16,-3-44-7 0,6-1-5 15,-2-1-3-15,3-4 2 0,1-3 1 16,-3 0-6-16,-1-2 0 16,-3-1 1-16,-3-2-5 0,-5-2 2 15,-3-1 5-15,0 0-6 0,-2 0 0 16,0 1 11-16,0-1 0 0,-2 1 18 16,-3 5 14-16,0 2-6 0,-8 5-23 15,-1 2-10-15,2 0-3 0,-4-3 0 16,2 0-2-16,-2 0-62 15,3-1 11-15,-1-5-11 0,5-1-51 16,-5-3-43-16,4-4-59 0,1-2-146 16</inkml:trace>
  <inkml:trace contextRef="#ctx0" brushRef="#br0" timeOffset="36794.73">8745 12621 1153 0,'0'0'0'16,"0"0"236"-16,0 0-122 0,0 0-29 16,0 0-54-16,0 0-36 0,0 0 10 15,0 0 65-15,85 11-52 16,-49-10-14-16,-1 0 0 0,-1 0-5 15,-1 1 2-15,-1-1-2 0,-5 1-125 16,-3 1 15-16,-4 2-48 0,-8 2-174 16,1-2-214-16</inkml:trace>
  <inkml:trace contextRef="#ctx0" brushRef="#br0" timeOffset="43045.6">7458 13368 976 0,'0'0'0'0,"0"0"282"15,0 0-136-15,0 0-78 0,-2-59-38 16,11 41 1-16,-2 0 3 0,2 3 0 15,1 4-16-15,-8 3-14 0,3 6 2 16,1 2-6-16,-1 2 0 16,4 10 0-16,0 9 24 0,-2 7-12 15,2 7 2-15,-2 4-8 0,3-1-5 16,-1-2 7-16,-2-4-10 0,6-3 1 16,-5-8 2-16,1-5 0 0,4-4-6 15,-5-5 6-15,3-1-2 16,1-5-20-16,-3-1-24 0,2-8-22 15,1-5-9-15,-5-4-45 0,2-2-82 16,-2 2-11-16,-5 1-110 0,0 0-274 16</inkml:trace>
  <inkml:trace contextRef="#ctx0" brushRef="#br0" timeOffset="43173.51">7704 13268 1158 0,'0'0'0'0,"0"0"299"15,0 0-169-15,-64 54-50 0,41-24-24 16,-2 4-35-16,0 2-18 16,1-1 2-16,-3-3-10 0,4-3-155 15,-3-5-47-15,1-7-327 0</inkml:trace>
  <inkml:trace contextRef="#ctx0" brushRef="#br0" timeOffset="43777.09">6589 12612 678 0,'0'0'0'0,"0"0"307"0,0 0-178 0,0 0-5 16,0 0-40-16,0 0-26 0,13-64 4 15,-5 52-5-15,-4 8-32 0,5-1-4 16,-2 2-3-16,0 3-7 16,4 0-2-16,-1 8 2 0,4 10 10 15,0 4 10-15,4 9-6 0,-6 0-9 16,1-1-6-16,1-3-7 0,-2-4-3 16,1-2 0-16,3-5 3 0,-2-5-3 15,2-1-3-15,-2-5 2 16,-2-4-46-16,2-1 4 0,-1-4-40 15,-1-6-38-15,-1-3-84 0,-2-4-193 16,-8-2-222-16</inkml:trace>
  <inkml:trace contextRef="#ctx0" brushRef="#br0" timeOffset="43932.45">6865 12452 1203 0,'0'0'0'0,"0"0"277"15,0 0-192-15,-64 80-26 16,40-41-36-16,1 6-20 0,-2 3-6 0,-5-2-102 16,0-3-180-16,-2-11-303 15</inkml:trace>
  <inkml:trace contextRef="#ctx0" brushRef="#br0" timeOffset="48902.35">5977 12039 601 0,'0'0'0'0,"0"0"323"16,0 0-199-16,0 0 18 0,0 0-43 15,0 0-11-15,0 0-4 0,0 0-30 16,-3-4-15-16,3 4 9 15,0 0-10-15,0-2 0 0,0 2 1 16,0 0-24-16,0 0-9 0,0 0 5 16,0 0-12-16,0 0-2 0,7 0 6 15,1 0 8-15,5 0 11 0,1 2 9 16,5-1-12-16,3 0-3 16,-3-1 4-16,4 0-12 0,-2 0-3 15,2-2 7-15,-3 0-11 0,-1 2-2 16,-5-1 2-16,-3 1 2 0,0 0-6 15,-8 0 6-15,3 0-1 0,-5 0-4 16,-1 0 4-16,0 0 3 0,0 0-6 16,0 0 2-16,0 0 9 15,0 0-11-15,0 0 2 0,0 0 4 16,0 0-8-16,0 0 6 0,0 0-1 16,0 0-5-16,0 0 6 0,0 0 1 15,0 0-4-15,0 0 0 16,0 0 5-16,0 1-7 0,0 5 4 15,-1 5-1-15,-1 4-5 0,-2 2 8 16,4 5-5-16,-2 0-2 0,1 5 6 16,-1-2-2-16,2-5-4 0,0 3 6 15,0-6-1-15,0-2-5 0,0-4 6 16,2-4-3-16,-1-1-4 16,1-5 8-16,-2 1-5 0,2-2-3 15,-2 0 8-15,0 2-6 0,0-2-20 16,2 0-27-16,1-3-27 0,1-5-65 15,1-1-14-15,-1-6-185 0,-4-2-490 16</inkml:trace>
  <inkml:trace contextRef="#ctx0" brushRef="#br0" timeOffset="50066.6">7942 13986 300 0,'0'0'0'0,"0"0"170"0,0 0-98 0,0 0-25 16,0 0 4-16,0 0-17 15,0 0-1-15,0 0 11 0,25-23-7 16,-23 22 13-16,-2 1 22 0,0 0-5 16,0 0 11-16,0 0 36 0,0 0-27 15,0 0 3-15,0 0 6 16,0 0-26-16,0 0-4 0,0 0 10 15,0 0-23-15,0 1-18 0,0-1-7 16,3 1-23-16,3-1-9 0,8 1 8 16,0-1 25-16,4 1-22 0,3-1 16 15,4 0-14-15,-2 0-5 0,-2-2 8 16,2 0-11-16,-4 1-2 16,-4-1 2-16,-1 2 1 0,-7 0-3 15,0 0 2-15,-2 0 3 0,-1-1-4 16,-4 1 0-16,0 0 9 0,0 0-7 15,0 0 13-15,0 0-1 0,0 0 0 16,0 0 1-16,-2 0-10 16,2 0-4-16,0 0 6 0,0 0-7 15,0 0 0-15,0 0 0 0,0 0 1 16,-2 4-7-16,-1 2 7 0,3 0-2 16,-4 6-5-16,2 0 7 15,1 6-2-15,1 3-5 0,0 3 8 16,0-1-3-16,0 2-2 0,3 2 6 15,-1 0-6-15,5-3-2 0,-5-2 8 16,1-2-1-16,-1-5-5 0,2-3 6 16,-3-4-3-16,1-2-3 0,2-1 6 15,-3-3-1-15,-1 0-3 0,0-2 2 16,0 0-1-16,0 1-2 16,0-1 4-16,0 0-1 0,0 0-1 15,0 0 0-15,0 2 0 0,0-2 0 16,0 0 0-16,0 0 0 0,0 0 0 15,0 0-1-15,0 0 2 16,0 0-2-16,0 0 1 0,0 0 1 16,0 0-2-16,0 0 1 0,2 0 0 15,-2 0 0-15,0 0 0 0,0 0 0 16,0 0 0-16,0 0 0 0,0 0 0 16,0 0 0-16,0 0 0 15,0 0 1-15,0 0-2 0,0 0 2 16,0 0 0-16,0 0-1 0,0 0 0 15,0 0 1-15,0 0-1 0,0 0-11 16,0 0-7-16,0 0-13 0,0 0-15 16,0 0-26-16,0-4-56 0,0 0-45 15,0-7-72-15,0-4-140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9-12T16:31:40.26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6939 12862 763 0,'0'0'0'0,"0"0"101"16,0 0-2-16,0 0-198 15,0 0 198-15,0 0 32 0,0 0-102 16,0 0 32-16,13 0 42 0,-13 0-12 15,0 0-41-15,0 2-16 0,0-2 2 16,0 0-1-16,0 0-11 0,0 0-7 16,0 0 0-16,0 0-11 0,0 0-4 15,0 0 2-15,0 0-4 0,0 0 0 16,0 0-14-16,0 0-36 16,0 0-45-16,0 0-71 0,-9-2-151 15</inkml:trace>
  <inkml:trace contextRef="#ctx0" brushRef="#br0" timeOffset="625.64">5370 11537 738 0,'0'0'0'0,"0"0"179"0,0 0-78 0,0 0-23 0,0 0-29 0,0 0-29 15,0 0 4-15,0 0 0 0,-1 2-2 16,1-2-2-16,0 0 0 16,0 0 10-16,0 0 6 0,0 0-6 15,0 0 0-15,0 0-4 0,0 1-12 16,0-1-5-16,0 1 1 0,0 0-8 15,1-1-3-15,-1 0 2 0,0 0 5 16,0 0-6-16,-1 0 0 16,1 0 4-16,0 0-8 0,0 0 7 15,0 0-6-15,0 0-54 0,1 0-14 16,-1 0-46-16,2 0-136 0,-2 2-81 16</inkml:trace>
  <inkml:trace contextRef="#ctx0" brushRef="#br0" timeOffset="1651.46">24842 9339 433 0,'0'0'0'15,"0"0"208"-15,0 0-109 0,0 0 42 16,0 0 9-16,0 0-21 0,0 0-8 16,0 0-21-16,-58-42-22 0,60 31-14 15,5-6-2-15,7-3 8 0,2-4 0 16,5 5-15-16,-3 2-22 16,1 7-16-16,-3 6 2 0,4 3-11 15,-4 1-10-15,-1 11 3 0,5 7 0 16,-4 10-2-16,2 7 2 0,-4 6 10 15,2 2-11-15,-4 0 0 0,-3-6 8 16,1-6-9-16,3-5 2 16,-1-8 2-16,1-4-6 0,1-2 6 15,5-6-2-15,1-4-1 0,-1-2-5 16,2-8-21-16,-1-10-33 0,-2-5-21 16,-1-1-77-16,-1-2-57 0,-7-2 10 15,-2 4-114-15,-5-4-155 16</inkml:trace>
  <inkml:trace contextRef="#ctx0" brushRef="#br0" timeOffset="1793.3">25216 9167 1094 0,'0'0'0'0,"0"0"315"0,0 0-207 16,0 0-53-16,-59 49-16 16,36-18 7-16,-2 6-17 0,-3 7-24 15,-4 0-5-15,-1-4 0 0,8-4-26 16,-2-9-24-16,8-7-15 0,7-5-48 15,3-12-15-15,5-5-15 0,4-15-159 16,7-12-562-16</inkml:trace>
  <inkml:trace contextRef="#ctx0" brushRef="#br0" timeOffset="2106.27">25364 8771 1376 0,'0'0'0'16,"0"0"121"-16,0 0-101 0,0 0-15 16,0 0 1-16,74 6-8 0,-54 2-4 15,-1 3-14-15,-3 1-36 0,-10 1 2 16,-5 1 27-16,-2 1 19 0,-10 2 16 16,-7 0 45-16,-3-2-4 15,-4-2 20-15,1-3 10 0,4-4-11 16,2-1 12-16,8-3-17 0,6-2-29 15,4 0-13-15,0 0-5 0,2-2-18 16,2 2-19-16,4 0-4 16,10 0 10-16,5 0 30 0,11-1-2 15,-4 1-24-15,0 0-98 0,-2 5-13 16,-5 3-31-16,-7 3-94 0,-9 2-156 16,-7-1-293-16</inkml:trace>
  <inkml:trace contextRef="#ctx0" brushRef="#br0" timeOffset="2371.05">25467 9279 1325 0,'0'0'0'16,"0"0"124"-16,0 0-95 0,0 0 34 15,74-11 22-15,-40 3-42 0,-6 1-33 16,2 5-11-16,-3-1-11 16,-3 2-26-16,-4-2-26 0,-4 3-3 15,-6 0-33-15,-6 0-36 0,-1 0-39 16,-3 0-74-16,-7 0-28 0</inkml:trace>
  <inkml:trace contextRef="#ctx0" brushRef="#br0" timeOffset="2514.94">25617 9056 1213 0,'0'0'0'0,"0"0"165"0,-3 79-36 15,-4-32-80-15,3 2-34 0,4-5-11 16,0-1-8-16,2-4-114 16,5-8-77-16,-4-8-127 0,3-10-210 15</inkml:trace>
  <inkml:trace contextRef="#ctx0" brushRef="#br0" timeOffset="2793.09">26065 9038 1322 0,'0'0'0'16,"0"0"216"-16,0 0-115 0,0 0-58 16,0 0-8-16,0 0-9 0,0 0 44 15,0 73-31-15,0-41-32 0,0 2-11 16,0 1-17-16,0-2-44 0,0 0-47 16,5-5 2-16,0-6-10 15,-1-6-40-15,1-3 0 0,-3-9-35 16,-2-4-63-16,2-1 2 0</inkml:trace>
  <inkml:trace contextRef="#ctx0" brushRef="#br0" timeOffset="3010.1">26088 9047 870 0,'0'0'0'0,"0"0"362"16,0 0-261-16,0 0 14 0,63-10-44 15,-38 10-25-15,3 7-10 16,2 5-7-16,-1 3-18 0,-3-1-8 15,-4-1-4-15,-10 0-14 0,-3 1-30 16,-6 3 20-16,-3 1 15 0,-9 3-13 16,-10 4 19-16,-8 0 8 0,-3 0-8 15,-3-3-2-15,3-4 0 0,0-3-16 16,10-5-12-16,3-7-48 16,6-3-91-16,7-3-84 0,6-11-119 15</inkml:trace>
  <inkml:trace contextRef="#ctx0" brushRef="#br0" timeOffset="3430.14">26433 9010 1441 0,'0'0'0'0,"0"0"186"15,0 0-177-15,0 0 21 0,69-2 26 16,-38 1-16-16,3 0-26 0,-2 0-14 16,-7 1 0-16,-6 0 0 0,-5 0-40 15,-8 0 14-15,-6 0-2 0,0 0-13 16,0 1 12-16,-13 3-9 16,-1 1 11-16,-9 1-17 0,2-1 29 15,3-5 8-15,2 0 6 0,2 0-1 16,3 0 0-16,4 0 4 0,6 0 1 15,-1 1 3-15,2-1 13 0,0 0 5 16,0 0 0-16,0 5-6 16,0 6-15-16,0 7 10 0,2 9 15 15,-2 7-3-15,0 6-3 0,0 8 8 16,0 2-16-16,-2 3-9 0,0-3-2 16,2-7 5-16,0-9-16 0,0-9-48 15,0-7 22-15,0-4-44 16,0-9 3-16,2-4-37 0,0-1-76 15,-2-6-15-15,3-8-69 0,-3-6-155 16</inkml:trace>
  <inkml:trace contextRef="#ctx0" brushRef="#br0" timeOffset="3568.96">26502 9213 1113 0,'0'0'0'0,"0"0"224"0,0 0-160 15,0 0 15-15,65-25 10 0,-33 19-22 16,-6 3-42-16,3 3-18 0,-8 0-14 15,-7 0-116-15,-2 0 25 0,-4 2-35 16,-8 0-58-16,0 0-77 16,-8-2-142-16</inkml:trace>
  <inkml:trace contextRef="#ctx0" brushRef="#br0" timeOffset="3793.62">26183 8778 1179 0,'0'0'0'15,"0"0"350"-15,0 0-217 0,0 0-61 16,0 0-32-16,0 0 7 16,71-40 14-16,-23 32-37 0,1 4-16 15,10 4-5-15,-3 4-3 0,-1 1 0 16,-4 2 0-16,-6 1-86 0,-7 2 17 15,-11-1-86-15,-4 0-21 0,-5-2-66 16,-4-2-224-16</inkml:trace>
  <inkml:trace contextRef="#ctx0" brushRef="#br0" timeOffset="4257.17">26916 8778 1019 0,'0'0'0'16,"0"0"367"-16,0 0-263 0,0 0-9 15,-8-66-18-15,14 49-38 0,6 3-11 16,-3 1-12-16,7 1-5 0,0 3-4 15,1 4-9-15,3 2-3 0,1 3-4 16,0 6-7-16,1 6 4 16,-5 3-4-16,-3 3 5 0,-5 3 3 15,-3 0-30-15,-6 1 19 0,-4 1 26 16,-7-3 6-16,-3 1-7 0,-5-3 4 16,-4-3 13-16,-2-1-2 0,0-4-2 15,2-1 7-15,4-6 1 16,5-2-18-16,8-1-2 0,3 0 1 15,3 0-1-15,0 0-6 0,2 0-2 16,1 0-35-16,11 0 12 0,6 0 48 16,3 0-11-16,0 0-8 0,5 0-6 15,-3 1 2-15,-4 2-1 0,-1 0 0 16,-3-1-2-16,-1 2-38 16,-3-1-76-16,-3 0-9 0,1 0-81 15,-2-3-299-15</inkml:trace>
  <inkml:trace contextRef="#ctx0" brushRef="#br0" timeOffset="4672.14">27296 9019 960 0,'0'0'0'0,"0"0"445"0,0 0-297 15,0 0-25-15,0 0-28 0,0 0-50 16,0 0-18-16,0 0-8 0,0 0-7 16,3 1-8-16,13 1 8 0,7 2 9 15,2-1-3-15,9 1-11 16,5-2-4-16,-1 0-1 0,1-2-4 15,-1 0-111-15,-5 0-1 0,-8 0-101 16,-4 1-37-16,-7 1-217 0</inkml:trace>
  <inkml:trace contextRef="#ctx0" brushRef="#br0" timeOffset="5004.43">27264 9226 785 0,'0'0'0'16,"0"0"317"-16,0 0-179 0,0 0-60 16,0 0 10-16,0 0 5 0,0 0-35 15,0 0-20-15,0 0-3 16,-16 0-6-16,16 0-3 0,0 0 5 15,0 0 0-15,2 0 5 0,-2 0-1 16,3 0-5-16,-1 0 2 0,0 0-5 16,1 0-14-16,10 1-1 0,3-1 3 15,14 2-4-15,2-1-2 0,3 0-7 16,9 3-3-16,0 0 1 16,1 2 0-16,4 1-150 0,-5-4-98 15,-3-3-244-15</inkml:trace>
  <inkml:trace contextRef="#ctx0" brushRef="#br0" timeOffset="6537.43">28133 9125 1139 0,'0'0'0'15,"0"0"372"-15,0 0-254 0,0 0-11 16,0 0-43-16,0 0-26 0,0 0-38 16,0 0 0-16,63-8 0 0,-10 9 50 15,4 3-41-15,3-1-1 0,4-2-8 16,3 0 0-16,-3-1 7 16,-4 0-8-16,-9-3-8 0,-9-2-29 15,-11 0-46-15,-8 1-25 0,-8-2-32 16,-6-1-86-16,-3 3-84 0,-6 4-256 15</inkml:trace>
  <inkml:trace contextRef="#ctx0" brushRef="#br0" timeOffset="6928.68">28385 9306 1429 0,'0'0'0'15,"0"0"201"-15,0 0-147 0,0 0-61 16,0 0 14-16,0 0 25 0,73 2-18 16,-45 2-13-16,-10 2 1 0,-2-2-4 15,-5 2-17-15,-8-3 17 16,-1 4-9-16,-2-1 5 0,-5 6 0 16,-10 3 12-16,-4 3 22 0,-1-1-15 15,-1-4 3-15,4-2 3 0,2-2-4 16,10-3-10-16,5-4-3 0,0-2-3 15,2 0-16-15,5 0-6 0,7 0 18 16,4-2 2-16,3-3 5 16,0 1 3-16,0 1 5 0,1 3-11 15,-5 0 0-15,-1 3-8 0,-10 5-1 16,-1-1 6-16,-5 5-6 0,-9 6 19 16,-7 3 21-16,-3 2-16 0,-6 3-7 15,0-5 2-15,-3-4-8 16,5-3-2-16,3-9-49 0,3-5-39 15,6-8-63-15,0-16-99 0,10-7-313 16</inkml:trace>
  <inkml:trace contextRef="#ctx0" brushRef="#br0" timeOffset="7242.09">28442 8439 1465 0,'0'0'0'0,"0"0"216"16,0 0-134-16,0 0-50 0,0 0-16 15,0 0-10-15,0 0-12 0,0 0 2 16,12 87 12-16,1-52-8 0,5-4 0 16,3-2 0-16,-2-5-1 15,-1-2 0-15,-2-6 2 0,-6-3 0 16,-4-1-2-16,-3-3 2 0,-3-4 2 15,0-1-3-15,0 1 14 0,-5 1 1 16,-4-1 8-16,2 2-7 0,-5-3-11 16,-1 3-2-16,-3-3 0 0,-1-1-6 15,-1 1-30-15,-3-3-23 0,1 1-103 16,-3-2-46-16,0-4-52 16,-5-8-368-16</inkml:trace>
  <inkml:trace contextRef="#ctx0" brushRef="#br0" timeOffset="7414.32">28469 8424 1517 0,'0'0'0'16,"0"0"319"-16,0 0-215 0,81-9-79 16,-58 9-18-16,5 0-10 15,9 5-6-15,4 1-42 0,-2 6-58 16,-4 1-42-16,-3 6-77 0,-11 3-187 15,-10 0-181-15</inkml:trace>
  <inkml:trace contextRef="#ctx0" brushRef="#br0" timeOffset="7655.22">29019 8874 1084 0,'0'0'0'0,"0"0"286"16,0 0-165-16,0 0-89 15,0 0-10-15,0 0 36 0,0 0-4 16,49 83-16-16,-45-51-12 0,-4 4-7 16,-9 6-9-16,-5 2-4 0,-2 2-5 15,-9 1 3-15,2-1-8 16,-5-1-106-16,-4-3-22 0,-2-7-48 15,3-6-52-15,-12-12-242 0</inkml:trace>
  <inkml:trace contextRef="#ctx0" brushRef="#br0" timeOffset="7958.8">28005 8675 975 0,'0'0'0'0,"0"0"313"0,0 0-201 16,0 0-22-16,0 0 21 15,-33 60-23-15,15-21-20 0,-2 8-16 16,3 9-25-16,1 5-7 0,7 4-14 15,2 1-6-15,7-1 0 0,16-2-86 16,7-8-27-16,12-3-85 0,-1-13-137 16,-2-7-170-16</inkml:trace>
  <inkml:trace contextRef="#ctx0" brushRef="#br0" timeOffset="8439.29">29373 8456 1291 0,'0'0'0'15,"0"0"389"-15,0 0-320 0,0 0-44 16,0 0-8-16,0 0 3 0,0 0 3 15,77-9-15-15,-52 9-11 0,-5 3 2 16,-5 8-6-16,1-2-1 16,-10 0 4-16,-3 2-7 0,-3 3 2 15,-7 2 4-15,-12 3 10 0,-3 5 25 16,-9-1-14-16,4-1 3 0,-5-4 1 16,13-2 4-16,5-7 3 0,3-4-6 15,9-1-3-15,2-4-3 16,0 0-9-16,13 0-7 0,8 0-14 15,9-8 21-15,18-4 4 0,1 0-20 16,3-1-79-16,-10 5-17 0,-1 4-121 16,-9 0-92-16,-8 3-412 0</inkml:trace>
  <inkml:trace contextRef="#ctx0" brushRef="#br1" timeOffset="20754.18">25741 9729 135 0,'0'0'0'0,"0"0"-72"0,0 0 9 16,0 0 63-16,0 0 0 0,0 0 79 15,0 0 9-15,0 0 11 0,-53 21 14 16,49-21 15-16,4 0 9 15,4 0-18-15,-2-3 31 0,-1 3-300 16,1 0 300-16,-2 0 259 0,0 0-296 16,0 0 6-16,0 0-12 0,0 0-25 15,0 3-37-15,0-2-12 0,0 1-14 16,2 5-9-16,3-2 3 16,-1 6 6-16,3-4-1 0,0 3-4 15,5-6-3-15,1-2 3 0,10-2 5 16,3-9 0-16,8-7-2 0,-2-6-3 15,0-1-10-15,1 0-1 0,-8 5 3 16,-2 2-5-16,-2 4 1 16,-3 8-4-16,-6 3-4 0,2 1 0 15,-1 6 3-15,1 5-3 0,2 4 6 16,0 2 0-16,-2-2 8 0,2 2-6 16,-2-2 3-16,4-4-6 0,1-3 2 15,1-5 8-15,3-3-6 16,7 0-1-16,-6-5 2 0,5-1-4 15,-5-3 0-15,-2 5 3 0,-3 2-5 16,-3 0-1-16,-2 2 4 0,-1 0-2 16,4 2-3-16,-1 0 6 0,2 1-2 15,3-2 1-15,2 1 5 0,-2-6-9 16,11-4-3-16,0-6-37 16,2-3-63-16,3-2-56 0,-11 2-187 15</inkml:trace>
  <inkml:trace contextRef="#ctx0" brushRef="#br1" timeOffset="26372.27">6370 12329 426 0,'0'0'0'0,"0"0"106"0,0 0-58 16,0 0-4-16,0 0-21 0,0 0-20 16,0 0-6-16,0 0-60 0,2 18-27 15,-2-22-52-15</inkml:trace>
  <inkml:trace contextRef="#ctx0" brushRef="#br1" timeOffset="38351.96">6785 11756 546 0,'0'0'0'0,"0"0"285"16,0 0-452-16,0 0 334 16,0 0 189-16,0 0-283 0,0 0 7 15,0 0 27-15,0 11-16 0,0-11-16 16,-1 0-10-16,1 0-5 0,0 0-6 15,0 0-18-15,0 0-16 0,0 0-3 16,0 0-12-16,0 0-4 16,0 0 1-16,0 0-4 0,0 0-98 15,0 0-62-15,1-3-124 0,7-4-123 16</inkml:trace>
  <inkml:trace contextRef="#ctx0" brushRef="#br1" timeOffset="39115.68">8507 13821 48 0,'0'0'0'16,"0"0"1050"-16,0 0-909 0,0 0-21 15,0 0-3-15,0 0-47 0,0 0-20 16,0 0-15-16,0 0-19 16,-4 7-11-16,4-7-4 0,0 0-2 15,0 0-2-15,0 0-53 0,0 0-42 16,0-2-61-16,0-3-230 0,0 3-380 16</inkml:trace>
  <inkml:trace contextRef="#ctx0" brushRef="#br1" timeOffset="41655.31">6331 12383 349 0,'0'0'0'0,"0"0"407"15,0 0-326-15,0 0-16 0,0 0 37 16,0 0-15-16,0 0-19 0,-41 71 11 16,29-58-23-16,-4 2-8 15,-2 0 11-15,-3 0-19 0,-2-5-12 16,-4 0-7-16,-6-5-9 0,-4 0-7 15,-4-4 8-15,-5-1 2 0,-2-6-10 16,-3-3-9-16,7-7 0 16,0-9 6-16,1-10-3 0,9-8-13 15,4-13 5-15,11-8-7 0,12-4 9 16,9-5-26-16,19-4 27 0,18-3 4 16,16 1-3-16,10 8 6 0,15 13 23 15,6 16-5-15,5 29 40 16,-12 31-45-16,-8 40-28 0,-18 34-93 15,-25 26-27-15,-22 12-242 0</inkml:trace>
  <inkml:trace contextRef="#ctx0" brushRef="#br1" timeOffset="42405.9">8229 14326 295 0,'0'0'0'0,"0"0"623"0,0 0-535 15,-57 69 18-15,36-49-21 0,-2-1-16 16,-3-2-13-16,-3-2-13 0,-3 0-2 15,-1-5 23-15,-3-4-13 16,-1-6-10-16,0-4 12 0,-2-16-5 16,4-9-15-16,3-20-2 0,4-15-21 15,10-7-12-15,9-11 0 0,9 4 3 16,16 4-2-16,12 2-12 0,17 2 10 16,13 1 1-16,13 5 4 15,12 9 14-15,2 19-5 0,-2 27-8 16,-11 27-6-16,-6 43-88 0,-18 27-83 15,-18 14-59-15,-23 7-276 0</inkml:trace>
  <inkml:trace contextRef="#ctx0" brushRef="#br1" timeOffset="51030.4">5905 11207 547 0,'0'0'0'0,"0"0"-103"16,0 0 164-16,0 0-28 16,0 0-42-16,0 0-8 0,0 0-13 15,0 0-22-15,8 5-62 0,-4-5-92 16</inkml:trace>
  <inkml:trace contextRef="#ctx0" brushRef="#br1" timeOffset="53283.89">7856 12948 636 0,'0'0'0'0,"0"0"283"0,0 0-151 16,0 0-32-16,0 0-26 0,0 0 1 15,0 0 6-15,0 0-26 0,0 0-12 16,-6 0 2-16,8 0 4 16,-2 0 6-16,0 0-9 0,0 0-6 15,0 0 2-15,0 0-2 0,0 0-7 16,0 0-2-16,0 0-8 0,0 0-3 16,0 0 3-16,0 0-12 15,0 0-2-15,7 3 2 0,-1-1 4 16,4 0-3-16,-3 1 3 0,6-1-12 15,-5 0 7-15,7 0 2 0,2 0-10 16,1 1 3-16,1-2 7 0,-4-1-12 16,4 0 0-16,-1 0 4 0,3-4-4 15,-2 0 0-15,4-1 0 0,-3-1 0 16,-4-4 0-16,0 3 0 16,-4-2 0-16,-3 1 0 0,0 2 0 15,-4 1 0-15,-3 2-47 0,0 0-11 16,-2 3-82-16,-9-2-116 0,-4 2-286 15</inkml:trace>
  <inkml:trace contextRef="#ctx0" brushRef="#br1" timeOffset="54266.63">5885 10405 165 0,'0'0'0'0,"0"0"97"0,0 0-36 16,0 0-36-16,0 0-12 16,0 0 6-16,0 0 8 0,0 0 4 15,7-4 9-15,-7 4-3 0,0 0 13 16,0 0 25-16,0 0 8 0,0 0 17 15,0 0 3-15,0 0-6 0,0 0-3 16,0 0-1-16,0 0-17 16,0 0-4-16,0 0-2 0,0 0-27 15,0 0-7-15,0 0-9 0,2 0-1 16,-2 0 3-16,0 0-11 0,2 0 0 16,-2 0 6-16,0 0-4 0,0 0 2 15,1 2 3-15,1 1-2 16,5 1 27-16,2-1-15 0,-2 2-20 15,0-2-2-15,2 2 1 0,5-1-11 16,2 1 6-16,0-3 4 0,7-1-7 16,-2-1 1-16,1 0 8 0,4-5-9 15,-6-4-2-15,3 3 4 0,0-6-9 16,0 2 0-16,0-5 2 16,-2-1-2-16,4-3-71 0,1-4-51 15,-3-3-151-15,-2 5-137 0,-7 3-494 16</inkml:trace>
  <inkml:trace contextRef="#ctx0" brushRef="#br1" timeOffset="56210.15">6225 10625 970 0,'0'0'0'0,"0"0"337"0,0 0-197 16,0 0-37-16,0 0-43 0,0 0-27 16,0 0-7-16,0 0-15 15,-11 61-6-15,1-23 2 0,-1 6-6 16,-3 3-2-16,1 2 2 0,1-1-2 15,0-5-22-15,-1-2-16 0,4-9-21 16,4-12 13-16,2-7-15 0,3-8-63 16,0-5-40-16,0-5-45 0,0-12-130 15,3-3-186-15</inkml:trace>
  <inkml:trace contextRef="#ctx0" brushRef="#br1" timeOffset="56354.22">6195 10673 623 0,'0'0'0'15,"0"0"320"-15,0 0-185 0,0 0-43 16,62-10-7-16,-43 27-33 16,2 6-8-16,-3 5-19 0,0 4-16 15,-2 2-3-15,-4 2-5 0,-1 1-2 16,-3-2-78-16,-2-1-83 0,-6-5-54 16,0-1-102-16</inkml:trace>
  <inkml:trace contextRef="#ctx0" brushRef="#br1" timeOffset="56519.31">6209 10875 1118 0,'0'0'0'16,"0"0"141"-16,0 0-17 16,78 8-58-16,-47-2-52 0,0-1-8 15,-5 0-12-15,-1-3-294 0,-6 1-100 16</inkml:trace>
  <inkml:trace contextRef="#ctx0" brushRef="#br1" timeOffset="56951.65">6494 11435 855 0,'0'0'0'0,"0"0"295"16,0 0-138-16,0 0-19 0,0 0-74 16,0 0-33-16,0 0-18 0,-27 74-16 15,15-33 6-15,3 7 0 16,0 3 0-16,-3-2-1 0,3-6-2 15,0-5 0-15,2-7 0 0,3-7-42 16,3-6-4-16,-1-8-23 0,2-7-64 16,0-3-20-16,0-7-50 0,2-10-99 15,-1-10-46-15</inkml:trace>
  <inkml:trace contextRef="#ctx0" brushRef="#br1" timeOffset="57124.5">6483 11509 805 0,'0'0'0'0,"0"0"223"15,0 0-117-15,0 0-25 0,60 15-4 16,-40 4-11-16,-1 6-6 16,-1 1-41-16,-4 5-14 0,2-2 2 15,-4 0-3-15,-3 0-6 0,2 0-19 16,-8 0-12-16,-3-2-38 0,0-2-7 16,-5-4-39-16,-2-5-69 0,-4-8-84 15,-3-2-76-15</inkml:trace>
  <inkml:trace contextRef="#ctx0" brushRef="#br1" timeOffset="57299.27">6460 11699 1189 0,'0'0'0'0,"0"0"112"16,0 0-55-16,0 0-40 0,0 0 20 15,64 11-15-15,-36-7-13 0,2-4-4 16,-3 0-10-16,1-4-106 0,-9 3-46 15,-3 0-148-15,-5 1-217 0</inkml:trace>
  <inkml:trace contextRef="#ctx0" brushRef="#br1" timeOffset="59093.28">5595 11540 672 0,'0'0'0'0,"0"0"163"0,0 0-65 15,0 0-11-15,0 0-55 16,0 0-21-16,0 0 10 0,0 0-11 16,0 0-12-16,5-1 0 0,-5 1-4 15,2 0-7-15,0 0-37 0,0 0-74 16,1 1-116-16,-3 0-244 0</inkml:trace>
  <inkml:trace contextRef="#ctx0" brushRef="#br1" timeOffset="61860.3">15370 9322 823 0,'0'0'0'16,"0"0"293"-16,0 0-152 0,0 0-6 15,0 0-33-15,0 0-17 0,0 0 8 16,0 0-25-16,0 0-29 16,-9-10-14-16,9 10-13 0,0 1-7 15,-2 4 2-15,2 10-4 0,0 9-4 16,-3 11 2-16,3 6 8 0,0 2-9 15,0-1 0-15,0-2 5 0,0-4-5 16,0-5-12-16,5-6-5 16,-1-7-7-16,-1-6-10 0,-1-2-11 15,0-7-16-15,1-1-24 0,3-2-28 16,-3 0 1-16,2-5-15 0,-3-9 18 16,0-2-39-16,0-5-52 0,-2-3 32 15,-2-1 36-15,-2-4-29 16,-3 0 36-16,0-2 101 0,4 5 48 15,-3 2 107-15,3 10 78 0,3 5 25 16,-2 3-48-16,2 4-4 0,0 0 7 16,0-1-54-16,2 0-33 0,3-6-32 15,6-1-25-15,8-4 7 0,1 2-13 16,8 2-29-16,4 2-6 16,-2 2 6-16,5 3-4 0,-5 3-3 15,-5 2 0-15,-2 10-6 0,-7 0-14 16,-2 4 6-16,-3 2 0 0,-4 6-2 15,-7 1 15-15,-5 6 3 16,-6-3 0-16,-7-3-2 0,-1-1 3 16,-4-2-5-16,-4-2-2 0,-3-2-11 15,-2-6-13-15,4-2-16 0,-2-6-39 16,9 0-26-16,7-2-20 0,7-2-17 16,5 0-102-16,2-9-234 0</inkml:trace>
  <inkml:trace contextRef="#ctx0" brushRef="#br1" timeOffset="62093.1">15779 9199 1477 0,'0'0'0'0,"0"0"69"0,0 0-62 0,0 0-3 16,0 0 0-16,0 0 3 16,88 13-4-16,-58-9-4 0,0-2-57 15,-7 1-55-15,-7 1-36 0,-4 1-30 16,-10 0-93-16,-2 0-219 0</inkml:trace>
  <inkml:trace contextRef="#ctx0" brushRef="#br1" timeOffset="62335.28">15771 9293 898 0,'0'0'0'16,"0"0"336"-16,0 0-270 0,0 0-17 15,0 0-27-15,0 0-13 0,0 0 19 16,0 0 1-16,0 0-10 16,31 85 13-16,-26-51 6 0,-2 5-15 15,-1 2-12-15,-2 2-2 0,0-2-6 16,0 0 1-16,0-3 0 0,0-6-4 15,2-6 0-15,1-5-37 0,-1-8-7 16,0-5-47-16,2-6-13 16,-1-2-44-16,1-8-100 0,-1-7 10 15,-3-6-262-15</inkml:trace>
  <inkml:trace contextRef="#ctx0" brushRef="#br1" timeOffset="62475.73">15828 9490 1035 0,'0'0'0'15,"0"0"218"-15,0 0-77 0,0 0-4 16,74-1-86-16,-52 1-30 0,4 3-16 16,-3 0 3-16,-2 1-16 0,-3-1-135 15,-6 0-5-15,-5-2-78 0,-7-1-285 16</inkml:trace>
  <inkml:trace contextRef="#ctx0" brushRef="#br1" timeOffset="62746.88">15264 8965 896 0,'0'0'0'15,"0"0"337"-15,0 0-199 0,0 0-7 16,0 0-83-16,0 0-29 0,0 0 40 16,79-15 41-16,-20 12-26 0,12 0-12 15,10 2-20-15,2-2-23 0,-2 3-13 16,-10 0 0-16,-11 3-12 16,-8 3-86-16,-19-1-48 0,-4 5-91 15,-8-3-183-15,-5-4-463 0</inkml:trace>
  <inkml:trace contextRef="#ctx0" brushRef="#br1" timeOffset="63110.41">16371 9232 1439 0,'0'0'0'0,"0"0"236"0,0 0-132 15,0 0-55-15,0 0-34 0,0 0-8 16,0 0 4-16,0 0-9 16,0 0-4-16,4 5 4 0,1-4 3 15,2 0-4-15,-5-1 2 0,0 0-3 16,-1 0 0-16,-1-2 0 0,2 0 1 15,0-3-1-15,-2-3 0 0,0 0 7 16,-4 0-10-16,1 3 1 0,-4 4-3 16,3 1 2-16,-3 0-2 15,4 5-13-15,-6 4-20 0,7 1-14 16,-2 3-42-16,4 0-73 0,0 3-23 16,0-4-111-16,0-1-275 0</inkml:trace>
  <inkml:trace contextRef="#ctx0" brushRef="#br1" timeOffset="63420.59">16346 9478 775 0,'0'0'0'0,"0"0"432"0,0 0-340 0,0 0 35 16,0 0-33-16,0 0-23 16,0 0-10-16,0 0-7 0,0 0-17 15,43 57-15-15,-36-57-3 0,-2 0-8 16,1 0-2-16,-1-4 1 0,0-5 2 15,-1 0 1-15,-1-3-2 0,-3 0-3 16,0 2-3-16,-3 2 2 16,-3 4-3-16,1 2-6 0,0 2 4 15,-4 0-1-15,2 0-6 0,5 3 9 16,-3 3-7-16,3 0-3 0,-2-2 5 16,4 1-5-16,0-2-11 0,0 0 6 15,4 0-26-15,3-2-18 16,2-1-27-16,2-4-86 0,1-6-158 15,-1-4-264-15</inkml:trace>
  <inkml:trace contextRef="#ctx0" brushRef="#br1" timeOffset="63871.04">16774 9312 982 0,'0'0'0'0,"0"0"303"0,0 0-136 15,0 0-34-15,0 0-52 0,0 0-33 16,0 0-28-16,0 0-9 0,0 0-1 16,32-44 9-16,-18 33-3 0,1 4 5 15,-7 0 0-15,1 3-5 0,-3 3-1 16,-6 1-2-16,5 0-9 16,0 1-5-16,0 7 2 0,4 3 10 15,2 6-5-15,0 4 7 0,-3 4-3 16,1 2-7-16,0 0 2 0,0 4-2 15,2-4-6-15,-6 0 3 0,9-5-1 16,-3-3-20-16,1-3 16 16,4-2-6-16,2-5-1 0,-4-2 5 15,3-3-7-15,-1-4-8 0,0-2 7 16,0-9-6-16,-2-2-40 0,-1-4-18 16,-3-2-35-16,1-4-88 0,-4 1-56 15,-3-4-107-15</inkml:trace>
  <inkml:trace contextRef="#ctx0" brushRef="#br1" timeOffset="64088.54">17162 9186 957 0,'0'0'0'16,"0"0"303"-16,0 0-158 16,0 0-13-16,0 0-46 0,0 0-26 15,0 0-10-15,0 0-16 0,-62 45-10 16,35-19-4-16,1 6-5 0,-10 4-5 15,-1 0-12-15,4 0 4 0,3-1-4 16,0-2-112-16,7-4 7 16,5-3-76-16,4-4-129 0,3-10-207 15</inkml:trace>
  <inkml:trace contextRef="#ctx0" brushRef="#br1" timeOffset="64911.87">17523 9279 944 0,'0'0'0'0,"0"0"421"0,0 0-268 16,0 0 7-16,0 0-66 16,0 0-59-16,0 0-25 0,0 0 1 15,0 0-7-15,19 0-3 0,-1 4 11 16,3-1-2-16,7 0-8 0,4-2 6 16,-2 1-8-16,6-2 0 0,-3 0-55 15,-4-2-58-15,-5 0-67 0,-6-2-24 16,-6 1-41-16,-5 1-193 15</inkml:trace>
  <inkml:trace contextRef="#ctx0" brushRef="#br1" timeOffset="65360.69">17512 9462 566 0,'0'0'0'0,"0"0"236"0,0 0-124 15,0 0-16-15,0 0-17 0,0 0-11 16,0 0-1-16,0 0-11 0,-5 3 1 16,5-3 1-16,0 0 3 0,0 0 2 15,0 0-6-15,0 0-6 0,0 0 8 16,0 0 0-16,0 0-12 16,0 0-4-16,0 0-5 0,0 0-12 15,0 0-3-15,0 0 3 0,0 0-13 16,0 0-9-16,0 0 6 0,0 0-10 15,0 0 0-15,9 0 0 0,7 0-1 16,3 1-2-16,11 1 6 16,4 1 0-16,5 0-6 0,1 1-16 15,6-1-24-15,-5-1-57 0,-6 0-91 16,-3 0-101-16,-5-2-297 0</inkml:trace>
  <inkml:trace contextRef="#ctx0" brushRef="#br1" timeOffset="66421.36">7399 11157 341 0,'0'0'0'0,"0"0"64"15,0 0-96-15,0 0 17 0,0 0 30 16,0 0 142-16,0 0-141 0,0 0 16 16,0 0 5-16,7 17 4 0,-7-17-14 15,0 0-14-15,0 1-17 16,6 4 8-16,-3 0-8 0,1-3-156 15,3 1-215-15</inkml:trace>
  <inkml:trace contextRef="#ctx0" brushRef="#br1" timeOffset="66906.33">9481 13380 341 0,'0'0'0'0,"0"0"25"0,0 0-29 15,0 0-42-15,0 0-74 0</inkml:trace>
  <inkml:trace contextRef="#ctx0" brushRef="#br1" timeOffset="67689.2">18128 9436 677 0,'0'0'0'0,"0"0"593"15,0 0-457-15,0 0 4 0,0 0-44 16,0 0-48-16,0 0-34 0,0 0 2 16,46 2 12-16,-7-2 7 0,12-2-12 15,0-4-15-15,2 1-5 16,2-1 4-16,-9 1-7 0,-7 4 0 15,-9 1-34-15,-7 0-12 0,-7 0-38 16,-4 0-15-16,-5 4-51 0,-7-1-46 16,0 2-86-16,0-2-152 0</inkml:trace>
  <inkml:trace contextRef="#ctx0" brushRef="#br1" timeOffset="68123.22">18333 9550 1259 0,'0'0'0'0,"0"0"128"15,0 0-102-15,0 0-1 0,0 0 26 16,0 0-28-16,0 0-18 0,0 0 1 16,0 0-4-16,48 40-2 0,-48-35 0 15,0 6 13-15,-4 0 6 16,-8 3-2-16,1-1-5 0,-1 1-8 15,-2-1 6-15,5-3-8 0,-2-1-3 16,9-5 2-16,-1-1 4 0,3-2-6 16,3-1-7-16,-1 0-7 0,5 0-7 15,6-4 39-15,4-2-13 0,3 1-8 16,1 2 8-16,-2 1-2 16,1 2-2-16,1 2-5 0,-7 6 2 15,-3-1-9-15,-6 5 13 0,-5 3-2 16,-2 5 2-16,-10 2 24 0,-4 4-9 15,-5-3 7-15,0-1 10 0,-6-4-15 16,-1-4-13-16,3-5 0 16,-3-6-10-16,1-3-36 0,6-8-10 15,1-10-33-15,5-5-72 0,7-7-24 16,8-1-78-16,0-2-292 0,4-2 198 16</inkml:trace>
  <inkml:trace contextRef="#ctx0" brushRef="#br1" timeOffset="68466.64">18299 8843 1185 0,'0'0'0'0,"0"0"249"0,0 0-171 0,0 0-44 16,0 0-13-16,-26 60-3 16,36-37-8-16,8 0-10 0,3 0 0 15,2-1 0-15,6-2-2 0,-3-2 4 16,-6-4 6-16,-5-3-10 0,-7-3-1 16,-5-3 2-16,1-1-3 0,-4-1 8 15,0 3 3-15,-4 4 7 0,-5 4 25 16,-7 3-9-16,-3 1-16 15,-2 0-4-15,-1-1-7 0,-2-2-6 16,2-1-14-16,-1-4-19 0,0-4-43 16,4-3-15-16,3-3-40 0,5-11-113 15,1-9-122-15,4-7-205 0</inkml:trace>
  <inkml:trace contextRef="#ctx0" brushRef="#br1" timeOffset="68620.47">18273 8836 1229 0,'0'0'0'15,"0"0"286"-15,0 0-136 0,0 0-62 16,88-24-56-16,-49 19-27 0,5 4 4 16,6 1-18-16,-6 1-294 0,-2 9-17 15,-6 2-253-15</inkml:trace>
  <inkml:trace contextRef="#ctx0" brushRef="#br1" timeOffset="68996.96">19017 9286 993 0,'0'0'0'0,"0"0"397"0,0 0-333 15,0 0-25-15,0 0-23 0,0 0 19 16,0 0-7-16,0 0-21 0,0 0 0 16,50 36-4-16,-47-36-1 0,5 0 6 15,-5 0 3-15,-1 0-1 16,1-7 13-16,-3-1 14 0,0-2-5 15,0-2-12-15,-5-2-8 0,-2 3-7 16,-4-1 2-16,4 2-4 0,-3 5-2 16,4 3 10-16,1 1-11 0,0 1 0 15,-1 2-79-15,3 6 6 0,-2 7-81 16,1 1-4-16,4 0-97 0,0 0-322 16</inkml:trace>
  <inkml:trace contextRef="#ctx0" brushRef="#br1" timeOffset="69232">19016 9587 1212 0,'0'0'0'0,"0"0"150"0,0 0-53 16,0 0-20-16,0 0-21 0,0 0-13 15,0 0-12-15,0 0 0 0,0 0-5 16,54 12-7-16,-45-22-4 15,-5 0 2-15,-1 0-5 0,-3-2 1 16,0 4 3-16,0-3-6 0,-5 6-4 16,0 1 6-16,-4 4-4 0,4 0-14 15,-6 4-8-15,4 5-13 0,5 0-27 16,-1 0-43-16,3 2-76 16,5-7-130-16,9-4-172 0</inkml:trace>
  <inkml:trace contextRef="#ctx0" brushRef="#br1" timeOffset="69498.25">19368 9360 1408 0,'0'0'0'0,"0"0"164"0,0 0-82 15,0 0-23-15,0 0-40 0,0 0-6 16,83-15 45-16,-30 9-5 0,2-1-35 16,-2-1-13-16,2 4 0 0,-2-4-7 15,-4 3-27-15,-8 0-55 0,-11 0-86 16,-9 1-32-16,-7 0-75 16,-12 1-387-16</inkml:trace>
  <inkml:trace contextRef="#ctx0" brushRef="#br1" timeOffset="69836.33">19660 9421 1112 0,'0'0'0'0,"0"0"210"16,0 0-132-16,0 0-16 15,0 0-53-15,0 0-8 0,-75 71-2 16,54-45 2-16,-4 2 0 0,-3-3-1 16,7-2 0-16,1-1 14 0,10-7-4 15,-1-3 2-15,11-5 0 0,0-5-1 16,0-1-6-16,2-1 3 16,10 0-1-16,8-1 9 0,4-7 8 15,10-2-13-15,5-3-5 0,0-2-2 16,2 2-8-16,-4 2-18 0,-2 3-14 15,-7 5-56-15,-8 1-8 0,-3 2 9 16,-6 0-24-16,-9 0-25 16,-2 3-27-16,-5 1-66 0,-4 1-130 15</inkml:trace>
  <inkml:trace contextRef="#ctx0" brushRef="#br1" timeOffset="70031.86">19654 9407 954 0,'0'0'0'0,"0"0"270"16,0 0-171-16,0 0-34 0,0 0-27 15,0 0-4-15,0 0 32 0,4 88 3 16,-2-48-15-16,-1 0-19 16,1 1-23-16,-2-2-9 0,4-2-1 15,3-1-4-15,-4-6-77 0,2-2-13 16,-3-8-29-16,0-7 15 0,-2-2-20 15,0-10-109-15,-2-1-113 0</inkml:trace>
  <inkml:trace contextRef="#ctx0" brushRef="#br1" timeOffset="70487.97">19651 8795 542 0,'0'0'0'0,"0"0"293"0,0 0-146 15,0 0 8-15,0 0-40 0,0 0-9 16,0 0 12-16,0 0-31 0,0 0-34 15,-27 9-29-15,20 5-10 0,0 1 0 16,5 5 0-16,0-4-5 16,2 2-2-16,9-1-7 0,4 3 0 15,3 0 0-15,3-1 8 0,0 0-8 16,3-3 0-16,-1-1 0 0,0-1-5 16,-5 1 0-16,-4-4 5 15,-8-2 0-15,0-3 0 0,-4-2 4 16,-2 3 1-16,-4 1 12 0,-4-1-4 15,-1 0-3-15,-3-1 5 0,-5 0-12 16,-3-1 0-16,-1-1 1 0,-1 0-7 16,-1-4-11-16,2 2-16 0,0-2-45 15,2 0-28-15,5 0-8 0,2-7-63 16,5-4-141-16,3-4-165 16,3-1 15-16</inkml:trace>
  <inkml:trace contextRef="#ctx0" brushRef="#br1" timeOffset="70693.06">19539 8774 1253 0,'0'0'0'0,"0"0"393"0,0 0-245 16,0 0-55-16,0 0-40 0,0 0-32 15,0 0-10-15,0 0-14 16,78-2 6-16,-28 1 8 0,6-3-6 15,3 2-10-15,-5 0-36 0,-8 0-48 16,-8 1-96-16,-8 1-104 0,-14 0-211 16</inkml:trace>
  <inkml:trace contextRef="#ctx0" brushRef="#br0" timeOffset="76121.53">18092 8756 388 0,'0'0'0'0,"0"0"177"0,0 0-241 16,0 0 128-16,0 0 144 16,0 0-130-16,0 0 19 0,0 0-18 15,-33-13-17-15,33 13-12 0,0 0-11 16,0 0-5-16,0 0-4 0,0 0 2 16,0 0 4-16,0 0 5 0,0 0-6 15,0 0 1-15,0 0 4 16,0 0-3-16,0 2-5 0,0-2-3 15,0 2-6-15,0-2-7 0,0 0-6 16,0 0-1-16,0 0-5 0,0 0-1 16,0 0 0-16,1 1-2 0,8 5 5 15,0 1 7-15,3 4-4 0,4 4-3 16,0 1-2-16,9 3 2 16,0 7 6-16,3 0 17 0,2-1-26 15,4-2-3-15,-2-1 0 0,0-1 4 16,5-1-5-16,-9-2 0 0,2 0 1 15,-3 0-9-15,-6-2 5 0,-4-4 3 16,-4-2 2-16,-1-2-2 16,-6-1 0-16,-5-5 2 0,-1-1-1 15,0 1 0-15,0-2 13 0,0 0-9 16,2 0-1-16,0 0 0 0,0-2-6 16,3 1-110-16,-2-1-70 15,3-9-30-15,1-2-216 0</inkml:trace>
  <inkml:trace contextRef="#ctx0" brushRef="#br0" timeOffset="76824.89">19403 8694 501 0,'0'0'0'0,"0"0"0"0,0 0 330 15,0 0-213-15,0 0 14 0,0 0-28 16,0 0-11-16,0 0-40 16,0 0-3-16,-5-2 20 0,5 2-28 15,0 0-18-15,0 0-3 0,0 0-10 16,0 0-5-16,5 2-1 0,2 5 8 16,11 2 17-16,3 3 8 15,-2-1-13-15,8 3 11 0,3 0 24 16,-5 1-41-16,7 1-12 0,-6-2-4 15,6 2 2-15,0 4-4 0,-4-2 0 16,2-3 6-16,-5 2-7 0,2-6 2 16,-1 3 0-16,-3-2-1 0,-3-3 0 15,-5 1 13-15,-4-2-12 0,0-4 3 16,-6 2-1-16,-3-5-1 0,0 0 2 16,-1-1 0-16,1 0-2 15,-2 0 4-15,0 0-1 0,0 0-4 16,0 0-2-16,5 0-41 0,-5 0-23 15,2 0-32-15,-2 0-43 0,0 0-41 16,0 0-171-16,-2-4-185 0</inkml:trace>
  <inkml:trace contextRef="#ctx0" brushRef="#br0" timeOffset="77875.12">17553 10708 446 0,'0'0'0'0,"0"0"613"16,0 0-492-16,0 0 29 15,0 0 6-15,0 0-52 0,0 0-38 16,0 0-26-16,-18 0-20 0,30 0-18 15,6 3 6-15,10 2 14 0,15-3 9 16,6 1-3-16,1-3-16 16,-6 0-9-16,-5 0 3 0,-14 0-11 15,-7 1-21-15,-4-1-12 0,-9 0-17 16,2 0-49-16,-7 0-79 0,0 4 15 16,-7 1-63-16,-12 1-131 15</inkml:trace>
  <inkml:trace contextRef="#ctx0" brushRef="#br0" timeOffset="78048.3">17558 10892 1057 0,'0'0'0'15,"0"0"241"-15,0 0-171 0,0 0 49 16,0 0-12-16,73 13-32 16,-38-10-16-16,2 0-41 0,0 1-14 15,-8-1-2-15,2 1-4 0,-4-1-149 16,-4-2-32-16,3-1-49 0,-6-7-169 15</inkml:trace>
  <inkml:trace contextRef="#ctx0" brushRef="#br0" timeOffset="78405.72">18458 10547 1342 0,'0'0'0'0,"0"0"171"0,0 0-70 15,0 0-62-15,0 0-36 0,-61 53 1 16,32-25 1-16,6 2-4 16,2-2 6-16,0-1-6 0,1-3-2 15,4-4 2-15,0-4 3 0,8-6-4 16,-1-4 0-16,7-1 15 0,2-5-4 15,0 0 7-15,0 0-6 0,0 0-6 16,5 0-6-16,8-1 0 16,6-4 0-16,8 0 20 0,5 0-14 15,5 1-6-15,-2-1 0 0,4 0 9 16,-7 2-8-16,-2-1 6 0,-4 2-8 16,-10 2-31-16,-2-1-9 0,-6 1-7 15,-3 0-19-15,-5 0-50 16,0 4-7-16,-5 0-32 0,-3 1-32 15,-2-4-56-15,-1-1-92 0</inkml:trace>
  <inkml:trace contextRef="#ctx0" brushRef="#br0" timeOffset="78671.86">18451 10578 655 0,'0'0'0'0,"0"0"265"0,0 0-131 15,0 0-13-15,0 0-47 0,0 0-25 16,0 0-8-16,0 0-22 16,0 0-10-16,4 27 67 0,-1-3-15 15,-1 4-30-15,2 6 10 0,3 4-6 16,-4 0-4-16,3 0 0 0,-3-3-22 16,2-4-8-16,1-2 7 0,-3-7-8 15,1-5 0-15,-4-6 5 16,3-4-5-16,-3-4 0 0,2-3 0 15,0 0-71-15,1 0-56 0,3-11-88 16,-1-3-82-16,6-10-373 0</inkml:trace>
  <inkml:trace contextRef="#ctx0" brushRef="#br0" timeOffset="79045.03">19070 10557 1268 0,'0'0'0'0,"0"0"228"15,0 0-125-15,0 0-29 16,0 0-51-16,0 0-8 0,0 0 15 15,0 0 3-15,0 0-15 0,22 21-3 16,-13-18-7-16,1-1-3 0,-5-2 7 16,-1 0-7-16,0-2-1 0,-3-3 7 15,5 0-6-15,-5-3 1 16,-1 0-5-16,-1-1-2 0,-10 2-11 16,2 1 4-16,-1 2-10 0,-3 3-12 15,6 1-32-15,2 2-24 0,-4 9-54 16,5 3-76-16,4 0-94 0,0 0-180 15</inkml:trace>
  <inkml:trace contextRef="#ctx0" brushRef="#br0" timeOffset="79264.39">19044 10855 1239 0,'0'0'0'15,"0"0"201"-15,0 0-82 16,0 0-52-16,0 0-23 0,0 0 2 15,0 0-19-15,69 25-17 0,-50-26 3 16,-1-2-5-16,-9-4-4 0,3 3 6 16,-5-3-6-16,-7 3 0 0,2 1 7 15,-2-1-3-15,0 1 6 0,-7 1 0 16,-7 1-23-16,-6 0-10 16,1 1 8-16,3 6-3 0,7 2-25 15,2 3-74-15,4-3-95 0,3-5-112 16,0-3-495-16</inkml:trace>
  <inkml:trace contextRef="#ctx0" brushRef="#br0" timeOffset="79781.47">19628 10518 1179 0,'0'0'0'0,"0"0"160"16,0 0-44-16,0 0-8 0,0 0-60 15,0 0-12-15,83-28-7 0,-58 38-13 16,-2 2 3-16,1 4-14 16,1 0-3-16,-11 0 10 0,0 0-6 15,-10 0-2-15,-4 0 9 0,0-1 4 16,-7 0 5-16,-7 1 6 0,-4 0-11 16,-1-1-3-16,1-3 1 15,7-5-5-15,1-4-5 0,6-2 1 16,4 2-5-16,0-3-2 0,0 0-13 15,0 0-9-15,2 0-5 0,7 0-2 16,0 2 34-16,5 2-4 0,2 1 0 16,-4-1 8-16,4 5-4 0,0 2 5 15,-2 1-5-15,-3 1-6 0,-3 2 4 16,-4 2 5-16,-6 2 0 16,-10 5 15-16,-6-1-12 0,-5 2-3 15,-9-2 0-15,-1-5-8 0,-1-2-21 16,0-9-28-16,3-4-35 0,6-6-104 15,7-11-105-15,8-1-187 0</inkml:trace>
  <inkml:trace contextRef="#ctx0" brushRef="#br0" timeOffset="81653.84">16850 11287 763 0,'0'0'0'15,"0"0"257"-15,0 0-162 0,0 0-5 16,0 0-22-16,0 0-39 0,0 0-18 16,0 0-4-16,0 0 29 15,8 75 4-15,-1-40-3 0,-2 3-9 16,-2 2 9-16,1-1-13 0,0-2-3 15,-1-3 2-15,1-5 0 0,-1-6 0 16,-1-4 0-16,0-7 2 0,-1-5 4 16,1-2-13-16,0-5-9 0,-2 0 0 15,0 0 1-15,0 0-4 0,0 0-2 16,0 0 3-16,0 0-2 16,0 0-1-16,0 0 1 0,0 0-3 15,0 0 0-15,0 0 0 0,0 0 1 16,0 0-1-16,0 0 0 0,0 0 3 15,0 0-3-15,0 0 4 0,0 0-3 16,0 0 1-16,0 0 3 16,0 0 7-16,0-1-4 0,0 1-1 15,0 0-3-15,0 0 1 0,2 0 2 16,-2 0-2-16,0 0-1 0,0 0 1 16,0 0-5-16,5-1 0 0,2-2 5 15,9 2 7-15,4-2 2 16,4 0-6-16,6-1-6 0,2 0 2 15,9 0 0-15,-2 1-2 0,5-2-1 16,-1 0 2-16,-1-1-2 0,2-1-1 16,2 0 0-16,-5 3 6 0,0 0-6 15,-3 3 0-15,0 1 0 0,-3 0-28 16,-3 0 16-16,0 0-8 16,1 0-6-16,-1 0 7 0,0 0-3 15,3-6 4-15,1-3 10 0,1 1 7 16,4-3 2-16,-4-1 4 0,-4 3 3 15,-1-3-6-15,2 2 2 0,-6 1-5 16,6 2 0-16,-1 0 2 16,-4 3-2-16,1 1-1 0,-7 0 4 15,1 1-3-15,1-2 0 0,-2 2 2 16,2 0-1-16,-6-1-1 0,4-2 2 16,2-1-1-16,0 1 0 0,0 0 0 15,-4-1 1-15,-2 0-1 16,1 1 0-16,-4 1 0 0,-2 1 0 15,-7 0 0-15,-2 2 0 0,-3 0 0 16,3 1 0-16,-5 0 3 0,0 0 1 16,0 0 3-16,0 0-8 0,2 0 2 15,-2 0 9-15,2 0-6 0,-2 0 5 16,0-1 5-16,0 1 2 16,0 0 4-16,0-1 1 0,0 1-3 15,0-3-1-15,-2-3 4 0,0-6-7 16,-5-6-11-16,2-3 2 0,1-6-4 15,-3-2 1-15,0 0 0 0,4-1-1 16,-1 3-2-16,2 6 2 0,-1 1 1 16,3 4-2-16,0 3-3 15,-2 3 3-15,2 7-6 0,0 3-1 16,0 0-4-16,0 0-12 0,0 0-8 16,-2 0-26-16,1 0-71 0,-1 3-49 15,-2 4-105-15,-1-3-388 16</inkml:trace>
  <inkml:trace contextRef="#ctx0" brushRef="#br0" timeOffset="83447.25">15595 11665 224 0,'0'0'0'0,"0"0"641"0,0 0-496 16,0 0 6-16,0 0-37 16,0 0-41-16,0 0-17 0,0 0-22 15,0 0-19-15,3 27 1 0,4-2 44 16,0 6-6-16,4 3-17 0,-2 3-10 16,-4 1-9-16,2-2 18 0,-5 0-16 15,3-1-6-15,-5-3 20 16,0-2-5-16,0-2-1 0,-5-10-7 15,5-4 0-15,-2-7-13 0,2-4-8 16,0 0 0-16,0-3 5 0,0 0-5 16,0 0 0-16,0 0 0 0,0 0-5 15,0 0 9-15,0 0-5 0,2 0-2 16,-2 0 6-16,0 0-2 16,3 0-1-16,1 0 0 0,5 0 8 15,3-2 2-15,4-2 2 0,4 0-9 16,-1-1-6-16,0 0 6 0,4 2-1 15,2-1-6-15,4 0 8 0,1 0-1 16,-2-2-3-16,2 5 0 16,-2-1 2-16,1 1-2 0,1 1 0 15,1-3-1-15,3 2-1 0,1-1 4 16,3 1-2-16,-1-2-1 0,2 2 2 16,-4 0 1-16,-3-1-2 15,2 1 0-15,-1-2-1 0,-1 0 0 16,2 2 2-16,-1-2 1 0,1-1-3 15,-1 0 2-15,1-2 1 0,1 2-4 16,4 0 4-16,-2 3-1 0,-1-1-4 16,-3 2 6-16,1 0-3 0,1 0 0 15,3 0 0-15,0 0 0 0,3 0-4 16,0 0 7-16,0 0-4 16,-1 0-2-16,1 0 6 0,-2-5-2 15,0 2-1-15,0 0 0 0,-4-1-1 16,0 1-1-16,1 2 4 0,-1 1-4 15,-3 0-2-15,2 0 6 0,-1 0-4 16,3 0-3-16,1-2 10 16,2 2-7-16,1-3 1 0,1-2 2 15,0-1 2-15,1-2-3 0,-1 1 0 16,-2 2 1-16,0 0-5 0,-4 0 8 16,0 1-3-16,-1 2-5 0,-9 1 7 15,7 1-4-15,-4 0-3 16,4 0 5-16,-4 1-2 0,2-1-8 15,-3 0 13-15,8 1-5 0,-5-2-3 16,4-3 8-16,-1-1-2 0,1-3-2 16,-4 1 0-16,2 1 0 0,-4 0-5 15,2 0 3-15,-1 3-5 0,1-3-2 16,1 2 4-16,-4-1-7 16,5-2-7-16,-6 3 9 0,1 2-7 15,1 0 1-15,-5-1 13 0,2 3-5 16,-2-2-1-16,4 0 12 0,-6 0-6 15,0-1-2-15,2 1 7 0,-2-1-4 16,4 1-1-16,-2-2 6 16,0-1-2-16,0 1-1 0,2 0 0 15,1-2 1-15,-3 0 0 0,0 2 13 16,-2 2-6-16,1-2-5 0,-3 1 6 16,-3-1-6-16,0 2 5 0,3-1 3 15,-4-2-10-15,6 4 0 16,-5-3 4-16,1 2-6 0,-4 0-1 15,3 1 4-15,-2 0 0 0,-2 0-3 16,6 0 2-16,-2 0 6 0,3 1-6 16,1-2 3-16,-3 2-5 0,5 0-2 15,-3 0 6-15,2 0-1 0,-1 0-2 16,-1 0 0-16,-3 0 1 16,2 0-4-16,-4-2 6 0,-5 2-3 15,3 0-2-15,-5 0 4 0,4 0 3 16,-2 0-2-16,0 0 7 0,-2 0-9 15,0 0-2-15,0 0 2 0,-2 0 2 16,2 0-6-16,0 0 6 16,-1 0-2-16,-1 0-5 0,2 0 8 15,-5 0-4-15,0 0-4 0,1 0 8 16,-3 0-3-16,0 0-3 0,0 0 4 16,0 0 18-16,2 0-13 0,0 0 5 15,-2 0-10-15,0 0-3 16,0 0 2-16,0 0 5 0,0 0-8 15,0 0 4-15,0 0 1 0,0 0-5 16,0 0 4-16,0 0 5 0,0 0-7 16,0 0 13-16,0 0-9 0,0-9 2 15,1-4 10-15,5-8-13 0,-6-4-6 16,2-5 6-16,1-4-5 16,1-2-9-16,-1 0 12 0,6 3-2 15,-5 1-11-15,-1 7 18 0,1 4-7 16,-4 4-2-16,1 2 6 0,-1 3 4 15,0 4 0-15,0-1 8 0,0 2-9 16,0 0-6-16,0 1 0 16,0 1 8-16,0 1-8 0,0 2 0 15,0-3 2-15,0 4-6 0,0 0 8 16,0-1-4-16,0 2-4 0,0 0 8 16,0 0-4-16,0 0-6 0,0 0 10 15,0 0-8-15,0-1-17 16,0 1 16-16,0 0-14 0,0 0-21 15,0 0-10-15,0 0-52 0,0 0-115 16,0 3-47-16,0-2-204 0</inkml:trace>
  <inkml:trace contextRef="#ctx0" brushRef="#br0" timeOffset="84787.11">16334 13153 744 0,'0'0'0'0,"0"0"318"16,0 0-233-16,0 0 5 0,0 0-9 15,0 0 9-15,2 68-20 0,1-36-42 16,-1 6-11-16,0-2-4 0,1 5-8 16,-1-1 2-16,3-2-4 0,-1-5-4 15,0-5 2-15,3-5-2 0,-6-7-36 16,1-2 6-16,2-6-8 16,-3-6-20-16,1 0 20 0,-2-3-4 15,0-10-25-15,2-8-1 0,-2-8-3 16,0-5-51-16,0-2 25 0,0-2 14 15,-7-1 10-15,2 1 43 0,-2 2 26 16,1 7 10-16,3 4 61 16,3 7 26-16,-2 5 25 0,2 2 16 15,2-1-28-15,5 2-4 0,5-3-38 16,4 3-16-16,5-1-14 0,6 4 13 16,3 1-4-16,5 0-17 0,-1 4 14 15,-1 4-24-15,-1 8-6 16,-7 6 2-16,-7 3-8 0,-4 3 7 15,-11 3 4-15,-3 8-3 0,-3 1 4 16,-11 4 1-16,-4 1-7 0,-5-4-8 16,-3-1 11-16,-1-5-10 0,2-7-2 15,2-5 0-15,0-5 0 0,6-9-42 16,4-5 5-16,4 0-13 16,6-5-32-16,1-8 5 0,2 0-17 15,12-6-35-15,1-4-23 0,6 1-131 16,1-2-300-16</inkml:trace>
  <inkml:trace contextRef="#ctx0" brushRef="#br0" timeOffset="85191.95">16764 13130 1292 0,'0'0'0'0,"0"0"212"16,0 0-122-16,0 0-41 0,85-3-27 15,-53 0-1-15,3 0-12 0,2 1-7 16,-2-2 4-16,-10 1-12 0,-7 0-85 16,-6 3 41-16,-8 0-29 0,-4 0-45 15,0 6 24-15,-13 3 2 0,-6 2 11 16,-4 4-22-16,0-4 51 16,0-3 38-16,-4-1 16 0,4-4 2 15,0-3 3-15,6 3 18 0,3-3 22 16,5 0 50-16,7 0 4 0,0 0-1 15,2 0 2-15,0 0-49 0,4 0-31 16,-2 8-10-16,5 5 13 16,1 6 18-16,-2 9-14 0,1 2 6 15,2 10 17-15,-8 2-16 0,1 0-12 16,0 1-12-16,3-2-6 0,-5-6 0 16,6-5 6-16,-3-10-38 15,-1-5-3-15,0-8-18 0,-1-4-35 16,-1-3 5-16,2-4-39 0,-2-8-30 15,0-5-6-15,0-2-25 0,-2-5-115 16,-3-1-67-16</inkml:trace>
  <inkml:trace contextRef="#ctx0" brushRef="#br0" timeOffset="85333.69">16856 13371 719 0,'0'0'0'16,"0"0"440"-16,0 0-321 16,0 0-32-16,0 0 15 0,76-15-31 15,-46 7-35-15,0 4 4 0,2 0-28 16,-7 4-8-16,-4 0-8 0,-5 0-48 15,-9 0-24-15,0 0-19 0,-7 0-22 16,0 0-67-16,-7 3-54 16,-6-3-228-16</inkml:trace>
  <inkml:trace contextRef="#ctx0" brushRef="#br0" timeOffset="85605.19">16318 12906 958 0,'0'0'0'0,"0"0"290"15,0 0-125-15,0 0-54 0,0 0-53 16,0 0-31-16,0 0-4 0,0 0 35 15,71-11 6-15,-22 9-24 0,8 1-9 16,8 1-3-16,3 0-16 16,-1 3-5-16,-3 2-7 0,-8-1 0 15,-8 2 0-15,-9-1-45 0,-9-2-2 16,-4-2-54-16,-4 1-81 0,-6-2-32 16,-2-6-161-16</inkml:trace>
  <inkml:trace contextRef="#ctx0" brushRef="#br0" timeOffset="85893.77">17355 13168 1287 0,'0'0'0'0,"0"0"240"0,0 0-208 15,0 0 19-15,60-2-14 0,-25-5-21 16,-3-1-10-16,-2 3-5 0,-2 1-2 16,-6 1-73-16,-6 3-50 0,-9 0-34 15,-7 4-70-15,-4 7-196 16</inkml:trace>
  <inkml:trace contextRef="#ctx0" brushRef="#br0" timeOffset="86027.41">17376 13291 1097 0,'0'0'0'0,"0"0"247"16,0 0-202-16,0 0 38 16,0 0-3-16,78 10-43 0,-50-10-21 15,0 0-11-15,-6 0-1 0,-1 2-8 16,-4 0-173-16,1 1 25 0,-5-3-87 15,1 0-204-15</inkml:trace>
  <inkml:trace contextRef="#ctx0" brushRef="#br0" timeOffset="86281.81">17935 13209 858 0,'0'0'0'15,"0"0"347"-15,0 0-240 0,0 0 32 16,0 0-52-16,83-1-23 0,-48-2-5 16,6 1 2-16,5 1-28 0,0 0-27 15,2 0-2-15,-2 1-1 0,-6 0-5 16,-2 2-1-16,-12 0-21 16,-6 1-24-16,-4-1-11 0,-8 0-43 15,-1-1-76-15,-7-1-29 0,-3 3-149 16,-9 0-337-16</inkml:trace>
  <inkml:trace contextRef="#ctx0" brushRef="#br0" timeOffset="86654.22">18112 13368 1400 0,'0'0'0'0,"0"0"230"0,0 0-164 16,0 0-39-16,0 0-16 0,0 0-2 15,0 0 4-15,69 19-7 0,-46-11-7 16,-9-2 0-16,-2 2-4 0,-1 1-14 16,-8 2-3-16,-3 0 1 0,-1 0 3 15,-10 2 9-15,-7 0 9 0,-1 3 0 16,-4-2-3-16,2 1 6 16,-2-3-5-16,7-1 4 0,2-5 18 15,8-3-9-15,3-3-8 0,3 0-1 16,0 0-4-16,5 0-11 0,9 0 8 15,0-4 6-15,4 0 0 16,1 3 0-16,1-3-2 0,1 4-2 16,0 0 3-16,-5 1 0 0,-3 5-1 15,-3 1 2-15,-8 4-2 0,-2 3 2 16,-7 2 21-16,-4 4-5 0,-5 0-4 16,-8-2-1-16,-3-1-8 15,-1-5 0-15,-6-5-1 0,6-3-6 16,-4-4-40-16,7-6-10 0,4-14-111 15,2-9-48-15,5-7-176 0</inkml:trace>
  <inkml:trace contextRef="#ctx0" brushRef="#br0" timeOffset="87104.87">18142 12537 1061 0,'0'0'0'0,"0"0"323"0,0 0-184 0,0 0-28 15,0 0-66-15,0 0-11 0,0 0 5 16,0 0-15-16,-39 75-9 0,23-41-8 16,-7-1 0-16,0 0 0 0,2-4-6 15,0-4 2-15,1-5 0 0,8-6-1 16,3-5 0-16,-2-3 5 16,6-4-4-16,3-1 1 0,0-1 4 15,2 0-7-15,0 0-2 0,0 0-2 16,9-1-13-16,5-4 12 0,9 1 7 15,9 0-6-15,5 4 0 0,2 0 4 16,2 4-2-16,3 2 0 16,2-2 1-16,-12-1-46 0,-4 2-20 15,-9-3-38-15,-7-1-38 0,-7 2 30 16,-7-3-22-16,0 0-103 0,0 0-48 16,-7-5-346-16</inkml:trace>
  <inkml:trace contextRef="#ctx0" brushRef="#br0" timeOffset="87328.54">18177 12494 557 0,'0'0'0'16,"0"0"424"-16,0 0-318 16,0 0-15-16,0 0 1 0,4 60 5 15,-4-21-20-15,5 5-13 0,-3 5 0 16,0 4-20-16,-1 1-11 0,1-4-7 15,5-6-22-15,2-4-8 0,-4-7-93 16,6-4-77-16,-6-7-32 16,1-9-150-16</inkml:trace>
  <inkml:trace contextRef="#ctx0" brushRef="#br0" timeOffset="87748.05">18570 13045 815 0,'0'0'0'0,"0"0"369"16,0 0-226-16,23-70-19 16,-16 55-36-16,4 2-25 0,-6 2-34 15,0 4-8-15,4 2-5 0,-4 4 3 16,4 1-2-16,2 4-1 0,3 6-6 16,-2 7-3-16,4 4-1 15,0 8 8-15,-2 1 11 0,-3 2-11 16,1 2-4-16,-5-2 4 0,2 0-9 15,-2-6-2-15,0-4 0 0,4-2-3 16,0-5 0-16,-3-5 0 0,3-3-1 16,-2-3-2-16,5-3 4 0,-3-1-2 15,3-3-48-15,2-8 20 0,-6-3-20 16,1-2-6-16,-2 0-24 16,-2-3-82-16,-4-2 2 0,1-1-57 15,-2-3-128-15,1-1-52 0</inkml:trace>
  <inkml:trace contextRef="#ctx0" brushRef="#br0" timeOffset="87933.64">18927 12907 935 0,'0'0'0'15,"0"0"211"-15,0 0-119 0,0 0-17 16,0 0-7-16,-58 48 8 0,40-28-8 16,-3 5 6-16,-4 5-15 0,-5 6-8 15,-4 4-4-15,-1 1-27 0,-2-2-16 16,3-5-6-16,10-1-62 15,2-6-36-15,6-6-119 0,6-6-251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9-12T16:37:25.2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903 9917 8 0,'-2'-5'0'0,"2"4"0"0,0-3 174 16,0 2-49-16,0 0-26 16,0-1 7-16,0-1 31 0,-3 4-10 15,-2-1 4-15,1-1-64 0,-1 2-19 16,3 0 159-16,-2-1-158 0,4 1 56 16,-3-2-16-16,3 2-27 0,0 0-11 15,-2-1-3-15,2 1-19 16,0 0-18-16,0 0-4 0,2 11-13 15,1 4 5-15,6 10 2 0,-3 4 41 16,9 5-23-16,1 2 6 0,4 0-14 16,1-3-1-16,0-4 0 0,4-3-11 15,0-4-2-15,3-2 6 0,-3-3-3 16,-2-4 1-16,-7-4 5 16,0-1-9-16,-11-4-5 0,0-2-19 15,1-2-28-15,-5 0-28 0,-1-3-4 16,0-6-19-16,-8-1-64 0,-3-2-53 15,-7 0-146-15,1 4-40 0</inkml:trace>
  <inkml:trace contextRef="#ctx0" brushRef="#br0" timeOffset="279.66">26870 9835 930 0,'0'0'0'0,"0"0"205"0,0 0-157 16,0 0-29-16,0 0 21 0,-36 65 6 15,31-45-18-15,-4 2-1 0,2-4-1 16,-4 1-5-16,4-3-4 16,-3-3-14-16,3 0 0 0,3-6 3 15,2-2-7-15,0-3-1 0,2 0 3 16,0-1-2-16,0-1-178 0,0 0 38 15,6 0-64-15,-4-6-8 0,5 0 26 16</inkml:trace>
  <inkml:trace contextRef="#ctx0" brushRef="#br0" timeOffset="516.58">26884 9878 976 0,'0'0'0'0,"0"0"352"15,0 0-268-15,0 0-29 0,0 0-16 16,0 0-24-16,0 0 13 0,0 0 23 16,86 0-9-16,-59 4-18 0,1 1-14 15,-1 2-5-15,-3 2 2 0,-4-2-6 16,-4 0 2-16,-4-3 3 16,-3-1-8-16,-4-3 3 0,-3 1 5 15,-2-1-12-15,0 0-78 0,0 0-7 16,0-4-68-16,0-4-133 0,0 0-342 15</inkml:trace>
  <inkml:trace contextRef="#ctx0" brushRef="#br0" timeOffset="1542.71">24651 11586 1014 0,'0'0'0'0,"0"0"224"15,0 0-158-15,0 0-35 0,13-67-17 16,1 39-2-16,5-1 2 15,1 4-2-15,-3 4-1 0,-1 4 11 16,-5 6 1-16,-6 6 0 0,-1 4-8 16,-1 1-4-16,4 12-2 0,-1 9 25 15,1 8 15-15,0 5-13 0,-2 2-5 16,4-6-11-16,3 1-12 16,3-8-2-16,2-2 2 0,1-3-4 15,1-8-3-15,3-1 0 0,-3-3 2 16,1-4-4-16,1-2 2 0,-2 0 2 15,-1-5-3-15,0-3-66 0,-8 0 5 16,1-3-17-16,-1-3-5 16,-2-1-5-16,-5-3-65 0,2-5-36 15,-5-1-77-15,0-7-139 0</inkml:trace>
  <inkml:trace contextRef="#ctx0" brushRef="#br0" timeOffset="1722.47">25069 11339 903 0,'0'0'0'0,"0"0"313"15,0 0-216-15,0 0-29 0,-73 83-1 16,48-48-9-16,-1 2-17 0,-2 1-13 16,-6 1-16-16,4-2-6 0,2-7-5 15,5-3 2-15,7-10-5 0,9-8-48 16,1-6-18-16,6-3-27 16,7-8-67-16,8-11-4 0,8-5-73 15,-2-5-134-15</inkml:trace>
  <inkml:trace contextRef="#ctx0" brushRef="#br0" timeOffset="2035">25235 11030 1317 0,'0'0'0'0,"0"0"123"15,0 0-69-15,0 0-32 16,66-12-11-16,-54 14-4 0,4 3-3 15,-4 5-3-15,-5 2-2 0,-1 3 2 16,-6 6-2-16,-4 1-3 0,-7 4 7 16,-6-1 3-16,-4-3 2 0,-2-6 3 15,3-3 9-15,6-6 25 0,5-5 21 16,4-1-10-16,5-1-18 16,0 0-22-16,3 0-15 0,8-1-2 15,7-3-11-15,3 2 16 0,4 0-2 16,1 2-2-16,2 0 0 0,-3 0-52 15,0 0-43-15,-4 0-26 0,-1 2-46 16,-6 5-120-16,-5-4-173 16</inkml:trace>
  <inkml:trace contextRef="#ctx0" brushRef="#br0" timeOffset="2265.73">25391 11537 1212 0,'0'0'0'0,"0"0"119"15,0 0-74-15,0 0-16 0,0 0 5 16,67-1-8-16,-44 1-17 16,5 1-6-16,2-1 0 0,2 1-2 15,-4 0 1-15,-1-1-4 0,-4 0-96 16,-7 0 1-16,-2 0-9 0,-5-7-53 15,-6-2-111-15,-3 0-17 0</inkml:trace>
  <inkml:trace contextRef="#ctx0" brushRef="#br0" timeOffset="2450.78">25571 11373 915 0,'0'0'0'0,"0"0"288"16,0 0-190-16,0 0-53 0,0 0-30 15,0 0 9-15,-9 76-6 0,8-40 27 16,1 3-28-16,-2 1-6 0,2-2-3 16,-2-5-6-16,2-6 0 0,0-7-2 15,0-9 0-15,2-2-60 0,3-7-26 16,-1-2-30-16,6-8-53 16,-1-6-188-16,2-8-234 0</inkml:trace>
  <inkml:trace contextRef="#ctx0" brushRef="#br0" timeOffset="2777.78">25980 11507 1062 0,'0'0'0'0,"0"0"272"16,0 0-218-16,0 0-34 0,0 0 20 16,0 0 15-16,79-20-10 0,-41 12-6 15,-1 2-12-15,2 2 2 0,5 4-15 16,2 0-7-16,2 3-3 16,-1 5 4-16,-2 3-6 0,-7-3-2 15,-2 3 0-15,-3-4 3 0,-2 0-3 16,-7-3-49-16,-4-2-26 0,-3-2-32 15,-6 0-107-15,-6 0-97 0,-5-2-261 16</inkml:trace>
  <inkml:trace contextRef="#ctx0" brushRef="#br0" timeOffset="3306.9">26351 11769 936 0,'0'0'0'0,"0"0"137"16,0 0-73-16,0 0-27 16,0 0 1-16,0 0 13 0,-16-60 1 15,11 52 10-15,-9 3-26 0,0 1-8 16,0 2-5-16,-6 2-9 0,2 6 7 15,2 2 3-15,1 5-16 0,2 4-6 16,3 2 1-16,1 1 5 16,2 1 4-16,5 0 4 0,2-3-1 15,0-2-4-15,9-1 4 0,1-6 5 16,8-2-4-16,5-5 12 0,2-2 1 16,3-4-11-16,-5-7-6 0,-2 2-3 15,-1-3-7-15,-4 0 2 16,-2 1-1-16,-5-2-6 0,1 4 2 15,-6 0 0-15,-4 3 0 0,2-1 2 16,-2 3 2-16,0 3 2 0,0 0 1 16,0 1 4-16,0 0 2 0,0 0 5 15,0 0-14-15,0 0-6 0,0 1 0 16,0 5-5-16,0 5-9 16,3 6 21-16,8 4 0 0,-4-1-4 15,3 2 0-15,-4-2 2 0,3 0-4 16,-2-1 4-16,-4-5 0 0,1-5-2 15,-2-1 0-15,-1-4 2 0,1-3-2 16,-2-1-128-16,2 0-1 16,1 0-5-16,-1-8-23 0,2-2-36 15,-4-6-250-15</inkml:trace>
  <inkml:trace contextRef="#ctx0" brushRef="#br0" timeOffset="3571.13">26088 10965 1048 0,'0'0'0'0,"0"0"253"0,0 0-208 0,0 0-20 16,0 0 56-16,0 83-36 0,1-51-11 15,3-1 0-15,-4 1-18 0,5 0-12 16,-5-3 2-16,4-4-3 16,1-3-6-16,2-6-59 0,-3-7-6 15,6-3-20-15,-1-6-63 0,2-2-43 16,1-11-120-16</inkml:trace>
  <inkml:trace contextRef="#ctx0" brushRef="#br0" timeOffset="3935.29">26380 10810 976 0,'0'0'0'16,"0"0"174"-16,0 0-81 16,0 0-23-16,0 0-49 0,0 0-6 15,0 0-7-15,0 0-4 0,-13 83 3 16,4-41 18-16,2 6-2 0,2 2 9 15,-6 0-1-15,6 0-6 0,1-4-2 16,1-6 10-16,3-5-18 16,7-8-10-16,-2-5 2 0,9-6 0 15,4-4-5-15,3-2 5 0,1-8-5 16,4-2-1-16,2-12 10 0,-3-5-18 16,0-5-13-16,-6 1 1 0,-4-3 9 15,-5 0-6-15,-4 0 22 0,-6-2-8 16,0 0 3-16,-13 2 8 15,3 4-7-15,-6 4 2 0,-2 7 32 16,2 7-16-16,-3 2-4 0,-1 7-5 16,1 6-14-16,-1 1-5 0,6 4-18 15,5 1-52-15,7 1-57 0,2 0-117 16,4-4-186-16</inkml:trace>
  <inkml:trace contextRef="#ctx0" brushRef="#br0" timeOffset="4328.46">26820 11331 1089 0,'0'0'0'0,"0"0"331"16,0 0-243-16,0 0-22 0,0 0-11 16,0 0-20-16,0 0-13 0,0 0-10 15,53-52-7-15,-37 52-9 0,-4 3 5 16,4 13-2-16,-2 4-3 16,-1 6 7-16,-4 2 1 0,-4 3-2 15,4 0 0-15,-4-1-1 0,7-1 0 16,-4-3 1-16,4-7-2 0,-3-6 0 15,3-3 0-15,-1-5 0 0,1-2-3 16,1-3-8-16,-1-4-27 16,2-7-46-16,2-5-35 0,-4-1-36 15,1 1-51-15,1 3-165 0,-11-3-123 16</inkml:trace>
  <inkml:trace contextRef="#ctx0" brushRef="#br0" timeOffset="4500.14">27142 11254 1103 0,'0'0'0'0,"0"0"267"16,0 0-224-16,0 0-26 15,-67 51 30-15,42-17 4 0,0 6-15 0,-5 4-5 16,2-3-18-16,5-3-1 16,0-8-3-16,10-5-11 0,6-7-40 15,2-8-38-15,5-6-13 0,2-4-96 16,12-9-217-16</inkml:trace>
  <inkml:trace contextRef="#ctx0" brushRef="#br0" timeOffset="4917.28">27352 10818 1447 0,'0'0'0'0,"0"0"217"0,0 0-170 15,0 0-20-15,0 0-22 0,0 0-10 16,0 0-22-16,0 0 31 0,0 0-4 15,71 47 0-15,-57-36 5 16,-3-4-7-16,-9 3-7 0,-2-2 7 16,-6 3-4-16,-6 1 11 0,-4-1 6 15,-9 0-4-15,-3-3 8 0,5-4 11 16,5 0-1-16,8-2 25 0,3-2 0 16,7 0-20-16,0 0-1 0,1 0-19 15,7 0-9-15,0-3-2 16,12-1-13-16,12-2 24 0,3 3-5 15,0 1-6-15,3 2-18 0,-7 0-33 16,1 0-36-16,-7 4-30 0,-6 1-148 16,-4 0-110-16,-10-1-581 0</inkml:trace>
  <inkml:trace contextRef="#ctx0" brushRef="#br0" timeOffset="5151.21">27607 11254 1480 0,'0'0'0'0,"0"0"249"15,0 0-209-15,0 0-27 16,0 0-2-16,64-15 3 0,-25 4-5 15,9 3-8-15,-6-1-2 0,-5 3-138 16,-10 4-1-16,-8-1-34 0,-7 3-118 16,-10 3-174-16</inkml:trace>
  <inkml:trace contextRef="#ctx0" brushRef="#br0" timeOffset="5292.71">27568 11416 1244 0,'0'0'0'0,"0"0"183"15,0 0-119-15,0 0-36 0,0 0 18 16,76 3 26-16,-35-8-46 16,0 0-22-16,-1 0-8 0,-1 1-138 15,-5 1-113-15,-11-2-318 0</inkml:trace>
  <inkml:trace contextRef="#ctx0" brushRef="#br0" timeOffset="5588.9">28217 11310 878 0,'0'0'0'0,"0"0"270"16,0 0-130-16,0 0-31 0,0 0-9 15,0 0-2-15,0 0-54 0,0 0 9 16,84-5 16-16,-44-1-16 0,4-1-22 15,6 3 3-15,0 3-19 0,1 1-11 16,-3 1-3-16,-2 7-1 16,-8-3 0-16,-7 4 0 0,-5-2-46 15,-8 1 0-15,-8-3-53 0,3-1-27 16,-10-3-48-16,-3-1-117 0,0 0-163 16</inkml:trace>
  <inkml:trace contextRef="#ctx0" brushRef="#br0" timeOffset="6056.46">28562 11597 824 0,'0'0'0'0,"0"0"242"0,0 0-135 15,0 0-56-15,0 0-23 0,0 0 15 16,0 0 2-16,0 0-7 0,-19-65-4 15,10 58 19-15,-5 3-1 0,-6 2-5 16,3 2-14-16,-3 3-25 16,3 7-7-16,1 6 2 0,2 4 10 15,-2 1 3-15,1 1 4 0,7 0-2 16,1-1-2-16,5-2 3 0,2-3-7 16,9-2-5-16,-1-2 6 0,8-6 7 15,0-2-6-15,2-3-1 16,-4-1 0-16,4-9-5 0,-2-3-4 15,1-1 2-15,-1-1-8 0,-1-2 1 16,-5-2-4-16,1 0-5 0,-2 6 0 16,-4 0 6-16,0 6 4 0,-3 4 0 15,-2 2 0-15,0 0 2 16,0 0-3-16,0 0 2 0,0 4 3 16,0 7-2-16,0 6 1 0,0 5 3 15,0 8 7-15,0 1-1 0,0 6-1 16,0 5-1-16,-2-4-4 0,2 3-4 15,0-4-3-15,2-8 2 0,0-7 2 16,-2-8-3-16,0-5-43 16,0-8-28-16,3-1-100 0,-1-10-18 15,-2-11-160-15</inkml:trace>
  <inkml:trace contextRef="#ctx0" brushRef="#br0" timeOffset="6491.04">28270 10746 1539 0,'0'0'0'0,"0"0"227"0,0 0-179 0,0 0-34 15,0 0-18-15,0 0-2 0,64 0 12 16,-32 7 0-16,-2 2-8 0,-10 2 1 16,-12-2-8-16,-4 3-8 15,-4-1 9-15,-2 1 1 0,-8 2-10 16,-17 2 17-16,2 6 0 0,-10 0 3 15,5-2 4-15,0-2-3 0,10-4 15 16,8-6-1-16,5-4-6 0,7-2-7 16,0-2 0-16,2 0-9 0,12-2-18 15,10-6 31-15,12-2 2 0,6-5-7 16,6-4-8-16,-4-3-44 16,1-1-21-16,2 1-14 0,-4-2-57 15,-6 1-103-15,-7 4-87 0,-5-2-114 16</inkml:trace>
  <inkml:trace contextRef="#ctx0" brushRef="#br0" timeOffset="6794.45">28782 10597 713 0,'0'0'0'0,"0"0"262"16,0 0-147-16,0 0 2 0,0 0-53 16,0 0-2-16,0 0-2 0,0 0-31 15,0 0-12-15,-30 15-2 0,26-3 0 16,1-1-4-16,3 1-1 15,0 5 8-15,0-1 0 0,3 1-3 16,2 1 5-16,6 0 2 0,-2 0-5 16,7-1-6-16,0 1-4 0,1 0-2 15,1 0 0-15,-2 0-5 0,2 3 0 16,-2-2 0-16,-4 0 3 16,-5 0-3-16,-5-2 0 0,-2-1 4 15,0-1 1-15,-4-2 15 0,-3-1 29 16,-5-4-2-16,-1 0-1 0,1-4-15 15,-6 0-14-15,-1-2-7 0,-1-1-7 16,1 0-6-16,1-1-52 16,-1 1-24-16,1-1-96 0,0 0-16 15,3 0-74-15,4-6-255 0</inkml:trace>
  <inkml:trace contextRef="#ctx0" brushRef="#br0" timeOffset="7229.02">28753 10692 590 0,'0'0'0'0,"0"0"282"16,0 0-119-16,0 0-44 0,0 0-6 16,0 0 1-16,0 0-44 15,0 0-20-15,-1 4 2 0,1-4-5 16,0 0-20-16,-2 0-4 0,2 0 5 16,0 0-4-16,0 0-1 0,0 0 3 15,0 1-2-15,0-1 3 16,0 0 3-16,0 0-9 0,0 0 5 15,0 0 2-15,0 0-8 0,0 0 2 16,0 0-1-16,0 0-14 0,0 0-9 16,2 0 4-16,-1 0-2 0,12 0-7 15,4 1 12-15,6 4-5 0,4 0 0 16,7 4 0-16,1 0-2 16,0 2-86-16,4 2-8 0,-2 0-76 15,-5-1-103-15,0-5-92 0,-5-2-364 16</inkml:trace>
  <inkml:trace contextRef="#ctx0" brushRef="#br0" timeOffset="11988.02">25237 13124 1175 0,'0'0'0'16,"0"0"244"-16,0 0-196 0,0 0-33 15,0 0-15-15,0 0 0 0,0 0 10 16,0 0-5-16,64-23 14 16,-41 22-1-16,-4 1-19 0,-3 2 0 15,-2 3 2-15,-2 0 4 0,1 3-7 16,-10 1 4-16,1 3 3 0,-4 2-5 16,-2 6 31-16,-7 2-14 0,-5 3-7 15,-4 3 3-15,-1-4-9 16,1-3-3-16,4-5 5 0,7-4-7 15,-2-5 2-15,7-2 4 0,2-3-9 16,0-1-8-16,4 0 0 0,7 0-15 16,8-1 35-16,4 0 6 0,7-3-10 15,2-6 4-15,0 0 0 0,1-1-10 16,-8 4-4-16,0 0-33 16,0-1-55-16,-6-3-78 0,-5-2-58 15,0-3-253-15</inkml:trace>
  <inkml:trace contextRef="#ctx0" brushRef="#br0" timeOffset="12265.4">25716 12929 1331 0,'0'0'0'16,"0"0"167"-16,0 0-129 0,-40 71-21 15,36-44 20-15,0-2-9 16,4 1-20-16,4-3-4 0,5-1-8 15,5-3 0-15,5-2 3 0,6-3-3 16,5-4 3-16,-3-6-4 0,1-1-7 16,-5-2 8-16,-3 2 4 0,-6-1 0 15,-9 2-3-15,-3-2 9 0,-2-2-10 16,0 5 8-16,-6 4 12 16,-9 5 9-16,-3 6-14 0,-5-2 1 15,-5 3-10-15,1-2-3 0,2-4-20 16,2-3-61-16,7-4-36 0,2-8-580 15,4-10 776-15,3-11-156 0</inkml:trace>
  <inkml:trace contextRef="#ctx0" brushRef="#br0" timeOffset="12422.32">25750 12936 1343 0,'0'0'0'16,"0"0"269"-16,0 0-220 0,0 0-46 15,0 0-6-15,58-25 6 0,-17 15-4 16,5 4-10-16,2 0-107 0,-9 5-95 16,-8 0-92-16,-4 1-234 0</inkml:trace>
  <inkml:trace contextRef="#ctx0" brushRef="#br0" timeOffset="12750.95">26164 13066 1183 0,'0'0'0'16,"0"0"228"-16,0 0-190 0,0 0-37 15,0 0 5-15,23-63-4 0,-9 43-2 16,0 2 0-16,-3 3 5 0,-1 2-3 16,-3 8 13-16,-1 1-7 0,-3 4 4 15,-3 0-4-15,2 2-6 16,0 9 1-16,-1 7 20 0,3 5 1 15,3 9-3-15,-3 2 1 0,4 2-10 16,3-1-3-16,0-3 1 0,3-4-12 16,2-4 3-16,3-5 6 0,-1-4-11 15,1-5 5-15,1-7 1 0,-1-3-4 16,-3-3 2-16,2-7-2 16,-4-4-38-16,0-1-6 0,2-4-18 15,-2-2-71-15,-5 0-21 0,4-3-93 16,-6-1-212-16</inkml:trace>
  <inkml:trace contextRef="#ctx0" brushRef="#br0" timeOffset="12921.91">26523 12912 1063 0,'0'0'0'0,"0"0"344"16,-73 61-242-16,47-30-37 0,-8 2-17 15,-1 1-5-15,3 1-28 16,0-1-11-16,0-5 0 0,7 0-8 15,6-8-94-15,3-6-28 0,13-8-119 16,-1-7-109-16,4-6-408 0</inkml:trace>
  <inkml:trace contextRef="#ctx0" brushRef="#br0" timeOffset="13296.19">26648 12593 1447 0,'0'0'0'0,"0"0"107"16,0 0-81-16,0 0-2 0,0 0-5 15,66 4-6-15,-43 1-4 0,-4-1-10 16,-5 4-1-16,-8-1-24 0,-4 4-21 16,-4 1 23-16,-7 4 17 0,-5 2 3 15,-6 0 8-15,1-2 5 0,-6-1 26 16,11-5 17-16,2-3 5 16,8-7 7-16,4 2-18 0,0-2-22 15,2 0-20-15,12 0-6 0,5-2 4 16,8-4 13-16,7 1-13 0,-3 1-4 15,-1 2-76-15,2 2-7 0,-5 0-53 16,-4 6-74-16,-7 4-59 16,-6-2-191-16</inkml:trace>
  <inkml:trace contextRef="#ctx0" brushRef="#br0" timeOffset="13483.77">26894 12977 1426 0,'0'0'0'0,"0"0"124"0,0 0-111 16,0 0-16-16,0 0 6 16,64 7 20-16,-29-7-16 0,2 0-14 15,-5 0-103-15,-7 0-25 0,-7 3-62 16,-15-1-205-16,-3 2-214 0</inkml:trace>
  <inkml:trace contextRef="#ctx0" brushRef="#br0" timeOffset="13668.6">26825 13168 1265 0,'0'0'0'16,"0"0"301"-16,0 0-249 0,0 0-37 15,0 0 25-15,87-2 7 0,-45-6-27 16,8 1-12-16,-6 1-10 15,-7 0-90-15,-8 4-85 0,-5 2-79 16,-4 0-118-16,-4 0-457 0</inkml:trace>
  <inkml:trace contextRef="#ctx0" brushRef="#br0" timeOffset="14043.74">27437 13001 998 0,'0'0'0'0,"0"0"303"16,0 0-207-16,0 0-52 0,0 0-28 16,0 0 0-16,20-62 0 0,-4 47-2 15,-2 3 3-15,-4 3 11 0,6-1-11 16,-1 5-4-16,0 2 0 15,1 2-5-15,0 1-4 0,0 0 0 16,-2 4 0-16,-7 5-3 0,2 2-2 16,-7 4 2-16,-2 3-2 0,0 2 2 15,-11 2 0-15,1 2 1 0,-10-1-1 16,-3 2 4-16,0 0-2 16,2-2 1-16,0-5 2 0,1-5 11 15,6-2 22-15,5-6-8 0,8-2-15 16,1-1-12-16,0-2-1 0,3 0-3 15,4 0 0-15,7 0 0 0,6 0 7 16,3-5-4-16,7-6-6 16,-2 0-51-16,4-5-53 0,-2 1-56 15,0-3-57-15,-10 0-253 0</inkml:trace>
  <inkml:trace contextRef="#ctx0" brushRef="#br0" timeOffset="14382.2">27872 12773 1169 0,'0'0'0'16,"0"0"75"-16,0 0-14 0,0 0-5 15,0 0-26-15,0 0 30 0,-8 62 4 16,8-40-28-16,0-1-15 16,5-1 9-16,7-2-12 0,-1-2-12 15,3-3-2-15,2 0 0 0,2-4-3 16,1 0 1-16,1-1 3 0,-3-1-4 15,-1 2 0-15,-5-1 2 0,-1 0-3 16,-6 1 0-16,-2 0 3 16,-2 3-1-16,-2 1 11 0,-7 1 15 15,-3 2 6-15,-6 2-6 0,0-3-10 16,1 0-10-16,-1-2-4 0,0-2 1 16,6-3-5-16,0-4 0 0,1-2-55 15,0-1-3-15,6-1-66 16,1 0 0-16,-3-5-76 0,7-6-178 15,0-6-163-15</inkml:trace>
  <inkml:trace contextRef="#ctx0" brushRef="#br0" timeOffset="14587.71">27941 12755 1437 0,'0'0'0'0,"0"0"311"0,0 0-226 16,0 0-55-16,0 0-25 16,0 0-4-16,0 0-2 0,0 0-5 15,78-8 6-15,-39 8 0 0,2 1 0 16,5-1-2-16,-5 0-99 0,-3 0 22 16,0-4-64-16,-10-5-88 0,2-3-120 15,-9-2-338-15</inkml:trace>
  <inkml:trace contextRef="#ctx0" brushRef="#br0" timeOffset="25877.37">25842 14145 655 0,'0'0'0'0,"0"0"250"0,0 0-274 16,0 0 48-16,0 0 289 0,0 0-173 15,0 0-43-15,0 0-7 0,-23-12-24 16,23 12-11-16,0-1-4 16,5-1-30-16,6 2-14 0,5-1 4 15,7-1-6-15,0 2-1 0,0 0 3 16,0 3-7-16,-2 3 0 0,-2 3 0 15,-5-2 0-15,-6 4-3 0,-7 1 5 16,-1 3-4-16,0 9-2 16,-9 3 7-16,-6 3 9 0,-8 1-8 15,-2-6 4-15,5-4-6 0,1-6 0 16,8-5 4-16,4-6-10 0,7-1-4 16,0-3-7-16,0-1-36 0,7-9-22 15,2-6-27-15,5-7-43 16,7 1-42-16,2-6-48 0,0 6-188 15</inkml:trace>
  <inkml:trace contextRef="#ctx0" brushRef="#br0" timeOffset="26110.56">26132 14068 1054 0,'0'0'0'0,"0"0"342"16,0 0-228-16,0 0-49 15,0 0-18-15,0 0-21 0,0 0-12 16,0 0-14-16,-69 68 0 0,57-43 0 15,3 2 7-15,5-1-7 0,2-2 0 16,2-2-1-16,7-4-4 0,9-1 7 16,4-4-4-16,1-5-3 15,6-1 5-15,1-3 0 0,-7-4-32 16,-1 0-1-16,-6 0-36 0,-5-4 0 16,-2 1-29-16,0-3-55 15,-6 1 0-15,-1-2-115 0,0-2-278 16</inkml:trace>
  <inkml:trace contextRef="#ctx0" brushRef="#br0" timeOffset="26545.26">26326 13740 1046 0,'0'0'0'0,"0"0"336"0,0 0-208 16,0 0-42-16,0 0-23 0,0 0-28 16,0 0-17-16,0 0-20 0,0 0 4 15,20 20 22-15,-6-12-17 16,0-1-3-16,4 0 4 0,-4-2-9 15,-9 0 2-15,2-2 4 0,-3-1-8 16,-4 2 4-16,0 2 2 0,-11 3-6 16,-1 5-8-16,-7 4 15 0,-3-1-2 15,1-2 0-15,3-4 4 0,6-2-6 16,0-5 0-16,6 0 11 16,6-4 8-16,0 0-1 0,0 0-3 15,2 0-12-15,7 0-5 0,5-1 4 16,6-2 0-16,4-1-2 0,3-1 0 15,-2 0 0-15,-2 2-37 0,-4 3-20 16,-1 0-47-16,-2 4-30 16,-7 3-90-16,1 0-154 0,-8-2-200 15</inkml:trace>
  <inkml:trace contextRef="#ctx0" brushRef="#br0" timeOffset="26822.42">26578 14080 1279 0,'0'0'0'0,"0"0"302"0,0 0-217 0,0 0-51 16,0 0-13-16,0 0 10 0,0 0 5 15,77-8-20-15,-50 5-13 0,0 0 3 16,-4 3-12-16,-4 0-47 0,-5 0-6 16,-3 0-45-16,-4 6-59 15,-4 2-83-15,-3 0-156 0,-1 2-67 16</inkml:trace>
  <inkml:trace contextRef="#ctx0" brushRef="#br0" timeOffset="26990.19">26500 14304 1169 0,'0'0'0'0,"0"0"258"16,0 0-186-16,0 0-45 0,0 0 50 15,79-7-7-15,-40 1-15 0,2-5-28 16,-2 5-17-16,-5 0-6 16,-8 1-8-16,-3 0-90 0,0 3 6 15,-3-1-107-15,-5 3-68 0,3 0-135 16</inkml:trace>
  <inkml:trace contextRef="#ctx0" brushRef="#br0" timeOffset="27421.08">27236 13976 693 0,'0'0'0'0,"0"0"311"16,0 0-176-16,0 0-23 15,0 0-4-15,0 0-30 0,0 0-23 16,0 0-24-16,0 0-11 0,-6 0 3 15,6 0 2-15,0 0-5 0,0 0 7 16,0 0 1-16,0 0-2 16,0 0 3-16,0 0 2 0,0 0-3 15,0 0-3-15,0 0-7 0,0 0-3 16,0 1-1-16,0-1-6 0,0 2-3 16,0 1 0-16,0 7-9 0,4 6 1 15,3 9 6-15,-3 5 4 16,-1 5-5-16,6 4 4 0,-7-1-6 15,1 3 0-15,1-4 4 0,-1-1-6 16,8-2-27-16,-8-7-12 0,6-1-46 16,-3-4-5-16,-5-4-40 0,1-6-109 15,0-4-85-15,-2-8-406 0</inkml:trace>
  <inkml:trace contextRef="#ctx0" brushRef="#br0" timeOffset="30415.55">27735 14193 805 0,'0'0'0'0,"0"0"309"16,0 0-143-16,0 0-43 16,0 0-25-16,0 0-1 0,0 0-28 15,0 0-17-15,-8-2 1 0,8 2-21 16,0 0-17-16,4 0-10 0,7 2 2 16,8-1-5-16,6 0 10 0,12-1 7 15,5 0-10-15,1-2-1 16,-1-2-3-16,-3 4-6 0,-9-1 2 15,2 0 0-15,-9 1-1 0,-3-1-53 16,-4 1 0-16,-6 0-32 0,-1 0-26 16,-5-2-34-16,-4-2-69 0,1-1-81 15,-1-1-128-15</inkml:trace>
  <inkml:trace contextRef="#ctx0" brushRef="#br0" timeOffset="30712.67">28079 14040 1297 0,'0'0'0'15,"0"0"211"-15,0 0-138 0,0 0-48 16,0 0 3-16,0 0 2 0,0 0-6 16,0 0-9-16,0 0 0 0,71 37 0 15,-57-30-3-15,-1 0-2 16,1 0-5-16,0 1-4 0,-3 0 1 15,-1-1-1-15,-3 4-1 0,2-3 0 16,-5 3 6-16,-4-1-6 0,0 4 0 16,0 0 7-16,-13 3-3 0,-3 3 4 15,-5-1-3-15,0 2-5 0,2-3 0 16,-1-4-26-16,2 1-33 16,6-6-48-16,0-1-65 0,5-6-111 15,5-1-328-15</inkml:trace>
  <inkml:trace contextRef="#ctx0" brushRef="#br0" timeOffset="31135.3">28653 14039 1487 0,'0'0'0'0,"0"0"94"0,0 0-62 0,0 0 2 16,0 0 31-16,84-10-22 0,-52 8-26 15,-7 2-11-15,-7 0-5 0,-4 3-2 16,-9 6-22-16,-3 0 7 16,-2 6 1-16,-5 5 11 0,-11 8 3 15,-4 0-4-15,-4 2 6 0,1-2 4 16,-4-6-6-16,13-4 2 0,3-7 2 16,4-4-6-16,2-5-44 15,5-2-4-15,0-1-29 0,10-13-51 16,6-5-11-16,2-8-33 0,2-1-151 15,3-4-91-15</inkml:trace>
  <inkml:trace contextRef="#ctx0" brushRef="#br0" timeOffset="31339.4">28998 13902 1099 0,'0'0'0'16,"0"0"338"-16,0 0-195 0,0 0-44 15,0 0-21-15,0 0-25 0,0 0-24 16,-71 46-14-16,51-18-8 0,3 4-6 15,2 1 7-15,8-1-4 16,2-4-1-16,5 0-2 0,0-5 1 16,7-4-4-16,6-1-7 0,4-4-6 15,3-3-20-15,1-5-34 0,4-3-27 16,-1-3-54-16,3-9-188 0,-8-4-293 16</inkml:trace>
  <inkml:trace contextRef="#ctx0" brushRef="#br0" timeOffset="31652.33">29254 13925 910 0,'0'0'0'15,"0"0"297"-15,0 0-117 0,0 0-61 16,0 0-9-16,0 0-2 0,0 0-56 16,0 0-29-16,-9-4 2 15,18 4-8-15,5 0-16 0,9 4 5 16,2-1 0-16,5-2-5 0,0-1-2 15,0 0-33-15,-3-1-24 0,-4 0-42 16,-6 0-33-16,-3 1-103 0,-12 3-180 16,-2 4-171-16</inkml:trace>
  <inkml:trace contextRef="#ctx0" brushRef="#br0" timeOffset="31822.77">29229 14136 1326 0,'0'0'0'0,"0"0"163"0,0 0-106 16,0 0 9-16,71-9-8 0,-36 3-11 15,4 3-24-15,-3-2-18 0,-10-1-10 16,2 1-98-16,-6 1-48 0,-6 2-97 16,-4-1-135-16</inkml:trace>
  <inkml:trace contextRef="#ctx0" brushRef="#br0" timeOffset="32481.69">29857 13768 832 0,'0'0'0'0,"0"0"290"15,0 0-146-15,0 0 4 0,0 0-69 16,0 0 0-16,0 0 2 0,0 0-42 16,0 0-13-16,0-3 8 15,0 3-8-15,0 0-13 0,0 0 1 16,2 0-4-16,-2 0-4 0,0 0 2 15,0 0 0-15,-2 0 2 0,2 0 7 16,0 0 0-16,0 0-2 0,0 0 9 16,0 0-1-16,0 0-3 0,0 0 5 15,0 0-6-15,0 0-8 16,0 0 3-16,0 0-5 0,0 0-3 16,0 0-6-16,0 0 0 0,0 0 0 15,0 0 0-15,0 0 0 0,0 0 0 16,0 0 0-16,0 0 0 0,0 1 0 15,0-1 0-15,0 0 0 16,0 0 0-16,0 0 0 0,0 0 0 16,0 5 0-16,0 1 0 0,0 4 0 15,0 6 0-15,0 3 0 0,0 5 0 16,0 1 0-16,0 4 0 0,0-1 0 16,0 7 0-16,0 0 0 15,0 0 0-15,0 1 0 0,0-4 0 16,0 1 0-16,2-2 0 0,5-3 0 15,-2-1 0-15,-1-5 0 0,-2-3 0 16,-1-1 0-16,-1-1 0 0,2-4 0 16,-2-6 0-16,0-1 0 0,0-5 0 15,0-1 0-15,0 0 0 0,0 0 0 16,0 0-36-16,0 0-1 16,0 0-17-16,0 0-14 0,4 0-49 15,-1-1-55-15,3-3-12 0,-1-1-54 16,4 0-237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9-12T16:40:06.50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1082 12497 475 0,'0'0'0'0,"0"0"-164"16,0 0 19-16,0 0 36 16</inkml:trace>
  <inkml:trace contextRef="#ctx0" brushRef="#br1" timeOffset="18183.08">6402 8142 1407 0,'0'0'0'0,"0"0"182"0,0 0-80 15,0 0-43-15,0 0-44 0,-16 71-6 16,16-17 16-16,0 14 0 0,9 1 18 16,6-3-22-16,5-4-18 0,1-8 0 15,0-3-1-15,-1-10-4 16,-4-5-82-16,0-3-10 0,-7-9-41 15,-1-3 1-15,-4-6-17 0,-2-3-93 16,-2-7-39-16,-6-5-34 0</inkml:trace>
  <inkml:trace contextRef="#ctx0" brushRef="#br1" timeOffset="18510.12">6522 8800 661 0,'0'0'0'0,"0"0"442"0,0 0-300 16,0 0-51-16,0 0-16 15,0 0 65-15,67-47-57 0,-37 26-35 16,0-1 0-16,-1-7-11 0,1 0-26 15,-2-4-5-15,-7-5 3 0,-3 1-4 16,-6-3-3-16,-5 0 9 16,-1-4-7-16,-8-4 0 0,-2-7 5 15,-13-9-12-15,-10-5-6 0,-7-2 3 16,-10-3-17-16,-3 9-2 0,-8 17 5 16,-4 15 6-16,-3 23 4 0,-5 22 6 15,-2 21 8-15,-3 22-3 16,-3 14 2-16,15 9 23 0,14 9 9 15,21 5-5-15,20 5-7 0,10-3 9 16,20-5-6-16,11-10-7 0,11-16-10 16,12-13 9-16,6-18-4 0,9-14-6 15,4-16 7-15,-3-10-13 0,-6-11-4 16,-9-10-47-16,-7-3-12 16,-13 2-77-16,-6 5-61 0,-9 12-83 15,-11 12-156-15,-5 3-222 0</inkml:trace>
  <inkml:trace contextRef="#ctx0" brushRef="#br1" timeOffset="20821.41">7610 6915 610 0,'0'0'0'0,"0"0"286"16,0 0-185-16,0 0 20 0,0 0-47 15,0 0-43-15,0 0-15 16,0 0 12-16,-2 2-10 0,2-2-8 15,0 0 1-15,0 0-2 0,0 0-5 16,0 0 6-16,0 0-5 0,0 0-2 16,0 0 5-16,0 0-5 0,0 0-2 15,0 0 3-15,0 0-2 0,0 0-4 16,-2 0 4-16,2 0-1 16,0 0-3-16,0 0 4 0,0 0-4 15,0 0-2-15,0 0 3 0,0 0-4 16,0 0-6-16,0 0 7 0,2 0 3 15,0 3-1-15,0-2 4 0,-2 1-3 16,3-2-79-16,-3 3-41 16,0 0-105-16,-2 1-233 0</inkml:trace>
  <inkml:trace contextRef="#ctx0" brushRef="#br1" timeOffset="26782.27">23494 6914 1390 0,'0'0'0'0,"0"0"126"0,0 0-28 0,61 1 9 16,-24 5-24-16,9 2-45 0,0 6-14 16,-2 2-14-16,-5 1-6 15,-9 1-2-15,-5 0-1 0,-8 2 1 16,-11 1-3-16,-5 2 2 0,-6 4 3 16,-20 5-4-16,-6 1 0 0,-10 5 18 15,-7-4-1-15,4-7 6 16,5-5 1-16,14-10 3 0,11-5 7 15,12-4-19-15,2-3-15 0,4 0 0 16,14-5 0-16,12-8 0 0,16-5 0 16,12-4 0-16,6-2 0 0,-1 4 0 15,3 5 0-15,-8 2 0 0,1 4-77 16,-8 5 22-16,-5 4-41 16,-11 2-88-16,-7 6-4 0,-6 4-8 15,-5-1-148-15,-4-3-104 0,-1 0 5 16</inkml:trace>
  <inkml:trace contextRef="#ctx0" brushRef="#br1" timeOffset="27282.87">24386 7329 919 0,'0'0'0'0,"0"0"253"0,0 0-148 16,-7 80 0-16,-7-49 18 0,-9 6 0 16,-4 6-43-16,-12 4-4 0,-7 3-27 15,-5 3-6-15,-13-5-7 16,-1-7-12-16,-8-4 4 0,-3-6-7 15,-2-9-3-15,-1-5-4 0,3-9 8 16,0-8-14-16,5-9-8 0,2-12 0 16,5-14 0-16,10-13 0 0,6-12 0 15,12-17 0-15,12-14 0 0,9-9 0 16,15-5 0-16,13-3 0 16,13 6 0-16,17 6 0 0,15 2-34 15,16 9 35-15,18-1 0 0,13 2-2 16,6 2 2-16,6 12 6 0,0 8-4 15,-13 18-2-15,-7 17-2 0,-8 19-2 16,-11 13-8-16,-9 21 2 16,-2 20-12-16,-14 17 3 0,-7 17 14 15,-9 17 3-15,-16 8-7 0,-10 3 10 16,-13-3-4-16,-17-2 4 0,-11-10 4 16,-8-7-5-16,-7-9 13 0,-1-12 10 15,0-8-2-15,0-11 1 16,3-11-18-16,9-11-5 0,6-9 0 15,9-6 0-15,8-4 0 0,6-4 0 16,1-1 0-16,4 1 0 0,0 1-28 16,0-1 12-16,0 0-1 0,0-1 2 15,0 0 7-15,0 0-1 0,0 0 2 16,0 0 5-16,0 3-12 16,0-1-33-16,0-2-19 0,-2 0-49 15,2 1-104-15,0-1-29 0,0 1-145 16</inkml:trace>
  <inkml:trace contextRef="#ctx0" brushRef="#br1" timeOffset="29643.43">14061 7688 1363 0,'0'0'0'0,"0"0"145"0,0 0-70 16,0 0-5-16,0 0 7 0,67-14-6 16,-30 12-47-16,-3 2-17 0,-8 3-9 15,-6 8-4-15,-6 3 5 16,-3 1 2-16,-4 5 7 0,-7-1-8 15,-4 10 10-15,-6 0 4 0,-8 3 4 16,-7 1-6-16,0-8-5 0,9-3 7 16,6-10-3-16,5-6-2 0,5-5 0 15,1-1-10-15,6-4-11 0,8-4-19 16,9-7 28-16,12 0 2 16,6-2-6-16,1 4-4 0,-4 4 1 15,-1 6 7-15,-8 3-3 0,-7 10-2 16,-5 5-2-16,-13 5 3 0,-1 10 7 15,-4 3 0-15,-14 4 27 0,-7 6-9 16,-8 2 2-16,-1-4-3 16,0 0-7-16,0-9 6 0,2-7-10 15,5-7-5-15,3-6-2 0,13-7-18 16,7-5-19-16,2-7-79 0,12-10-134 16,6-10-72-16,10-5-172 0,3 1-173 15</inkml:trace>
  <inkml:trace contextRef="#ctx0" brushRef="#br1" timeOffset="30215.12">14871 8219 878 0,'0'0'0'16,"-26"73"387"-16,4-32-251 16,-2 3-13-16,-6 1-24 0,-6-2-32 15,-1-2 8-15,-5-4-15 0,-4-5-36 16,-2-6-7-16,-7-5-2 0,5-5-2 15,-4-4-4-15,-5-8-1 0,1-4-4 16,-6-4 0-16,0-15 3 16,3-9 0-16,-3-10-3 0,2-12 5 15,2-12-13-15,5-10-4 0,5-15 1 16,13-7-3-16,11-7 2 0,10-5 11 16,12 12-6-16,8 4-106 0,17 5 110 15,16 2 6-15,15-7-8 16,9-3 2-16,12 5 8 0,7 7 10 15,6 7 1-15,6 12-4 0,0 12-10 16,2 18-1-16,-6 19-8 0,-1 14 0 16,-6 22 1-16,-4 13-1 0,-10 18-7 15,-9 10 0-15,-8 18-9 0,-11 17 7 16,-9 11 20-16,-11 6-16 16,-5 4 1-16,-14-4 8 0,0-9-1 15,-16-8 0-15,-7-12 10 0,-5-9 16 16,-4-9 12-16,-1-13-7 0,-1-7-3 15,0-12 8-15,4-11-10 0,6-9-12 16,4-4-8-16,2-5 1 16,6-2-4-16,3-3-3 0,-1 0 0 15,6-1 2-15,2-2-3 0,2 1 2 16,0-1-2-16,0 3-4 0,0-3 6 16,0 0-2-16,0 2-1 0,0-2 3 15,-2 0-2-15,2 1-2 0,0-1 4 16,0 0-2-16,-1 1-8 15,1-1-5-15,0 0-21 0,0 0-20 16,0 0-25-16,3 0-79 0,-3-4-143 16,0-5-120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9/1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DE29F6-466F-6252-FA82-A1A2E810B3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>
            <a:extLst>
              <a:ext uri="{FF2B5EF4-FFF2-40B4-BE49-F238E27FC236}">
                <a16:creationId xmlns:a16="http://schemas.microsoft.com/office/drawing/2014/main" id="{B193A558-DE3E-A40B-3DA6-B5D909F3BA5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>
            <a:extLst>
              <a:ext uri="{FF2B5EF4-FFF2-40B4-BE49-F238E27FC236}">
                <a16:creationId xmlns:a16="http://schemas.microsoft.com/office/drawing/2014/main" id="{35A41EDA-9DDE-4B3E-F477-133B3E1BB53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讀題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來看 </a:t>
            </a:r>
            <a:r>
              <a:rPr lang="en-US" altLang="zh-TW" baseline="0" dirty="0"/>
              <a:t>108 </a:t>
            </a:r>
            <a:r>
              <a:rPr lang="zh-TW" altLang="en-US" baseline="0" dirty="0"/>
              <a:t>年特招題，有一直角三角形 </a:t>
            </a:r>
            <a:r>
              <a:rPr lang="en-US" altLang="zh-TW" baseline="0" dirty="0"/>
              <a:t>APS</a:t>
            </a:r>
            <a:r>
              <a:rPr lang="zh-TW" altLang="en-US" baseline="0" dirty="0"/>
              <a:t>，角 </a:t>
            </a:r>
            <a:r>
              <a:rPr lang="en-US" altLang="zh-TW" baseline="0" dirty="0"/>
              <a:t>A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，</a:t>
            </a:r>
            <a:br>
              <a:rPr lang="en-US" altLang="zh-TW" baseline="0" dirty="0"/>
            </a:br>
            <a:r>
              <a:rPr lang="zh-TW" altLang="en-US" baseline="0" dirty="0"/>
              <a:t>這整個是直角三角形，角 </a:t>
            </a:r>
            <a:r>
              <a:rPr lang="en-US" altLang="zh-TW" baseline="0" dirty="0"/>
              <a:t>A</a:t>
            </a:r>
            <a:r>
              <a:rPr lang="zh-TW" altLang="en-US" baseline="0" dirty="0"/>
              <a:t> 是直角，已經有記號了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已知 </a:t>
            </a:r>
            <a:r>
              <a:rPr lang="en-US" altLang="zh-TW" baseline="0" dirty="0"/>
              <a:t>Q</a:t>
            </a:r>
            <a:r>
              <a:rPr lang="zh-TW" altLang="en-US" baseline="0" dirty="0"/>
              <a:t>、</a:t>
            </a:r>
            <a:r>
              <a:rPr lang="en-US" altLang="zh-TW" baseline="0" dirty="0"/>
              <a:t>R</a:t>
            </a:r>
            <a:r>
              <a:rPr lang="zh-TW" altLang="en-US" baseline="0" dirty="0"/>
              <a:t> 兩點在 </a:t>
            </a:r>
            <a:r>
              <a:rPr lang="en-US" altLang="zh-TW" baseline="0" dirty="0"/>
              <a:t>PS</a:t>
            </a:r>
            <a:r>
              <a:rPr lang="zh-TW" altLang="en-US" baseline="0" dirty="0"/>
              <a:t> 上，這兩點在斜邊上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B</a:t>
            </a:r>
            <a:r>
              <a:rPr lang="zh-TW" altLang="en-US" baseline="0" dirty="0"/>
              <a:t>、</a:t>
            </a:r>
            <a:r>
              <a:rPr lang="en-US" altLang="zh-TW" baseline="0" dirty="0"/>
              <a:t>D</a:t>
            </a:r>
            <a:r>
              <a:rPr lang="zh-TW" altLang="en-US" baseline="0" dirty="0"/>
              <a:t> 兩點分別在 </a:t>
            </a:r>
            <a:r>
              <a:rPr lang="en-US" altLang="zh-TW" baseline="0" dirty="0"/>
              <a:t>AP</a:t>
            </a:r>
            <a:r>
              <a:rPr lang="zh-TW" altLang="en-US" baseline="0" dirty="0"/>
              <a:t>、</a:t>
            </a:r>
            <a:r>
              <a:rPr lang="en-US" altLang="zh-TW" baseline="0" dirty="0"/>
              <a:t>AS</a:t>
            </a:r>
            <a:r>
              <a:rPr lang="zh-TW" altLang="en-US" baseline="0" dirty="0"/>
              <a:t> 上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兩點在兩股上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BQ</a:t>
            </a:r>
            <a:r>
              <a:rPr lang="zh-TW" altLang="en-US" baseline="0" dirty="0"/>
              <a:t> 與 </a:t>
            </a:r>
            <a:r>
              <a:rPr lang="en-US" altLang="zh-TW" baseline="0" dirty="0"/>
              <a:t>DR</a:t>
            </a:r>
            <a:r>
              <a:rPr lang="zh-TW" altLang="en-US" baseline="0" dirty="0"/>
              <a:t> 相交於 </a:t>
            </a:r>
            <a:r>
              <a:rPr lang="en-US" altLang="zh-TW" baseline="0" dirty="0"/>
              <a:t>C</a:t>
            </a:r>
            <a:r>
              <a:rPr lang="zh-TW" altLang="en-US" baseline="0" dirty="0"/>
              <a:t> 點，</a:t>
            </a:r>
            <a:r>
              <a:rPr lang="en-US" altLang="zh-TW" baseline="0" dirty="0"/>
              <a:t>C</a:t>
            </a:r>
            <a:r>
              <a:rPr lang="zh-TW" altLang="en-US" baseline="0" dirty="0"/>
              <a:t> 點在這邊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且 </a:t>
            </a:r>
            <a:r>
              <a:rPr lang="en-US" altLang="zh-TW" baseline="0" dirty="0"/>
              <a:t>ABCD</a:t>
            </a:r>
            <a:r>
              <a:rPr lang="zh-TW" altLang="en-US" baseline="0" dirty="0"/>
              <a:t> 為正方形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是正方形，代表四邊等長，四個角都是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若 </a:t>
            </a:r>
            <a:r>
              <a:rPr lang="en-US" altLang="zh-TW" baseline="0" dirty="0"/>
              <a:t>PR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4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5</a:t>
            </a:r>
            <a:r>
              <a:rPr lang="zh-TW" altLang="en-US" baseline="0" dirty="0"/>
              <a:t>，這一段，標示在圖上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QS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5</a:t>
            </a:r>
            <a:r>
              <a:rPr lang="zh-TW" altLang="en-US" baseline="0" dirty="0"/>
              <a:t>，這一段長度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試求正方形 </a:t>
            </a:r>
            <a:r>
              <a:rPr lang="en-US" altLang="zh-TW" baseline="0" dirty="0"/>
              <a:t>ABCD</a:t>
            </a:r>
            <a:r>
              <a:rPr lang="zh-TW" altLang="en-US" baseline="0" dirty="0"/>
              <a:t> 的邊長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要求這一段，方便起見，用 </a:t>
            </a:r>
            <a:r>
              <a:rPr lang="en-US" altLang="zh-TW" baseline="0" dirty="0"/>
              <a:t>x </a:t>
            </a:r>
            <a:r>
              <a:rPr lang="zh-TW" altLang="en-US" baseline="0" dirty="0"/>
              <a:t>表示它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過 </a:t>
            </a:r>
            <a:r>
              <a:rPr lang="en-US" altLang="zh-TW" baseline="0" dirty="0"/>
              <a:t>C</a:t>
            </a:r>
            <a:r>
              <a:rPr lang="zh-TW" altLang="en-US" baseline="0" dirty="0"/>
              <a:t> 做平行線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題目給的線段長條件是這兩段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和想求的目標 </a:t>
            </a:r>
            <a:r>
              <a:rPr lang="en-US" altLang="zh-TW" baseline="0" dirty="0"/>
              <a:t>x </a:t>
            </a:r>
            <a:r>
              <a:rPr lang="zh-TW" altLang="en-US" baseline="0" dirty="0"/>
              <a:t>看起來有點遠，有辦法關聯他們嗎</a:t>
            </a:r>
            <a:r>
              <a:rPr lang="en-US" altLang="zh-TW" baseline="0" dirty="0"/>
              <a:t>?</a:t>
            </a:r>
            <a:r>
              <a:rPr lang="zh-TW" altLang="en-US" baseline="0" dirty="0"/>
              <a:t> </a:t>
            </a:r>
            <a:endParaRPr lang="en-US" altLang="zh-TW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baseline="0" dirty="0"/>
              <a:t>因為觀察到 </a:t>
            </a:r>
            <a:r>
              <a:rPr lang="en-US" altLang="zh-TW" baseline="0" dirty="0"/>
              <a:t>AS</a:t>
            </a:r>
            <a:r>
              <a:rPr lang="zh-TW" altLang="en-US" baseline="0" dirty="0"/>
              <a:t> 和 </a:t>
            </a:r>
            <a:r>
              <a:rPr lang="en-US" altLang="zh-TW" baseline="0" dirty="0"/>
              <a:t>BQ</a:t>
            </a:r>
            <a:r>
              <a:rPr lang="zh-TW" altLang="en-US" baseline="0" dirty="0"/>
              <a:t> 是平行線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最簡單的方法就是通過 </a:t>
            </a:r>
            <a:r>
              <a:rPr lang="en-US" altLang="zh-TW" baseline="0" dirty="0"/>
              <a:t>C</a:t>
            </a:r>
            <a:r>
              <a:rPr lang="zh-TW" altLang="en-US" baseline="0" dirty="0"/>
              <a:t> 點畫一條 </a:t>
            </a:r>
            <a:r>
              <a:rPr lang="en-US" altLang="zh-TW" baseline="0" dirty="0"/>
              <a:t>PS</a:t>
            </a:r>
            <a:r>
              <a:rPr lang="zh-TW" altLang="en-US" baseline="0" dirty="0"/>
              <a:t> 的平行線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假若分別交 </a:t>
            </a:r>
            <a:r>
              <a:rPr lang="en-US" altLang="zh-TW" baseline="0" dirty="0"/>
              <a:t>AP</a:t>
            </a:r>
            <a:r>
              <a:rPr lang="zh-TW" altLang="en-US" baseline="0" dirty="0"/>
              <a:t>、</a:t>
            </a:r>
            <a:r>
              <a:rPr lang="en-US" altLang="zh-TW" baseline="0" dirty="0"/>
              <a:t>AS</a:t>
            </a:r>
            <a:r>
              <a:rPr lang="zh-TW" altLang="en-US" baseline="0" dirty="0"/>
              <a:t> 於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</a:t>
            </a:r>
            <a:r>
              <a:rPr lang="en-US" altLang="zh-TW" baseline="0" dirty="0"/>
              <a:t>E</a:t>
            </a:r>
            <a:r>
              <a:rPr lang="zh-TW" altLang="en-US" baseline="0" dirty="0"/>
              <a:t>、</a:t>
            </a:r>
            <a:r>
              <a:rPr lang="en-US" altLang="zh-TW" baseline="0" dirty="0"/>
              <a:t>F</a:t>
            </a:r>
            <a:r>
              <a:rPr lang="zh-TW" altLang="en-US" baseline="0" dirty="0"/>
              <a:t> 兩點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一塊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就是平行四邊形，對邊等長，</a:t>
            </a:r>
            <a:endParaRPr lang="en-US" altLang="zh-TW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baseline="0" dirty="0"/>
              <a:t>CF</a:t>
            </a:r>
            <a:r>
              <a:rPr lang="zh-TW" altLang="en-US" baseline="0" dirty="0"/>
              <a:t> 的長度就是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5</a:t>
            </a:r>
            <a:r>
              <a:rPr lang="zh-TW" altLang="en-US" baseline="0" dirty="0"/>
              <a:t>、</a:t>
            </a:r>
            <a:br>
              <a:rPr lang="en-US" altLang="zh-TW" baseline="0" dirty="0"/>
            </a:br>
            <a:r>
              <a:rPr lang="zh-TW" altLang="en-US" baseline="0" dirty="0"/>
              <a:t>相同的，下面這裡也是平行四邊形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CE </a:t>
            </a:r>
            <a:r>
              <a:rPr lang="zh-TW" altLang="en-US" baseline="0" dirty="0"/>
              <a:t>的長度就是 </a:t>
            </a:r>
            <a:r>
              <a:rPr lang="en-US" altLang="zh-TW" baseline="0" dirty="0"/>
              <a:t>4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5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現在就將這兩段已知條件和目標 </a:t>
            </a:r>
            <a:r>
              <a:rPr lang="en-US" altLang="zh-TW" baseline="0" dirty="0"/>
              <a:t>x </a:t>
            </a:r>
            <a:r>
              <a:rPr lang="zh-TW" altLang="en-US" baseline="0" dirty="0"/>
              <a:t>擺在這兩個直角三角形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的邊長之中，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利用相似求 </a:t>
            </a:r>
            <a:r>
              <a:rPr lang="en-US" altLang="zh-TW" baseline="0" dirty="0"/>
              <a:t>DF</a:t>
            </a:r>
            <a:r>
              <a:rPr lang="zh-TW" altLang="en-US" baseline="0" dirty="0"/>
              <a:t> 的長度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自然地就會想到畢氏定理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用黃色三角形為例，兩股平方和 </a:t>
            </a:r>
            <a:r>
              <a:rPr lang="en-US" altLang="zh-TW" baseline="0" dirty="0"/>
              <a:t>x^2 + DF^2 = </a:t>
            </a:r>
            <a:r>
              <a:rPr lang="zh-TW" altLang="en-US" baseline="0" dirty="0"/>
              <a:t>斜邊 </a:t>
            </a:r>
            <a:r>
              <a:rPr lang="en-US" altLang="zh-TW" baseline="0" dirty="0"/>
              <a:t>(5/3)^2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而 </a:t>
            </a:r>
            <a:r>
              <a:rPr lang="en-US" altLang="zh-TW" baseline="0" dirty="0"/>
              <a:t>DF</a:t>
            </a:r>
            <a:r>
              <a:rPr lang="zh-TW" altLang="en-US" baseline="0" dirty="0"/>
              <a:t> 的部分，</a:t>
            </a:r>
            <a:br>
              <a:rPr lang="en-US" altLang="zh-TW" baseline="0" dirty="0"/>
            </a:br>
            <a:r>
              <a:rPr lang="zh-TW" altLang="en-US" baseline="0" dirty="0"/>
              <a:t>我們很容易觀察到這兩個是相似三角形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因為都有直角，</a:t>
            </a:r>
            <a:br>
              <a:rPr lang="en-US" altLang="zh-TW" baseline="0" dirty="0"/>
            </a:br>
            <a:r>
              <a:rPr lang="zh-TW" altLang="en-US" baseline="0" dirty="0"/>
              <a:t>另外這兩條藍色是平行線，這兩個角是是同位角相等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會形成 </a:t>
            </a:r>
            <a:r>
              <a:rPr lang="en-US" altLang="zh-TW" baseline="0" dirty="0"/>
              <a:t>AA</a:t>
            </a:r>
            <a:r>
              <a:rPr lang="zh-TW" altLang="en-US" baseline="0" dirty="0"/>
              <a:t> 相似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透過對應邊成比例我們就能得到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DF</a:t>
            </a:r>
            <a:r>
              <a:rPr lang="zh-TW" altLang="en-US" baseline="0" dirty="0"/>
              <a:t> 比 對應邊 </a:t>
            </a:r>
            <a:r>
              <a:rPr lang="en-US" altLang="zh-TW" baseline="0" dirty="0"/>
              <a:t>BC</a:t>
            </a:r>
            <a:r>
              <a:rPr lang="zh-TW" altLang="en-US" baseline="0" dirty="0"/>
              <a:t> 也就是 </a:t>
            </a:r>
            <a:r>
              <a:rPr lang="en-US" altLang="zh-TW" baseline="0" dirty="0"/>
              <a:t>x </a:t>
            </a:r>
            <a:r>
              <a:rPr lang="zh-TW" altLang="en-US" baseline="0" dirty="0"/>
              <a:t>會等於 </a:t>
            </a:r>
            <a:r>
              <a:rPr lang="en-US" altLang="zh-TW" baseline="0" dirty="0"/>
              <a:t>3/5</a:t>
            </a:r>
            <a:r>
              <a:rPr lang="zh-TW" altLang="en-US" baseline="0" dirty="0"/>
              <a:t>：</a:t>
            </a:r>
            <a:r>
              <a:rPr lang="en-US" altLang="zh-TW" baseline="0" dirty="0"/>
              <a:t>4/5 = 4</a:t>
            </a:r>
            <a:r>
              <a:rPr lang="zh-TW" altLang="en-US" baseline="0" dirty="0"/>
              <a:t>：</a:t>
            </a:r>
            <a:r>
              <a:rPr lang="en-US" altLang="zh-TW" baseline="0" dirty="0"/>
              <a:t>3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內項乘積 </a:t>
            </a:r>
            <a:r>
              <a:rPr lang="en-US" altLang="zh-TW" baseline="0" dirty="0"/>
              <a:t>=</a:t>
            </a:r>
            <a:r>
              <a:rPr lang="zh-TW" altLang="en-US" baseline="0" dirty="0"/>
              <a:t> 外項乘積，整理後，就會得到 </a:t>
            </a:r>
            <a:r>
              <a:rPr lang="en-US" altLang="zh-TW" baseline="0" dirty="0"/>
              <a:t>DF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4x/3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用畢氏定理求 </a:t>
            </a:r>
            <a:r>
              <a:rPr lang="en-US" altLang="zh-TW" baseline="0" dirty="0"/>
              <a:t>x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將他帶入到剛剛這個式子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小心地整理一下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X^2 + 16x^2/9 = 25x^2/9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同乘以 </a:t>
            </a:r>
            <a:r>
              <a:rPr lang="en-US" altLang="zh-TW" baseline="0" dirty="0"/>
              <a:t>9 </a:t>
            </a:r>
            <a:r>
              <a:rPr lang="zh-TW" altLang="en-US" baseline="0" dirty="0"/>
              <a:t>把分母去掉，順手合併同類項，</a:t>
            </a:r>
            <a:r>
              <a:rPr lang="en-US" altLang="zh-TW" baseline="0" dirty="0"/>
              <a:t>25x^2 = 25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因為 </a:t>
            </a:r>
            <a:r>
              <a:rPr lang="en-US" altLang="zh-TW" baseline="0" dirty="0"/>
              <a:t>x </a:t>
            </a:r>
            <a:r>
              <a:rPr lang="zh-TW" altLang="en-US" baseline="0" dirty="0"/>
              <a:t>是正數，所以 </a:t>
            </a:r>
            <a:r>
              <a:rPr lang="en-US" altLang="zh-TW" baseline="0" dirty="0"/>
              <a:t>x = 1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重點整理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解這一題的關鍵在於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利用作平行線</a:t>
            </a:r>
            <a:r>
              <a:rPr lang="en-US" altLang="zh-TW" baseline="0" dirty="0"/>
              <a:t>(1) </a:t>
            </a:r>
            <a:r>
              <a:rPr lang="zh-TW" altLang="en-US" baseline="0" dirty="0"/>
              <a:t>形成平行四邊形，將已知條件與目標 </a:t>
            </a:r>
            <a:r>
              <a:rPr lang="en-US" altLang="zh-TW" baseline="0" dirty="0"/>
              <a:t>x </a:t>
            </a:r>
            <a:r>
              <a:rPr lang="zh-TW" altLang="en-US" baseline="0" dirty="0"/>
              <a:t>關聯在同一個直角三角形中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接著就想到使用畢氏定理</a:t>
            </a:r>
            <a:r>
              <a:rPr lang="en-US" altLang="zh-TW" baseline="0" dirty="0"/>
              <a:t>(2) </a:t>
            </a:r>
            <a:r>
              <a:rPr lang="zh-TW" altLang="en-US" baseline="0" dirty="0"/>
              <a:t>以及 這兩個三角形相似 </a:t>
            </a:r>
            <a:r>
              <a:rPr lang="en-US" altLang="zh-TW" baseline="0" dirty="0"/>
              <a:t>(3)</a:t>
            </a:r>
            <a:r>
              <a:rPr lang="zh-TW" altLang="en-US" baseline="0" dirty="0"/>
              <a:t> 來解題就好了。</a:t>
            </a:r>
            <a:r>
              <a:rPr lang="en-US" altLang="zh-TW" baseline="0" dirty="0"/>
              <a:t> </a:t>
            </a:r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學生練習只是圖形轉個方向，並且改數字，其餘一模一樣，</a:t>
            </a:r>
            <a:br>
              <a:rPr lang="en-US" altLang="zh-TW" baseline="0" dirty="0"/>
            </a:br>
            <a:r>
              <a:rPr lang="zh-TW" altLang="en-US" baseline="0" dirty="0"/>
              <a:t>讓同學依樣畫葫蘆的自己試試囉</a:t>
            </a:r>
            <a:r>
              <a:rPr lang="en-US" altLang="zh-TW" baseline="0" dirty="0"/>
              <a:t>~</a:t>
            </a: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43B3B4F-D551-FAFF-479D-EADAD7B2A3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096801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9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9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9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9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9/1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9/1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9/1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9/1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9/1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9/1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9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customXml" Target="../ink/ink3.xml"/><Relationship Id="rId18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png"/><Relationship Id="rId17" Type="http://schemas.openxmlformats.org/officeDocument/2006/relationships/customXml" Target="../ink/ink5.xml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customXml" Target="../ink/ink2.xml"/><Relationship Id="rId5" Type="http://schemas.openxmlformats.org/officeDocument/2006/relationships/oleObject" Target="../embeddings/oleObject2.bin"/><Relationship Id="rId15" Type="http://schemas.openxmlformats.org/officeDocument/2006/relationships/customXml" Target="../ink/ink4.xml"/><Relationship Id="rId10" Type="http://schemas.openxmlformats.org/officeDocument/2006/relationships/image" Target="../media/image4.png"/><Relationship Id="rId4" Type="http://schemas.openxmlformats.org/officeDocument/2006/relationships/image" Target="../media/image1.wmf"/><Relationship Id="rId9" Type="http://schemas.openxmlformats.org/officeDocument/2006/relationships/customXml" Target="../ink/ink1.xml"/><Relationship Id="rId1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DDAE37-382A-C026-34CA-4866B66E81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手繪多邊形: 圖案 98">
            <a:extLst>
              <a:ext uri="{FF2B5EF4-FFF2-40B4-BE49-F238E27FC236}">
                <a16:creationId xmlns:a16="http://schemas.microsoft.com/office/drawing/2014/main" id="{D92660BB-0C37-D21D-6356-1737C3D43D1C}"/>
              </a:ext>
            </a:extLst>
          </p:cNvPr>
          <p:cNvSpPr/>
          <p:nvPr/>
        </p:nvSpPr>
        <p:spPr>
          <a:xfrm>
            <a:off x="2832100" y="4432300"/>
            <a:ext cx="508000" cy="711200"/>
          </a:xfrm>
          <a:custGeom>
            <a:avLst/>
            <a:gdLst>
              <a:gd name="connsiteX0" fmla="*/ 0 w 508000"/>
              <a:gd name="connsiteY0" fmla="*/ 711200 h 711200"/>
              <a:gd name="connsiteX1" fmla="*/ 0 w 508000"/>
              <a:gd name="connsiteY1" fmla="*/ 0 h 711200"/>
              <a:gd name="connsiteX2" fmla="*/ 508000 w 508000"/>
              <a:gd name="connsiteY2" fmla="*/ 711200 h 711200"/>
              <a:gd name="connsiteX3" fmla="*/ 0 w 508000"/>
              <a:gd name="connsiteY3" fmla="*/ 711200 h 71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08000" h="711200">
                <a:moveTo>
                  <a:pt x="0" y="711200"/>
                </a:moveTo>
                <a:lnTo>
                  <a:pt x="0" y="0"/>
                </a:lnTo>
                <a:lnTo>
                  <a:pt x="508000" y="711200"/>
                </a:lnTo>
                <a:lnTo>
                  <a:pt x="0" y="71120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8" name="手繪多邊形: 圖案 97">
            <a:extLst>
              <a:ext uri="{FF2B5EF4-FFF2-40B4-BE49-F238E27FC236}">
                <a16:creationId xmlns:a16="http://schemas.microsoft.com/office/drawing/2014/main" id="{670AC26A-CCEC-6674-5949-0D3A879224C2}"/>
              </a:ext>
            </a:extLst>
          </p:cNvPr>
          <p:cNvSpPr/>
          <p:nvPr/>
        </p:nvSpPr>
        <p:spPr>
          <a:xfrm>
            <a:off x="2108200" y="3556000"/>
            <a:ext cx="723900" cy="901700"/>
          </a:xfrm>
          <a:custGeom>
            <a:avLst/>
            <a:gdLst>
              <a:gd name="connsiteX0" fmla="*/ 723900 w 723900"/>
              <a:gd name="connsiteY0" fmla="*/ 889000 h 901700"/>
              <a:gd name="connsiteX1" fmla="*/ 12700 w 723900"/>
              <a:gd name="connsiteY1" fmla="*/ 901700 h 901700"/>
              <a:gd name="connsiteX2" fmla="*/ 0 w 723900"/>
              <a:gd name="connsiteY2" fmla="*/ 0 h 901700"/>
              <a:gd name="connsiteX3" fmla="*/ 723900 w 723900"/>
              <a:gd name="connsiteY3" fmla="*/ 889000 h 901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23900" h="901700">
                <a:moveTo>
                  <a:pt x="723900" y="889000"/>
                </a:moveTo>
                <a:lnTo>
                  <a:pt x="12700" y="901700"/>
                </a:lnTo>
                <a:lnTo>
                  <a:pt x="0" y="0"/>
                </a:lnTo>
                <a:lnTo>
                  <a:pt x="723900" y="889000"/>
                </a:lnTo>
                <a:close/>
              </a:path>
            </a:pathLst>
          </a:custGeom>
          <a:solidFill>
            <a:srgbClr val="FFFFCC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7" name="手繪多邊形: 圖案 96">
            <a:extLst>
              <a:ext uri="{FF2B5EF4-FFF2-40B4-BE49-F238E27FC236}">
                <a16:creationId xmlns:a16="http://schemas.microsoft.com/office/drawing/2014/main" id="{CF50D988-E736-D521-93A7-062E6FFBBB2A}"/>
              </a:ext>
            </a:extLst>
          </p:cNvPr>
          <p:cNvSpPr/>
          <p:nvPr/>
        </p:nvSpPr>
        <p:spPr>
          <a:xfrm>
            <a:off x="2120900" y="2133600"/>
            <a:ext cx="711200" cy="2336800"/>
          </a:xfrm>
          <a:custGeom>
            <a:avLst/>
            <a:gdLst>
              <a:gd name="connsiteX0" fmla="*/ 711200 w 711200"/>
              <a:gd name="connsiteY0" fmla="*/ 2336800 h 2336800"/>
              <a:gd name="connsiteX1" fmla="*/ 698500 w 711200"/>
              <a:gd name="connsiteY1" fmla="*/ 939800 h 2336800"/>
              <a:gd name="connsiteX2" fmla="*/ 0 w 711200"/>
              <a:gd name="connsiteY2" fmla="*/ 0 h 2336800"/>
              <a:gd name="connsiteX3" fmla="*/ 0 w 711200"/>
              <a:gd name="connsiteY3" fmla="*/ 1409700 h 2336800"/>
              <a:gd name="connsiteX4" fmla="*/ 711200 w 711200"/>
              <a:gd name="connsiteY4" fmla="*/ 2336800 h 233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" h="2336800">
                <a:moveTo>
                  <a:pt x="711200" y="2336800"/>
                </a:moveTo>
                <a:lnTo>
                  <a:pt x="698500" y="939800"/>
                </a:lnTo>
                <a:lnTo>
                  <a:pt x="0" y="0"/>
                </a:lnTo>
                <a:lnTo>
                  <a:pt x="0" y="1409700"/>
                </a:lnTo>
                <a:lnTo>
                  <a:pt x="711200" y="2336800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  <a:alpha val="70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標題 22">
            <a:extLst>
              <a:ext uri="{FF2B5EF4-FFF2-40B4-BE49-F238E27FC236}">
                <a16:creationId xmlns:a16="http://schemas.microsoft.com/office/drawing/2014/main" id="{3851CD1E-8037-4C3B-D89A-8BB0433A78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latin typeface="+mn-lt"/>
              </a:rPr>
              <a:t>用平行四邊形關聯條件與目標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EEB7751-993F-9058-CC83-7E99352B29AD}"/>
              </a:ext>
            </a:extLst>
          </p:cNvPr>
          <p:cNvSpPr txBox="1"/>
          <p:nvPr/>
        </p:nvSpPr>
        <p:spPr>
          <a:xfrm>
            <a:off x="229612" y="846371"/>
            <a:ext cx="11631510" cy="1421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如圖，有一直角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PS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90</a:t>
            </a:r>
            <a:r>
              <a:rPr lang="en-US" altLang="zh-TW" sz="2000" b="1" baseline="50000" dirty="0">
                <a:latin typeface="+mj-lt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已知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兩點在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PS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上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兩點分別在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P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S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上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BQ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與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DR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相交於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點，且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BCD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為正方形，若             ，            ，試求正方形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BCD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的邊長。 </a:t>
            </a:r>
            <a:b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                                                                                                      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108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特招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內壢高中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】</a:t>
            </a:r>
            <a:endParaRPr lang="en-US" altLang="zh-TW" sz="2000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3F8736C3-E6C4-8592-8A97-12993B79DE39}"/>
              </a:ext>
            </a:extLst>
          </p:cNvPr>
          <p:cNvCxnSpPr/>
          <p:nvPr/>
        </p:nvCxnSpPr>
        <p:spPr>
          <a:xfrm>
            <a:off x="6305551" y="990600"/>
            <a:ext cx="372533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線接點 3">
            <a:extLst>
              <a:ext uri="{FF2B5EF4-FFF2-40B4-BE49-F238E27FC236}">
                <a16:creationId xmlns:a16="http://schemas.microsoft.com/office/drawing/2014/main" id="{03FCA809-2ECE-43BF-FFC2-548A12A7F852}"/>
              </a:ext>
            </a:extLst>
          </p:cNvPr>
          <p:cNvCxnSpPr/>
          <p:nvPr/>
        </p:nvCxnSpPr>
        <p:spPr>
          <a:xfrm>
            <a:off x="9192685" y="990600"/>
            <a:ext cx="372533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接點 4">
            <a:extLst>
              <a:ext uri="{FF2B5EF4-FFF2-40B4-BE49-F238E27FC236}">
                <a16:creationId xmlns:a16="http://schemas.microsoft.com/office/drawing/2014/main" id="{C2A41D06-6A18-02C1-DCFC-0C15EF52CAFF}"/>
              </a:ext>
            </a:extLst>
          </p:cNvPr>
          <p:cNvCxnSpPr/>
          <p:nvPr/>
        </p:nvCxnSpPr>
        <p:spPr>
          <a:xfrm>
            <a:off x="9775825" y="990600"/>
            <a:ext cx="372533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直線接點 1">
            <a:extLst>
              <a:ext uri="{FF2B5EF4-FFF2-40B4-BE49-F238E27FC236}">
                <a16:creationId xmlns:a16="http://schemas.microsoft.com/office/drawing/2014/main" id="{B1610E80-6056-732B-C8BB-1A115F264C28}"/>
              </a:ext>
            </a:extLst>
          </p:cNvPr>
          <p:cNvCxnSpPr/>
          <p:nvPr/>
        </p:nvCxnSpPr>
        <p:spPr>
          <a:xfrm>
            <a:off x="10664634" y="990601"/>
            <a:ext cx="372533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7CA831A0-F438-A48F-D03C-C03450930666}"/>
              </a:ext>
            </a:extLst>
          </p:cNvPr>
          <p:cNvCxnSpPr/>
          <p:nvPr/>
        </p:nvCxnSpPr>
        <p:spPr>
          <a:xfrm>
            <a:off x="11398480" y="993637"/>
            <a:ext cx="372533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B71B5F16-8025-5C2B-EBEA-B5B649F04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539623"/>
              </p:ext>
            </p:extLst>
          </p:nvPr>
        </p:nvGraphicFramePr>
        <p:xfrm>
          <a:off x="4528903" y="1308183"/>
          <a:ext cx="81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622080" progId="Equation.DSMT4">
                  <p:embed/>
                </p:oleObj>
              </mc:Choice>
              <mc:Fallback>
                <p:oleObj name="Equation" r:id="rId3" imgW="812520" imgH="6220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B71B5F16-8025-5C2B-EBEA-B5B649F047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8903" y="1308183"/>
                        <a:ext cx="812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E27828D4-A2CF-B8B6-1601-5F7CB1565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478022"/>
              </p:ext>
            </p:extLst>
          </p:nvPr>
        </p:nvGraphicFramePr>
        <p:xfrm>
          <a:off x="5540019" y="1308076"/>
          <a:ext cx="81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622080" progId="Equation.DSMT4">
                  <p:embed/>
                </p:oleObj>
              </mc:Choice>
              <mc:Fallback>
                <p:oleObj name="Equation" r:id="rId5" imgW="812520" imgH="62208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E27828D4-A2CF-B8B6-1601-5F7CB1565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0019" y="1308076"/>
                        <a:ext cx="812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>
            <a:extLst>
              <a:ext uri="{FF2B5EF4-FFF2-40B4-BE49-F238E27FC236}">
                <a16:creationId xmlns:a16="http://schemas.microsoft.com/office/drawing/2014/main" id="{5BF5DC49-F258-418E-F4E6-CAF6948CCC00}"/>
              </a:ext>
            </a:extLst>
          </p:cNvPr>
          <p:cNvSpPr/>
          <p:nvPr/>
        </p:nvSpPr>
        <p:spPr>
          <a:xfrm>
            <a:off x="2120900" y="4948974"/>
            <a:ext cx="190404" cy="190404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手繪多邊形: 圖案 14">
            <a:extLst>
              <a:ext uri="{FF2B5EF4-FFF2-40B4-BE49-F238E27FC236}">
                <a16:creationId xmlns:a16="http://schemas.microsoft.com/office/drawing/2014/main" id="{9779476D-E216-7C02-A356-38F7F1BFE352}"/>
              </a:ext>
            </a:extLst>
          </p:cNvPr>
          <p:cNvSpPr/>
          <p:nvPr/>
        </p:nvSpPr>
        <p:spPr>
          <a:xfrm>
            <a:off x="2120900" y="2132824"/>
            <a:ext cx="2298700" cy="3006554"/>
          </a:xfrm>
          <a:custGeom>
            <a:avLst/>
            <a:gdLst>
              <a:gd name="connsiteX0" fmla="*/ 6350 w 2000250"/>
              <a:gd name="connsiteY0" fmla="*/ 0 h 2616200"/>
              <a:gd name="connsiteX1" fmla="*/ 0 w 2000250"/>
              <a:gd name="connsiteY1" fmla="*/ 2616200 h 2616200"/>
              <a:gd name="connsiteX2" fmla="*/ 2000250 w 2000250"/>
              <a:gd name="connsiteY2" fmla="*/ 2616200 h 2616200"/>
              <a:gd name="connsiteX3" fmla="*/ 6350 w 2000250"/>
              <a:gd name="connsiteY3" fmla="*/ 0 h 2616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0250" h="2616200">
                <a:moveTo>
                  <a:pt x="6350" y="0"/>
                </a:moveTo>
                <a:cubicBezTo>
                  <a:pt x="4233" y="872067"/>
                  <a:pt x="2117" y="1744133"/>
                  <a:pt x="0" y="2616200"/>
                </a:cubicBezTo>
                <a:lnTo>
                  <a:pt x="2000250" y="2616200"/>
                </a:lnTo>
                <a:lnTo>
                  <a:pt x="635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手繪多邊形: 圖案 17">
            <a:extLst>
              <a:ext uri="{FF2B5EF4-FFF2-40B4-BE49-F238E27FC236}">
                <a16:creationId xmlns:a16="http://schemas.microsoft.com/office/drawing/2014/main" id="{94D04B57-C454-EA6D-80D2-551D2044A640}"/>
              </a:ext>
            </a:extLst>
          </p:cNvPr>
          <p:cNvSpPr/>
          <p:nvPr/>
        </p:nvSpPr>
        <p:spPr>
          <a:xfrm>
            <a:off x="2128197" y="4453416"/>
            <a:ext cx="1765985" cy="0"/>
          </a:xfrm>
          <a:custGeom>
            <a:avLst/>
            <a:gdLst>
              <a:gd name="connsiteX0" fmla="*/ 0 w 1536700"/>
              <a:gd name="connsiteY0" fmla="*/ 0 h 0"/>
              <a:gd name="connsiteX1" fmla="*/ 1536700 w 15367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536700">
                <a:moveTo>
                  <a:pt x="0" y="0"/>
                </a:moveTo>
                <a:lnTo>
                  <a:pt x="1536700" y="0"/>
                </a:lnTo>
              </a:path>
            </a:pathLst>
          </a:custGeom>
          <a:noFill/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手繪多邊形: 圖案 18">
            <a:extLst>
              <a:ext uri="{FF2B5EF4-FFF2-40B4-BE49-F238E27FC236}">
                <a16:creationId xmlns:a16="http://schemas.microsoft.com/office/drawing/2014/main" id="{CA4BE1D7-3069-F95C-5BAB-1958F9EC59F8}"/>
              </a:ext>
            </a:extLst>
          </p:cNvPr>
          <p:cNvSpPr/>
          <p:nvPr/>
        </p:nvSpPr>
        <p:spPr>
          <a:xfrm>
            <a:off x="2828754" y="3052304"/>
            <a:ext cx="0" cy="2094371"/>
          </a:xfrm>
          <a:custGeom>
            <a:avLst/>
            <a:gdLst>
              <a:gd name="connsiteX0" fmla="*/ 0 w 0"/>
              <a:gd name="connsiteY0" fmla="*/ 1822450 h 1822450"/>
              <a:gd name="connsiteX1" fmla="*/ 0 w 0"/>
              <a:gd name="connsiteY1" fmla="*/ 0 h 1822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1822450">
                <a:moveTo>
                  <a:pt x="0" y="182245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BEC1EF9E-6427-B441-1FE8-592F6AA7C6DF}"/>
              </a:ext>
            </a:extLst>
          </p:cNvPr>
          <p:cNvSpPr txBox="1"/>
          <p:nvPr/>
        </p:nvSpPr>
        <p:spPr>
          <a:xfrm>
            <a:off x="1795917" y="5051386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A</a:t>
            </a:r>
            <a:endParaRPr lang="zh-TW" altLang="en-US" b="1" i="1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C0355DE-3462-18F3-2F28-782DA27082E5}"/>
              </a:ext>
            </a:extLst>
          </p:cNvPr>
          <p:cNvSpPr txBox="1"/>
          <p:nvPr/>
        </p:nvSpPr>
        <p:spPr>
          <a:xfrm>
            <a:off x="2660650" y="5094405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B</a:t>
            </a:r>
            <a:endParaRPr lang="zh-TW" altLang="en-US" b="1" i="1" dirty="0"/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B8B0162F-D9E2-CCDF-3233-97F2E57FDC74}"/>
              </a:ext>
            </a:extLst>
          </p:cNvPr>
          <p:cNvSpPr txBox="1"/>
          <p:nvPr/>
        </p:nvSpPr>
        <p:spPr>
          <a:xfrm>
            <a:off x="2780718" y="4134387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C</a:t>
            </a:r>
            <a:endParaRPr lang="zh-TW" altLang="en-US" b="1" i="1" dirty="0"/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9377D147-AFBB-7DF7-1105-B2382BA9BA36}"/>
              </a:ext>
            </a:extLst>
          </p:cNvPr>
          <p:cNvSpPr txBox="1"/>
          <p:nvPr/>
        </p:nvSpPr>
        <p:spPr>
          <a:xfrm>
            <a:off x="1791024" y="4270502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D</a:t>
            </a:r>
            <a:endParaRPr lang="zh-TW" altLang="en-US" b="1" i="1" dirty="0"/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0921CEEE-F1A3-721C-6FB8-40BC1D786C24}"/>
              </a:ext>
            </a:extLst>
          </p:cNvPr>
          <p:cNvSpPr txBox="1"/>
          <p:nvPr/>
        </p:nvSpPr>
        <p:spPr>
          <a:xfrm>
            <a:off x="1927004" y="1792488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S</a:t>
            </a:r>
            <a:endParaRPr lang="zh-TW" altLang="en-US" b="1" i="1" dirty="0"/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C42C94BB-F54B-7CE7-EF08-78809EEFFFF4}"/>
              </a:ext>
            </a:extLst>
          </p:cNvPr>
          <p:cNvSpPr txBox="1"/>
          <p:nvPr/>
        </p:nvSpPr>
        <p:spPr>
          <a:xfrm>
            <a:off x="2805430" y="2731376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Q</a:t>
            </a:r>
            <a:endParaRPr lang="zh-TW" altLang="en-US" b="1" i="1" dirty="0"/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773C50DB-BC9F-BE1E-36BD-27D24A15B2A1}"/>
              </a:ext>
            </a:extLst>
          </p:cNvPr>
          <p:cNvSpPr txBox="1"/>
          <p:nvPr/>
        </p:nvSpPr>
        <p:spPr>
          <a:xfrm>
            <a:off x="4406576" y="4972851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P</a:t>
            </a:r>
            <a:endParaRPr lang="zh-TW" altLang="en-US" b="1" i="1" dirty="0"/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664EFA25-7B67-7368-7D64-4B5399817E59}"/>
              </a:ext>
            </a:extLst>
          </p:cNvPr>
          <p:cNvSpPr txBox="1"/>
          <p:nvPr/>
        </p:nvSpPr>
        <p:spPr>
          <a:xfrm>
            <a:off x="3905885" y="4188804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R</a:t>
            </a:r>
            <a:endParaRPr lang="zh-TW" altLang="en-US" b="1" i="1" dirty="0"/>
          </a:p>
        </p:txBody>
      </p:sp>
      <p:grpSp>
        <p:nvGrpSpPr>
          <p:cNvPr id="82" name="群組 81">
            <a:extLst>
              <a:ext uri="{FF2B5EF4-FFF2-40B4-BE49-F238E27FC236}">
                <a16:creationId xmlns:a16="http://schemas.microsoft.com/office/drawing/2014/main" id="{F8E4D242-6F90-7126-34F6-E06F03FDE009}"/>
              </a:ext>
            </a:extLst>
          </p:cNvPr>
          <p:cNvGrpSpPr/>
          <p:nvPr/>
        </p:nvGrpSpPr>
        <p:grpSpPr>
          <a:xfrm>
            <a:off x="223691" y="5251535"/>
            <a:ext cx="11937064" cy="1536131"/>
            <a:chOff x="223691" y="5251535"/>
            <a:chExt cx="11937064" cy="1536131"/>
          </a:xfrm>
        </p:grpSpPr>
        <p:sp>
          <p:nvSpPr>
            <p:cNvPr id="28" name="文字方塊 27">
              <a:extLst>
                <a:ext uri="{FF2B5EF4-FFF2-40B4-BE49-F238E27FC236}">
                  <a16:creationId xmlns:a16="http://schemas.microsoft.com/office/drawing/2014/main" id="{DD0456EB-916B-B09D-EE0B-4400A60A7710}"/>
                </a:ext>
              </a:extLst>
            </p:cNvPr>
            <p:cNvSpPr txBox="1"/>
            <p:nvPr/>
          </p:nvSpPr>
          <p:spPr>
            <a:xfrm>
              <a:off x="9481682" y="6302849"/>
              <a:ext cx="2536723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rPr>
                <a:t>解答</a:t>
              </a:r>
              <a:r>
                <a: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： 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 </a:t>
              </a:r>
              <a:endParaRPr lang="zh-TW" altLang="en-US" sz="1600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endParaRPr>
            </a:p>
          </p:txBody>
        </p:sp>
        <p:sp>
          <p:nvSpPr>
            <p:cNvPr id="52" name="文字方塊 51">
              <a:extLst>
                <a:ext uri="{FF2B5EF4-FFF2-40B4-BE49-F238E27FC236}">
                  <a16:creationId xmlns:a16="http://schemas.microsoft.com/office/drawing/2014/main" id="{AA1D6992-C3F4-8400-1B34-6E1E0CD1D94F}"/>
                </a:ext>
              </a:extLst>
            </p:cNvPr>
            <p:cNvSpPr txBox="1"/>
            <p:nvPr/>
          </p:nvSpPr>
          <p:spPr>
            <a:xfrm>
              <a:off x="223691" y="5971611"/>
              <a:ext cx="7961714" cy="7278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TW" altLang="en-US" dirty="0">
                  <a:ea typeface="微軟正黑體" panose="020B0604030504040204" pitchFamily="34" charset="-120"/>
                </a:rPr>
                <a:t>如圖，在平面上有一正方形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BCD</a:t>
              </a:r>
              <a:r>
                <a:rPr lang="zh-TW" altLang="en-US" dirty="0">
                  <a:ea typeface="微軟正黑體" panose="020B0604030504040204" pitchFamily="34" charset="-120"/>
                </a:rPr>
                <a:t>，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B</a:t>
              </a:r>
              <a:r>
                <a:rPr lang="zh-TW" altLang="en-US" dirty="0">
                  <a:ea typeface="微軟正黑體" panose="020B0604030504040204" pitchFamily="34" charset="-120"/>
                </a:rPr>
                <a:t>、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BC</a:t>
              </a:r>
              <a:r>
                <a:rPr lang="zh-TW" altLang="en-US" dirty="0">
                  <a:ea typeface="微軟正黑體" panose="020B0604030504040204" pitchFamily="34" charset="-120"/>
                </a:rPr>
                <a:t>、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CD</a:t>
              </a:r>
              <a:r>
                <a:rPr lang="zh-TW" altLang="en-US" dirty="0">
                  <a:ea typeface="微軟正黑體" panose="020B0604030504040204" pitchFamily="34" charset="-120"/>
                </a:rPr>
                <a:t>、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DA</a:t>
              </a:r>
              <a:r>
                <a:rPr lang="zh-TW" altLang="en-US" dirty="0">
                  <a:ea typeface="微軟正黑體" panose="020B0604030504040204" pitchFamily="34" charset="-120"/>
                </a:rPr>
                <a:t> 的延長線分別交</a:t>
              </a:r>
              <a:br>
                <a:rPr lang="en-US" altLang="zh-TW" dirty="0">
                  <a:ea typeface="微軟正黑體" panose="020B0604030504040204" pitchFamily="34" charset="-120"/>
                </a:rPr>
              </a:br>
              <a:r>
                <a:rPr lang="zh-TW" altLang="en-US" dirty="0">
                  <a:ea typeface="微軟正黑體" panose="020B0604030504040204" pitchFamily="34" charset="-120"/>
                </a:rPr>
                <a:t>直線</a:t>
              </a:r>
              <a:r>
                <a:rPr lang="zh-TW" altLang="en-US" b="1" i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L</a:t>
              </a:r>
              <a:r>
                <a:rPr lang="zh-TW" altLang="en-US" b="1" i="1" dirty="0">
                  <a:ea typeface="微軟正黑體" panose="020B0604030504040204" pitchFamily="34" charset="-120"/>
                </a:rPr>
                <a:t> </a:t>
              </a:r>
              <a:r>
                <a:rPr lang="zh-TW" altLang="en-US" dirty="0">
                  <a:ea typeface="微軟正黑體" panose="020B0604030504040204" pitchFamily="34" charset="-120"/>
                </a:rPr>
                <a:t>於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P</a:t>
              </a:r>
              <a:r>
                <a:rPr lang="zh-TW" altLang="en-US" dirty="0">
                  <a:ea typeface="微軟正黑體" panose="020B0604030504040204" pitchFamily="34" charset="-120"/>
                </a:rPr>
                <a:t>、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Q</a:t>
              </a:r>
              <a:r>
                <a:rPr lang="zh-TW" altLang="en-US" dirty="0">
                  <a:ea typeface="微軟正黑體" panose="020B0604030504040204" pitchFamily="34" charset="-120"/>
                </a:rPr>
                <a:t>、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R</a:t>
              </a:r>
              <a:r>
                <a:rPr lang="zh-TW" altLang="en-US" dirty="0">
                  <a:ea typeface="微軟正黑體" panose="020B0604030504040204" pitchFamily="34" charset="-120"/>
                </a:rPr>
                <a:t>、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S</a:t>
              </a:r>
              <a:r>
                <a:rPr lang="zh-TW" altLang="en-US" dirty="0">
                  <a:ea typeface="微軟正黑體" panose="020B0604030504040204" pitchFamily="34" charset="-120"/>
                </a:rPr>
                <a:t>。已知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PR</a:t>
              </a:r>
              <a:r>
                <a:rPr lang="zh-TW" altLang="en-US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=</a:t>
              </a:r>
              <a:r>
                <a:rPr lang="zh-TW" altLang="en-US" b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3</a:t>
              </a:r>
              <a:r>
                <a:rPr lang="zh-TW" altLang="en-US" dirty="0">
                  <a:ea typeface="微軟正黑體" panose="020B0604030504040204" pitchFamily="34" charset="-120"/>
                </a:rPr>
                <a:t>，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QS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= 4</a:t>
              </a:r>
              <a:r>
                <a:rPr lang="zh-TW" altLang="en-US" dirty="0">
                  <a:ea typeface="微軟正黑體" panose="020B0604030504040204" pitchFamily="34" charset="-120"/>
                </a:rPr>
                <a:t>，則正方形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BCD</a:t>
              </a:r>
              <a:r>
                <a:rPr lang="zh-TW" altLang="en-US" b="1" i="1" dirty="0">
                  <a:ea typeface="微軟正黑體" panose="020B0604030504040204" pitchFamily="34" charset="-120"/>
                </a:rPr>
                <a:t> </a:t>
              </a:r>
              <a:r>
                <a:rPr lang="zh-TW" altLang="en-US" dirty="0">
                  <a:ea typeface="微軟正黑體" panose="020B0604030504040204" pitchFamily="34" charset="-120"/>
                </a:rPr>
                <a:t>的邊長為何</a:t>
              </a:r>
              <a:r>
                <a:rPr lang="en-US" altLang="zh-TW" dirty="0">
                  <a:ea typeface="微軟正黑體" panose="020B0604030504040204" pitchFamily="34" charset="-120"/>
                </a:rPr>
                <a:t>?</a:t>
              </a:r>
              <a:endParaRPr lang="en-US" altLang="zh-TW" baseline="50000" dirty="0">
                <a:latin typeface="+mj-lt"/>
                <a:ea typeface="微軟正黑體" panose="020B0604030504040204" pitchFamily="34" charset="-120"/>
              </a:endParaRPr>
            </a:p>
          </p:txBody>
        </p:sp>
        <p:cxnSp>
          <p:nvCxnSpPr>
            <p:cNvPr id="54" name="直線接點 53">
              <a:extLst>
                <a:ext uri="{FF2B5EF4-FFF2-40B4-BE49-F238E27FC236}">
                  <a16:creationId xmlns:a16="http://schemas.microsoft.com/office/drawing/2014/main" id="{C85B2D53-5B5A-9AC0-2275-87E619C4DFE5}"/>
                </a:ext>
              </a:extLst>
            </p:cNvPr>
            <p:cNvCxnSpPr>
              <a:cxnSpLocks/>
            </p:cNvCxnSpPr>
            <p:nvPr/>
          </p:nvCxnSpPr>
          <p:spPr>
            <a:xfrm>
              <a:off x="318177" y="5945558"/>
              <a:ext cx="7692348" cy="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文字方塊 54">
              <a:extLst>
                <a:ext uri="{FF2B5EF4-FFF2-40B4-BE49-F238E27FC236}">
                  <a16:creationId xmlns:a16="http://schemas.microsoft.com/office/drawing/2014/main" id="{AFD9F53A-8D21-1D2F-8D1E-F745BAED4930}"/>
                </a:ext>
              </a:extLst>
            </p:cNvPr>
            <p:cNvSpPr txBox="1"/>
            <p:nvPr/>
          </p:nvSpPr>
          <p:spPr>
            <a:xfrm>
              <a:off x="649361" y="5554712"/>
              <a:ext cx="1667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ea typeface="微軟正黑體" panose="020B0604030504040204" pitchFamily="34" charset="-120"/>
                </a:rPr>
                <a:t>學生練習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980E1D83-634D-D3F7-AC8D-A5CC10E617AA}"/>
                </a:ext>
              </a:extLst>
            </p:cNvPr>
            <p:cNvSpPr/>
            <p:nvPr/>
          </p:nvSpPr>
          <p:spPr>
            <a:xfrm>
              <a:off x="337228" y="5592003"/>
              <a:ext cx="280472" cy="288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48" name="直線接點 47">
              <a:extLst>
                <a:ext uri="{FF2B5EF4-FFF2-40B4-BE49-F238E27FC236}">
                  <a16:creationId xmlns:a16="http://schemas.microsoft.com/office/drawing/2014/main" id="{68834B9C-B3D8-A6AC-B94F-58DA83B014CC}"/>
                </a:ext>
              </a:extLst>
            </p:cNvPr>
            <p:cNvCxnSpPr/>
            <p:nvPr/>
          </p:nvCxnSpPr>
          <p:spPr>
            <a:xfrm>
              <a:off x="3982085" y="6053455"/>
              <a:ext cx="32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接點 48">
              <a:extLst>
                <a:ext uri="{FF2B5EF4-FFF2-40B4-BE49-F238E27FC236}">
                  <a16:creationId xmlns:a16="http://schemas.microsoft.com/office/drawing/2014/main" id="{9C4233AC-1A46-39F6-E3DC-D6B90B26609F}"/>
                </a:ext>
              </a:extLst>
            </p:cNvPr>
            <p:cNvCxnSpPr/>
            <p:nvPr/>
          </p:nvCxnSpPr>
          <p:spPr>
            <a:xfrm>
              <a:off x="4512945" y="6053455"/>
              <a:ext cx="32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線接點 49">
              <a:extLst>
                <a:ext uri="{FF2B5EF4-FFF2-40B4-BE49-F238E27FC236}">
                  <a16:creationId xmlns:a16="http://schemas.microsoft.com/office/drawing/2014/main" id="{CE7D25A2-2479-B9C2-BE7E-7EC58120BD13}"/>
                </a:ext>
              </a:extLst>
            </p:cNvPr>
            <p:cNvCxnSpPr/>
            <p:nvPr/>
          </p:nvCxnSpPr>
          <p:spPr>
            <a:xfrm>
              <a:off x="5039360" y="6053455"/>
              <a:ext cx="32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接點 34">
              <a:extLst>
                <a:ext uri="{FF2B5EF4-FFF2-40B4-BE49-F238E27FC236}">
                  <a16:creationId xmlns:a16="http://schemas.microsoft.com/office/drawing/2014/main" id="{167E1449-D29C-1813-C20D-A64DDB752E9C}"/>
                </a:ext>
              </a:extLst>
            </p:cNvPr>
            <p:cNvCxnSpPr>
              <a:cxnSpLocks/>
            </p:cNvCxnSpPr>
            <p:nvPr/>
          </p:nvCxnSpPr>
          <p:spPr>
            <a:xfrm>
              <a:off x="4216400" y="6380480"/>
              <a:ext cx="2819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接點 36">
              <a:extLst>
                <a:ext uri="{FF2B5EF4-FFF2-40B4-BE49-F238E27FC236}">
                  <a16:creationId xmlns:a16="http://schemas.microsoft.com/office/drawing/2014/main" id="{2D2CB6E5-A56F-FC86-796B-3C9D1685291C}"/>
                </a:ext>
              </a:extLst>
            </p:cNvPr>
            <p:cNvCxnSpPr>
              <a:cxnSpLocks/>
            </p:cNvCxnSpPr>
            <p:nvPr/>
          </p:nvCxnSpPr>
          <p:spPr>
            <a:xfrm>
              <a:off x="3347720" y="6380480"/>
              <a:ext cx="27432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接點 45">
              <a:extLst>
                <a:ext uri="{FF2B5EF4-FFF2-40B4-BE49-F238E27FC236}">
                  <a16:creationId xmlns:a16="http://schemas.microsoft.com/office/drawing/2014/main" id="{D678D489-297A-9A2F-CB11-6E52BB379607}"/>
                </a:ext>
              </a:extLst>
            </p:cNvPr>
            <p:cNvCxnSpPr/>
            <p:nvPr/>
          </p:nvCxnSpPr>
          <p:spPr>
            <a:xfrm>
              <a:off x="5579110" y="6053455"/>
              <a:ext cx="32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2" name="群組 61">
              <a:extLst>
                <a:ext uri="{FF2B5EF4-FFF2-40B4-BE49-F238E27FC236}">
                  <a16:creationId xmlns:a16="http://schemas.microsoft.com/office/drawing/2014/main" id="{9C90B418-BC75-DF68-E730-F80990619376}"/>
                </a:ext>
              </a:extLst>
            </p:cNvPr>
            <p:cNvGrpSpPr/>
            <p:nvPr/>
          </p:nvGrpSpPr>
          <p:grpSpPr>
            <a:xfrm>
              <a:off x="8461376" y="5547594"/>
              <a:ext cx="2207683" cy="947769"/>
              <a:chOff x="774700" y="2851149"/>
              <a:chExt cx="2891367" cy="1241278"/>
            </a:xfrm>
          </p:grpSpPr>
          <p:sp>
            <p:nvSpPr>
              <p:cNvPr id="63" name="手繪多邊形: 圖案 62">
                <a:extLst>
                  <a:ext uri="{FF2B5EF4-FFF2-40B4-BE49-F238E27FC236}">
                    <a16:creationId xmlns:a16="http://schemas.microsoft.com/office/drawing/2014/main" id="{4A6547D5-41A2-AAB6-379C-CE6FA6B8AE8C}"/>
                  </a:ext>
                </a:extLst>
              </p:cNvPr>
              <p:cNvSpPr/>
              <p:nvPr/>
            </p:nvSpPr>
            <p:spPr>
              <a:xfrm>
                <a:off x="925781" y="2851149"/>
                <a:ext cx="2469351" cy="1241278"/>
              </a:xfrm>
              <a:custGeom>
                <a:avLst/>
                <a:gdLst>
                  <a:gd name="connsiteX0" fmla="*/ 0 w 3562350"/>
                  <a:gd name="connsiteY0" fmla="*/ 1790700 h 1790700"/>
                  <a:gd name="connsiteX1" fmla="*/ 1117600 w 3562350"/>
                  <a:gd name="connsiteY1" fmla="*/ 0 h 1790700"/>
                  <a:gd name="connsiteX2" fmla="*/ 3562350 w 3562350"/>
                  <a:gd name="connsiteY2" fmla="*/ 1765300 h 1790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62350" h="1790700">
                    <a:moveTo>
                      <a:pt x="0" y="1790700"/>
                    </a:moveTo>
                    <a:lnTo>
                      <a:pt x="1117600" y="0"/>
                    </a:lnTo>
                    <a:lnTo>
                      <a:pt x="3562350" y="176530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64" name="手繪多邊形: 圖案 63">
                <a:extLst>
                  <a:ext uri="{FF2B5EF4-FFF2-40B4-BE49-F238E27FC236}">
                    <a16:creationId xmlns:a16="http://schemas.microsoft.com/office/drawing/2014/main" id="{B2E043C0-063F-304A-2FD4-BAE5C8503AFF}"/>
                  </a:ext>
                </a:extLst>
              </p:cNvPr>
              <p:cNvSpPr/>
              <p:nvPr/>
            </p:nvSpPr>
            <p:spPr>
              <a:xfrm>
                <a:off x="1381596" y="3353950"/>
                <a:ext cx="1003096" cy="723472"/>
              </a:xfrm>
              <a:custGeom>
                <a:avLst/>
                <a:gdLst>
                  <a:gd name="connsiteX0" fmla="*/ 0 w 1435100"/>
                  <a:gd name="connsiteY0" fmla="*/ 0 h 1035050"/>
                  <a:gd name="connsiteX1" fmla="*/ 1435100 w 1435100"/>
                  <a:gd name="connsiteY1" fmla="*/ 1035050 h 1035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35100" h="1035050">
                    <a:moveTo>
                      <a:pt x="0" y="0"/>
                    </a:moveTo>
                    <a:lnTo>
                      <a:pt x="1435100" y="103505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70" name="手繪多邊形: 圖案 69">
                <a:extLst>
                  <a:ext uri="{FF2B5EF4-FFF2-40B4-BE49-F238E27FC236}">
                    <a16:creationId xmlns:a16="http://schemas.microsoft.com/office/drawing/2014/main" id="{283EEEFA-8E73-4509-B11F-7738D2A2EED7}"/>
                  </a:ext>
                </a:extLst>
              </p:cNvPr>
              <p:cNvSpPr/>
              <p:nvPr/>
            </p:nvSpPr>
            <p:spPr>
              <a:xfrm>
                <a:off x="1635431" y="3189602"/>
                <a:ext cx="540655" cy="889176"/>
              </a:xfrm>
              <a:custGeom>
                <a:avLst/>
                <a:gdLst>
                  <a:gd name="connsiteX0" fmla="*/ 768350 w 768350"/>
                  <a:gd name="connsiteY0" fmla="*/ 0 h 1263650"/>
                  <a:gd name="connsiteX1" fmla="*/ 0 w 768350"/>
                  <a:gd name="connsiteY1" fmla="*/ 1263650 h 12636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68350" h="1263650">
                    <a:moveTo>
                      <a:pt x="768350" y="0"/>
                    </a:moveTo>
                    <a:lnTo>
                      <a:pt x="0" y="126365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71" name="直線接點 70">
                <a:extLst>
                  <a:ext uri="{FF2B5EF4-FFF2-40B4-BE49-F238E27FC236}">
                    <a16:creationId xmlns:a16="http://schemas.microsoft.com/office/drawing/2014/main" id="{09951B0E-3919-9E0C-294E-8476F1798824}"/>
                  </a:ext>
                </a:extLst>
              </p:cNvPr>
              <p:cNvCxnSpPr/>
              <p:nvPr/>
            </p:nvCxnSpPr>
            <p:spPr>
              <a:xfrm>
                <a:off x="774700" y="4077424"/>
                <a:ext cx="289136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2" name="文字方塊 71">
              <a:extLst>
                <a:ext uri="{FF2B5EF4-FFF2-40B4-BE49-F238E27FC236}">
                  <a16:creationId xmlns:a16="http://schemas.microsoft.com/office/drawing/2014/main" id="{E3BCC10F-3B33-28C2-C93E-B8E43838615D}"/>
                </a:ext>
              </a:extLst>
            </p:cNvPr>
            <p:cNvSpPr txBox="1"/>
            <p:nvPr/>
          </p:nvSpPr>
          <p:spPr>
            <a:xfrm>
              <a:off x="9040597" y="5251535"/>
              <a:ext cx="482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A</a:t>
              </a:r>
              <a:endParaRPr lang="zh-TW" altLang="en-US" sz="1600" b="1" i="1" dirty="0"/>
            </a:p>
          </p:txBody>
        </p:sp>
        <p:sp>
          <p:nvSpPr>
            <p:cNvPr id="73" name="文字方塊 72">
              <a:extLst>
                <a:ext uri="{FF2B5EF4-FFF2-40B4-BE49-F238E27FC236}">
                  <a16:creationId xmlns:a16="http://schemas.microsoft.com/office/drawing/2014/main" id="{57E99C48-09FF-CDB0-61F6-D1B9759DD8DC}"/>
                </a:ext>
              </a:extLst>
            </p:cNvPr>
            <p:cNvSpPr txBox="1"/>
            <p:nvPr/>
          </p:nvSpPr>
          <p:spPr>
            <a:xfrm>
              <a:off x="8647319" y="5702580"/>
              <a:ext cx="482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B</a:t>
              </a:r>
              <a:endParaRPr lang="zh-TW" altLang="en-US" sz="1600" b="1" i="1" dirty="0"/>
            </a:p>
          </p:txBody>
        </p:sp>
        <p:sp>
          <p:nvSpPr>
            <p:cNvPr id="74" name="文字方塊 73">
              <a:extLst>
                <a:ext uri="{FF2B5EF4-FFF2-40B4-BE49-F238E27FC236}">
                  <a16:creationId xmlns:a16="http://schemas.microsoft.com/office/drawing/2014/main" id="{6C787CC8-52E2-426B-0892-A497D3593536}"/>
                </a:ext>
              </a:extLst>
            </p:cNvPr>
            <p:cNvSpPr txBox="1"/>
            <p:nvPr/>
          </p:nvSpPr>
          <p:spPr>
            <a:xfrm>
              <a:off x="8992844" y="6072015"/>
              <a:ext cx="482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C</a:t>
              </a:r>
              <a:endParaRPr lang="zh-TW" altLang="en-US" sz="1600" b="1" i="1" dirty="0"/>
            </a:p>
          </p:txBody>
        </p:sp>
        <p:sp>
          <p:nvSpPr>
            <p:cNvPr id="75" name="文字方塊 74">
              <a:extLst>
                <a:ext uri="{FF2B5EF4-FFF2-40B4-BE49-F238E27FC236}">
                  <a16:creationId xmlns:a16="http://schemas.microsoft.com/office/drawing/2014/main" id="{83FAB6D6-8EBC-166A-E776-53E60E633056}"/>
                </a:ext>
              </a:extLst>
            </p:cNvPr>
            <p:cNvSpPr txBox="1"/>
            <p:nvPr/>
          </p:nvSpPr>
          <p:spPr>
            <a:xfrm>
              <a:off x="9492810" y="5545217"/>
              <a:ext cx="482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D</a:t>
              </a:r>
              <a:endParaRPr lang="zh-TW" altLang="en-US" sz="1600" b="1" i="1" dirty="0"/>
            </a:p>
          </p:txBody>
        </p:sp>
        <p:sp>
          <p:nvSpPr>
            <p:cNvPr id="76" name="文字方塊 75">
              <a:extLst>
                <a:ext uri="{FF2B5EF4-FFF2-40B4-BE49-F238E27FC236}">
                  <a16:creationId xmlns:a16="http://schemas.microsoft.com/office/drawing/2014/main" id="{9D0EEEC2-C3D9-04AD-C644-91F5A4625FF0}"/>
                </a:ext>
              </a:extLst>
            </p:cNvPr>
            <p:cNvSpPr txBox="1"/>
            <p:nvPr/>
          </p:nvSpPr>
          <p:spPr>
            <a:xfrm>
              <a:off x="8434495" y="6434821"/>
              <a:ext cx="482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P</a:t>
              </a:r>
              <a:endParaRPr lang="zh-TW" altLang="en-US" sz="1600" b="1" i="1" dirty="0"/>
            </a:p>
          </p:txBody>
        </p:sp>
        <p:sp>
          <p:nvSpPr>
            <p:cNvPr id="77" name="文字方塊 76">
              <a:extLst>
                <a:ext uri="{FF2B5EF4-FFF2-40B4-BE49-F238E27FC236}">
                  <a16:creationId xmlns:a16="http://schemas.microsoft.com/office/drawing/2014/main" id="{E14D95DF-109F-45A2-8E78-BAFA21B76C81}"/>
                </a:ext>
              </a:extLst>
            </p:cNvPr>
            <p:cNvSpPr txBox="1"/>
            <p:nvPr/>
          </p:nvSpPr>
          <p:spPr>
            <a:xfrm>
              <a:off x="9539066" y="6434821"/>
              <a:ext cx="482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Q</a:t>
              </a:r>
              <a:endParaRPr lang="zh-TW" altLang="en-US" sz="1600" b="1" i="1" dirty="0"/>
            </a:p>
          </p:txBody>
        </p:sp>
        <p:sp>
          <p:nvSpPr>
            <p:cNvPr id="78" name="文字方塊 77">
              <a:extLst>
                <a:ext uri="{FF2B5EF4-FFF2-40B4-BE49-F238E27FC236}">
                  <a16:creationId xmlns:a16="http://schemas.microsoft.com/office/drawing/2014/main" id="{B9A2A3FF-5065-8F62-96AD-4934F3EF7C39}"/>
                </a:ext>
              </a:extLst>
            </p:cNvPr>
            <p:cNvSpPr txBox="1"/>
            <p:nvPr/>
          </p:nvSpPr>
          <p:spPr>
            <a:xfrm>
              <a:off x="8959962" y="6449112"/>
              <a:ext cx="482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R</a:t>
              </a:r>
              <a:endParaRPr lang="zh-TW" altLang="en-US" sz="1600" b="1" i="1" dirty="0"/>
            </a:p>
          </p:txBody>
        </p:sp>
        <p:sp>
          <p:nvSpPr>
            <p:cNvPr id="79" name="文字方塊 78">
              <a:extLst>
                <a:ext uri="{FF2B5EF4-FFF2-40B4-BE49-F238E27FC236}">
                  <a16:creationId xmlns:a16="http://schemas.microsoft.com/office/drawing/2014/main" id="{85730886-4127-41EF-A23F-8F5E2ED3994B}"/>
                </a:ext>
              </a:extLst>
            </p:cNvPr>
            <p:cNvSpPr txBox="1"/>
            <p:nvPr/>
          </p:nvSpPr>
          <p:spPr>
            <a:xfrm>
              <a:off x="10320559" y="6444338"/>
              <a:ext cx="482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S</a:t>
              </a:r>
              <a:endParaRPr lang="zh-TW" altLang="en-US" sz="1600" b="1" i="1" dirty="0"/>
            </a:p>
          </p:txBody>
        </p:sp>
        <p:sp>
          <p:nvSpPr>
            <p:cNvPr id="80" name="文字方塊 79">
              <a:extLst>
                <a:ext uri="{FF2B5EF4-FFF2-40B4-BE49-F238E27FC236}">
                  <a16:creationId xmlns:a16="http://schemas.microsoft.com/office/drawing/2014/main" id="{F2EB1FA1-4FF7-900D-AC28-152ED35692F1}"/>
                </a:ext>
              </a:extLst>
            </p:cNvPr>
            <p:cNvSpPr txBox="1"/>
            <p:nvPr/>
          </p:nvSpPr>
          <p:spPr>
            <a:xfrm>
              <a:off x="10687198" y="6322330"/>
              <a:ext cx="482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L</a:t>
              </a:r>
              <a:endParaRPr lang="zh-TW" altLang="en-US" sz="1600" b="1" i="1" dirty="0"/>
            </a:p>
          </p:txBody>
        </p:sp>
        <p:graphicFrame>
          <p:nvGraphicFramePr>
            <p:cNvPr id="81" name="物件 80">
              <a:extLst>
                <a:ext uri="{FF2B5EF4-FFF2-40B4-BE49-F238E27FC236}">
                  <a16:creationId xmlns:a16="http://schemas.microsoft.com/office/drawing/2014/main" id="{EA1A6D01-FC1F-CF16-A033-1E70ABF7C8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6983716"/>
                </p:ext>
              </p:extLst>
            </p:nvPr>
          </p:nvGraphicFramePr>
          <p:xfrm>
            <a:off x="11894055" y="6211474"/>
            <a:ext cx="2667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66400" imgH="507960" progId="Equation.DSMT4">
                    <p:embed/>
                  </p:oleObj>
                </mc:Choice>
                <mc:Fallback>
                  <p:oleObj name="Equation" r:id="rId7" imgW="266400" imgH="507960" progId="Equation.DSMT4">
                    <p:embed/>
                    <p:pic>
                      <p:nvPicPr>
                        <p:cNvPr id="81" name="物件 80">
                          <a:extLst>
                            <a:ext uri="{FF2B5EF4-FFF2-40B4-BE49-F238E27FC236}">
                              <a16:creationId xmlns:a16="http://schemas.microsoft.com/office/drawing/2014/main" id="{EA1A6D01-FC1F-CF16-A033-1E70ABF7C8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894055" y="6211474"/>
                          <a:ext cx="2667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0E4CE6C5-75FD-619E-FFE6-86DEEEBE438F}"/>
              </a:ext>
            </a:extLst>
          </p:cNvPr>
          <p:cNvSpPr txBox="1"/>
          <p:nvPr/>
        </p:nvSpPr>
        <p:spPr>
          <a:xfrm>
            <a:off x="3241966" y="5124352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>
                <a:solidFill>
                  <a:srgbClr val="FF3300"/>
                </a:solidFill>
              </a:rPr>
              <a:t>E</a:t>
            </a:r>
            <a:endParaRPr lang="zh-TW" altLang="en-US" b="1" i="1" dirty="0">
              <a:solidFill>
                <a:srgbClr val="FF3300"/>
              </a:solidFill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5B59C532-3795-3E79-6D96-AD848E6165F1}"/>
              </a:ext>
            </a:extLst>
          </p:cNvPr>
          <p:cNvSpPr txBox="1"/>
          <p:nvPr/>
        </p:nvSpPr>
        <p:spPr>
          <a:xfrm>
            <a:off x="1770961" y="3317634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>
                <a:solidFill>
                  <a:srgbClr val="FF3300"/>
                </a:solidFill>
              </a:rPr>
              <a:t>F</a:t>
            </a:r>
            <a:endParaRPr lang="zh-TW" altLang="en-US" b="1" i="1" dirty="0">
              <a:solidFill>
                <a:srgbClr val="FF3300"/>
              </a:solidFill>
            </a:endParaRPr>
          </a:p>
        </p:txBody>
      </p:sp>
      <p:sp>
        <p:nvSpPr>
          <p:cNvPr id="9" name="矩形: 圓角 8">
            <a:extLst>
              <a:ext uri="{FF2B5EF4-FFF2-40B4-BE49-F238E27FC236}">
                <a16:creationId xmlns:a16="http://schemas.microsoft.com/office/drawing/2014/main" id="{3AD267EF-7357-4FCB-4C6C-82695BC56E13}"/>
              </a:ext>
            </a:extLst>
          </p:cNvPr>
          <p:cNvSpPr/>
          <p:nvPr/>
        </p:nvSpPr>
        <p:spPr>
          <a:xfrm>
            <a:off x="8864357" y="2400173"/>
            <a:ext cx="1284531" cy="528577"/>
          </a:xfrm>
          <a:prstGeom prst="roundRect">
            <a:avLst>
              <a:gd name="adj" fmla="val 11214"/>
            </a:avLst>
          </a:prstGeom>
          <a:solidFill>
            <a:srgbClr val="FFFFCC"/>
          </a:solidFill>
          <a:ln w="12700">
            <a:solidFill>
              <a:srgbClr val="FF6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000" tIns="72000" rIns="0" bIns="108000" rtlCol="0" anchor="ctr" anchorCtr="0"/>
          <a:lstStyle/>
          <a:p>
            <a:pPr>
              <a:lnSpc>
                <a:spcPct val="130000"/>
              </a:lnSpc>
            </a:pPr>
            <a:r>
              <a:rPr lang="zh-TW" altLang="en-US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畢氏定理</a:t>
            </a:r>
            <a:endParaRPr lang="en-US" altLang="zh-TW" dirty="0">
              <a:solidFill>
                <a:schemeClr val="tx1"/>
              </a:solidFill>
              <a:ea typeface="微軟正黑體" panose="020B0604030504040204" pitchFamily="34" charset="-120"/>
              <a:sym typeface="Symbol" panose="05050102010706020507" pitchFamily="18" charset="2"/>
            </a:endParaRPr>
          </a:p>
        </p:txBody>
      </p:sp>
      <p:sp>
        <p:nvSpPr>
          <p:cNvPr id="11" name="矩形: 圓角 10">
            <a:extLst>
              <a:ext uri="{FF2B5EF4-FFF2-40B4-BE49-F238E27FC236}">
                <a16:creationId xmlns:a16="http://schemas.microsoft.com/office/drawing/2014/main" id="{7AF82B1B-1D22-5EAE-02DB-3DA6BFD71C01}"/>
              </a:ext>
            </a:extLst>
          </p:cNvPr>
          <p:cNvSpPr/>
          <p:nvPr/>
        </p:nvSpPr>
        <p:spPr>
          <a:xfrm>
            <a:off x="5430871" y="2404467"/>
            <a:ext cx="1805094" cy="558478"/>
          </a:xfrm>
          <a:prstGeom prst="roundRect">
            <a:avLst>
              <a:gd name="adj" fmla="val 11214"/>
            </a:avLst>
          </a:prstGeom>
          <a:solidFill>
            <a:srgbClr val="FFFFCC"/>
          </a:solidFill>
          <a:ln w="12700">
            <a:solidFill>
              <a:srgbClr val="FF6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4000" tIns="72000" rIns="0" bIns="108000" rtlCol="0" anchor="t" anchorCtr="0"/>
          <a:lstStyle/>
          <a:p>
            <a:pPr>
              <a:lnSpc>
                <a:spcPct val="130000"/>
              </a:lnSpc>
            </a:pPr>
            <a:r>
              <a:rPr lang="en-US" altLang="zh-TW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</a:t>
            </a:r>
            <a:r>
              <a:rPr lang="en-US" altLang="zh-TW" b="1" i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FDC</a:t>
            </a:r>
            <a:r>
              <a:rPr lang="en-US" altLang="zh-TW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 ~ </a:t>
            </a:r>
            <a:r>
              <a:rPr lang="en-US" altLang="zh-TW" b="1" i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CBE</a:t>
            </a:r>
            <a:endParaRPr lang="en-US" altLang="zh-TW" i="1" dirty="0">
              <a:solidFill>
                <a:schemeClr val="tx1"/>
              </a:solidFill>
              <a:ea typeface="微軟正黑體" panose="020B0604030504040204" pitchFamily="34" charset="-120"/>
              <a:sym typeface="Symbol" panose="05050102010706020507" pitchFamily="18" charset="2"/>
            </a:endParaRPr>
          </a:p>
        </p:txBody>
      </p:sp>
      <p:cxnSp>
        <p:nvCxnSpPr>
          <p:cNvPr id="94" name="直線接點 93">
            <a:extLst>
              <a:ext uri="{FF2B5EF4-FFF2-40B4-BE49-F238E27FC236}">
                <a16:creationId xmlns:a16="http://schemas.microsoft.com/office/drawing/2014/main" id="{5B516FEE-A94E-BC44-C82E-654F6B489180}"/>
              </a:ext>
            </a:extLst>
          </p:cNvPr>
          <p:cNvCxnSpPr>
            <a:endCxn id="15" idx="0"/>
          </p:cNvCxnSpPr>
          <p:nvPr/>
        </p:nvCxnSpPr>
        <p:spPr>
          <a:xfrm flipV="1">
            <a:off x="2120900" y="2132824"/>
            <a:ext cx="7297" cy="2997976"/>
          </a:xfrm>
          <a:prstGeom prst="line">
            <a:avLst/>
          </a:prstGeom>
          <a:ln w="44450">
            <a:solidFill>
              <a:srgbClr val="3399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線接點 94">
            <a:extLst>
              <a:ext uri="{FF2B5EF4-FFF2-40B4-BE49-F238E27FC236}">
                <a16:creationId xmlns:a16="http://schemas.microsoft.com/office/drawing/2014/main" id="{0FB7B0C3-250D-ECF6-C6A0-D8127B3C6AC7}"/>
              </a:ext>
            </a:extLst>
          </p:cNvPr>
          <p:cNvCxnSpPr>
            <a:cxnSpLocks/>
          </p:cNvCxnSpPr>
          <p:nvPr/>
        </p:nvCxnSpPr>
        <p:spPr>
          <a:xfrm flipV="1">
            <a:off x="2832100" y="3073400"/>
            <a:ext cx="0" cy="2070100"/>
          </a:xfrm>
          <a:prstGeom prst="line">
            <a:avLst/>
          </a:prstGeom>
          <a:ln w="44450">
            <a:solidFill>
              <a:srgbClr val="3399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接點 42">
            <a:extLst>
              <a:ext uri="{FF2B5EF4-FFF2-40B4-BE49-F238E27FC236}">
                <a16:creationId xmlns:a16="http://schemas.microsoft.com/office/drawing/2014/main" id="{C7F56D40-3559-8659-0FB4-A18D8CA41ABB}"/>
              </a:ext>
            </a:extLst>
          </p:cNvPr>
          <p:cNvCxnSpPr>
            <a:stCxn id="15" idx="0"/>
            <a:endCxn id="15" idx="2"/>
          </p:cNvCxnSpPr>
          <p:nvPr/>
        </p:nvCxnSpPr>
        <p:spPr>
          <a:xfrm>
            <a:off x="2128197" y="2132824"/>
            <a:ext cx="2291403" cy="3006554"/>
          </a:xfrm>
          <a:prstGeom prst="line">
            <a:avLst/>
          </a:prstGeom>
          <a:ln w="44450">
            <a:solidFill>
              <a:srgbClr val="FF33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線接點 88">
            <a:extLst>
              <a:ext uri="{FF2B5EF4-FFF2-40B4-BE49-F238E27FC236}">
                <a16:creationId xmlns:a16="http://schemas.microsoft.com/office/drawing/2014/main" id="{6BA1105D-AA7E-8196-FDE9-DF00A2DEBD7E}"/>
              </a:ext>
            </a:extLst>
          </p:cNvPr>
          <p:cNvCxnSpPr>
            <a:cxnSpLocks/>
          </p:cNvCxnSpPr>
          <p:nvPr/>
        </p:nvCxnSpPr>
        <p:spPr>
          <a:xfrm>
            <a:off x="2118739" y="3530600"/>
            <a:ext cx="1221361" cy="1625600"/>
          </a:xfrm>
          <a:prstGeom prst="line">
            <a:avLst/>
          </a:prstGeom>
          <a:ln w="44450">
            <a:solidFill>
              <a:srgbClr val="FF33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0" name="筆跡 9">
                <a:extLst>
                  <a:ext uri="{FF2B5EF4-FFF2-40B4-BE49-F238E27FC236}">
                    <a16:creationId xmlns:a16="http://schemas.microsoft.com/office/drawing/2014/main" id="{D20C7186-BF3A-C611-38AA-D2D405CA55C6}"/>
                  </a:ext>
                </a:extLst>
              </p14:cNvPr>
              <p14:cNvContentPartPr/>
              <p14:nvPr/>
            </p14:nvContentPartPr>
            <p14:xfrm>
              <a:off x="1909080" y="1288800"/>
              <a:ext cx="9060120" cy="4123440"/>
            </p14:xfrm>
          </p:contentPart>
        </mc:Choice>
        <mc:Fallback>
          <p:pic>
            <p:nvPicPr>
              <p:cNvPr id="10" name="筆跡 9">
                <a:extLst>
                  <a:ext uri="{FF2B5EF4-FFF2-40B4-BE49-F238E27FC236}">
                    <a16:creationId xmlns:a16="http://schemas.microsoft.com/office/drawing/2014/main" id="{D20C7186-BF3A-C611-38AA-D2D405CA55C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899720" y="1279440"/>
                <a:ext cx="9078840" cy="414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3" name="筆跡 12">
                <a:extLst>
                  <a:ext uri="{FF2B5EF4-FFF2-40B4-BE49-F238E27FC236}">
                    <a16:creationId xmlns:a16="http://schemas.microsoft.com/office/drawing/2014/main" id="{0116269C-F1A9-980D-A300-D40FFDA4BA96}"/>
                  </a:ext>
                </a:extLst>
              </p14:cNvPr>
              <p14:cNvContentPartPr/>
              <p14:nvPr/>
            </p14:nvContentPartPr>
            <p14:xfrm>
              <a:off x="2036520" y="2608200"/>
              <a:ext cx="2540520" cy="2549160"/>
            </p14:xfrm>
          </p:contentPart>
        </mc:Choice>
        <mc:Fallback>
          <p:pic>
            <p:nvPicPr>
              <p:cNvPr id="13" name="筆跡 12">
                <a:extLst>
                  <a:ext uri="{FF2B5EF4-FFF2-40B4-BE49-F238E27FC236}">
                    <a16:creationId xmlns:a16="http://schemas.microsoft.com/office/drawing/2014/main" id="{0116269C-F1A9-980D-A300-D40FFDA4BA96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027160" y="2598840"/>
                <a:ext cx="2559240" cy="256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4" name="筆跡 13">
                <a:extLst>
                  <a:ext uri="{FF2B5EF4-FFF2-40B4-BE49-F238E27FC236}">
                    <a16:creationId xmlns:a16="http://schemas.microsoft.com/office/drawing/2014/main" id="{C8E4316E-FFF5-7104-B235-F154AE2E516B}"/>
                  </a:ext>
                </a:extLst>
              </p14:cNvPr>
              <p14:cNvContentPartPr/>
              <p14:nvPr/>
            </p14:nvContentPartPr>
            <p14:xfrm>
              <a:off x="1932840" y="3029400"/>
              <a:ext cx="8760600" cy="2189880"/>
            </p14:xfrm>
          </p:contentPart>
        </mc:Choice>
        <mc:Fallback>
          <p:pic>
            <p:nvPicPr>
              <p:cNvPr id="14" name="筆跡 13">
                <a:extLst>
                  <a:ext uri="{FF2B5EF4-FFF2-40B4-BE49-F238E27FC236}">
                    <a16:creationId xmlns:a16="http://schemas.microsoft.com/office/drawing/2014/main" id="{C8E4316E-FFF5-7104-B235-F154AE2E516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923480" y="3020040"/>
                <a:ext cx="8779320" cy="220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6" name="筆跡 15">
                <a:extLst>
                  <a:ext uri="{FF2B5EF4-FFF2-40B4-BE49-F238E27FC236}">
                    <a16:creationId xmlns:a16="http://schemas.microsoft.com/office/drawing/2014/main" id="{227A4E95-D9EE-FBE4-6B02-A0BEB2AEEB12}"/>
                  </a:ext>
                </a:extLst>
              </p14:cNvPr>
              <p14:cNvContentPartPr/>
              <p14:nvPr/>
            </p14:nvContentPartPr>
            <p14:xfrm>
              <a:off x="8874360" y="3540600"/>
              <a:ext cx="1892520" cy="1656720"/>
            </p14:xfrm>
          </p:contentPart>
        </mc:Choice>
        <mc:Fallback>
          <p:pic>
            <p:nvPicPr>
              <p:cNvPr id="16" name="筆跡 15">
                <a:extLst>
                  <a:ext uri="{FF2B5EF4-FFF2-40B4-BE49-F238E27FC236}">
                    <a16:creationId xmlns:a16="http://schemas.microsoft.com/office/drawing/2014/main" id="{227A4E95-D9EE-FBE4-6B02-A0BEB2AEEB12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865000" y="3531240"/>
                <a:ext cx="1911240" cy="167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0" name="筆跡 29">
                <a:extLst>
                  <a:ext uri="{FF2B5EF4-FFF2-40B4-BE49-F238E27FC236}">
                    <a16:creationId xmlns:a16="http://schemas.microsoft.com/office/drawing/2014/main" id="{E769DEC2-893C-096B-3E7B-D0B88179105D}"/>
                  </a:ext>
                </a:extLst>
              </p14:cNvPr>
              <p14:cNvContentPartPr/>
              <p14:nvPr/>
            </p14:nvContentPartPr>
            <p14:xfrm>
              <a:off x="2170800" y="2296800"/>
              <a:ext cx="6699600" cy="2202480"/>
            </p14:xfrm>
          </p:contentPart>
        </mc:Choice>
        <mc:Fallback>
          <p:pic>
            <p:nvPicPr>
              <p:cNvPr id="30" name="筆跡 29">
                <a:extLst>
                  <a:ext uri="{FF2B5EF4-FFF2-40B4-BE49-F238E27FC236}">
                    <a16:creationId xmlns:a16="http://schemas.microsoft.com/office/drawing/2014/main" id="{E769DEC2-893C-096B-3E7B-D0B88179105D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161440" y="2287440"/>
                <a:ext cx="6718320" cy="2221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025681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98" grpId="0" animBg="1"/>
      <p:bldP spid="97" grpId="0" animBg="1"/>
      <p:bldP spid="17" grpId="0"/>
      <p:bldP spid="26" grpId="0"/>
      <p:bldP spid="9" grpId="0" animBg="1"/>
      <p:bldP spid="11" grpId="0" animBg="1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29</TotalTime>
  <Words>711</Words>
  <Application>Microsoft Office PowerPoint</Application>
  <PresentationFormat>寬螢幕</PresentationFormat>
  <Paragraphs>75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用平行四邊形關聯條件與目標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118</cp:revision>
  <dcterms:created xsi:type="dcterms:W3CDTF">2015-07-26T15:18:38Z</dcterms:created>
  <dcterms:modified xsi:type="dcterms:W3CDTF">2024-09-12T16:50:07Z</dcterms:modified>
</cp:coreProperties>
</file>